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6"/>
  </p:notesMasterIdLst>
  <p:sldIdLst>
    <p:sldId id="256" r:id="rId5"/>
    <p:sldId id="272" r:id="rId6"/>
    <p:sldId id="273" r:id="rId7"/>
    <p:sldId id="274" r:id="rId8"/>
    <p:sldId id="280" r:id="rId9"/>
    <p:sldId id="281" r:id="rId10"/>
    <p:sldId id="282" r:id="rId11"/>
    <p:sldId id="283" r:id="rId12"/>
    <p:sldId id="284" r:id="rId13"/>
    <p:sldId id="259" r:id="rId14"/>
    <p:sldId id="262" r:id="rId15"/>
    <p:sldId id="285" r:id="rId16"/>
    <p:sldId id="276" r:id="rId17"/>
    <p:sldId id="275" r:id="rId18"/>
    <p:sldId id="264" r:id="rId19"/>
    <p:sldId id="265" r:id="rId20"/>
    <p:sldId id="266" r:id="rId21"/>
    <p:sldId id="267" r:id="rId22"/>
    <p:sldId id="268" r:id="rId23"/>
    <p:sldId id="269" r:id="rId24"/>
    <p:sldId id="270" r:id="rId25"/>
  </p:sldIdLst>
  <p:sldSz cx="12192000" cy="6858000"/>
  <p:notesSz cx="6858000" cy="9144000"/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84" y="1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C36F023D-D1C9-4740-8461-1497C3818929}"/>
    <pc:docChg chg="modSld">
      <pc:chgData name="Danny Young" userId="cb0f4ce2-eb4f-479e-8e8f-3beb257e632f" providerId="ADAL" clId="{C36F023D-D1C9-4740-8461-1497C3818929}" dt="2025-05-22T20:47:47.359" v="0" actId="9405"/>
      <pc:docMkLst>
        <pc:docMk/>
      </pc:docMkLst>
      <pc:sldChg chg="addSp mod">
        <pc:chgData name="Danny Young" userId="cb0f4ce2-eb4f-479e-8e8f-3beb257e632f" providerId="ADAL" clId="{C36F023D-D1C9-4740-8461-1497C3818929}" dt="2025-05-22T20:47:47.359" v="0" actId="9405"/>
        <pc:sldMkLst>
          <pc:docMk/>
          <pc:sldMk cId="1544816061" sldId="256"/>
        </pc:sldMkLst>
        <pc:inkChg chg="add">
          <ac:chgData name="Danny Young" userId="cb0f4ce2-eb4f-479e-8e8f-3beb257e632f" providerId="ADAL" clId="{C36F023D-D1C9-4740-8461-1497C3818929}" dt="2025-05-22T20:47:47.359" v="0" actId="9405"/>
          <ac:inkMkLst>
            <pc:docMk/>
            <pc:sldMk cId="1544816061" sldId="256"/>
            <ac:inkMk id="4" creationId="{8B803C78-9879-1384-EAF0-AB1BA4911AB5}"/>
          </ac:inkMkLst>
        </pc:inkChg>
      </pc:sldChg>
    </pc:docChg>
  </pc:docChgLst>
  <pc:docChgLst>
    <pc:chgData name="Danny Young" userId="cb0f4ce2-eb4f-479e-8e8f-3beb257e632f" providerId="ADAL" clId="{1B0EFB8E-85F7-4262-B73B-667A11F2C41D}"/>
    <pc:docChg chg="undo custSel addSld delSld modSld sldOrd">
      <pc:chgData name="Danny Young" userId="cb0f4ce2-eb4f-479e-8e8f-3beb257e632f" providerId="ADAL" clId="{1B0EFB8E-85F7-4262-B73B-667A11F2C41D}" dt="2023-05-03T06:14:32.705" v="2980" actId="1076"/>
      <pc:docMkLst>
        <pc:docMk/>
      </pc:docMkLst>
      <pc:sldChg chg="modSp">
        <pc:chgData name="Danny Young" userId="cb0f4ce2-eb4f-479e-8e8f-3beb257e632f" providerId="ADAL" clId="{1B0EFB8E-85F7-4262-B73B-667A11F2C41D}" dt="2023-05-03T04:48:13.954" v="39" actId="20577"/>
        <pc:sldMkLst>
          <pc:docMk/>
          <pc:sldMk cId="1544816061" sldId="256"/>
        </pc:sldMkLst>
        <pc:spChg chg="mod">
          <ac:chgData name="Danny Young" userId="cb0f4ce2-eb4f-479e-8e8f-3beb257e632f" providerId="ADAL" clId="{1B0EFB8E-85F7-4262-B73B-667A11F2C41D}" dt="2023-05-03T04:48:13.954" v="39" actId="20577"/>
          <ac:spMkLst>
            <pc:docMk/>
            <pc:sldMk cId="1544816061" sldId="256"/>
            <ac:spMk id="2" creationId="{00000000-0000-0000-0000-000000000000}"/>
          </ac:spMkLst>
        </pc:spChg>
      </pc:sldChg>
      <pc:sldChg chg="del">
        <pc:chgData name="Danny Young" userId="cb0f4ce2-eb4f-479e-8e8f-3beb257e632f" providerId="ADAL" clId="{1B0EFB8E-85F7-4262-B73B-667A11F2C41D}" dt="2023-05-03T05:11:34.959" v="1058" actId="2696"/>
        <pc:sldMkLst>
          <pc:docMk/>
          <pc:sldMk cId="4142559938" sldId="257"/>
        </pc:sldMkLst>
      </pc:sldChg>
      <pc:sldChg chg="addSp delSp modSp del">
        <pc:chgData name="Danny Young" userId="cb0f4ce2-eb4f-479e-8e8f-3beb257e632f" providerId="ADAL" clId="{1B0EFB8E-85F7-4262-B73B-667A11F2C41D}" dt="2023-05-03T05:41:32.001" v="1510" actId="2696"/>
        <pc:sldMkLst>
          <pc:docMk/>
          <pc:sldMk cId="2874686638" sldId="258"/>
        </pc:sldMkLst>
        <pc:graphicFrameChg chg="add del modGraphic">
          <ac:chgData name="Danny Young" userId="cb0f4ce2-eb4f-479e-8e8f-3beb257e632f" providerId="ADAL" clId="{1B0EFB8E-85F7-4262-B73B-667A11F2C41D}" dt="2023-05-03T05:40:27.987" v="1501" actId="27309"/>
          <ac:graphicFrameMkLst>
            <pc:docMk/>
            <pc:sldMk cId="2874686638" sldId="258"/>
            <ac:graphicFrameMk id="4" creationId="{9D0AE7C3-77C9-4AE8-B708-BE445D089537}"/>
          </ac:graphicFrameMkLst>
        </pc:graphicFrameChg>
      </pc:sldChg>
      <pc:sldChg chg="addSp delSp modSp modAnim">
        <pc:chgData name="Danny Young" userId="cb0f4ce2-eb4f-479e-8e8f-3beb257e632f" providerId="ADAL" clId="{1B0EFB8E-85F7-4262-B73B-667A11F2C41D}" dt="2023-05-03T06:10:19.003" v="2957" actId="1076"/>
        <pc:sldMkLst>
          <pc:docMk/>
          <pc:sldMk cId="373254789" sldId="259"/>
        </pc:sldMkLst>
        <pc:spChg chg="del">
          <ac:chgData name="Danny Young" userId="cb0f4ce2-eb4f-479e-8e8f-3beb257e632f" providerId="ADAL" clId="{1B0EFB8E-85F7-4262-B73B-667A11F2C41D}" dt="2023-05-03T05:59:53.254" v="2445" actId="478"/>
          <ac:spMkLst>
            <pc:docMk/>
            <pc:sldMk cId="373254789" sldId="259"/>
            <ac:spMk id="20" creationId="{00000000-0000-0000-0000-000000000000}"/>
          </ac:spMkLst>
        </pc:spChg>
        <pc:spChg chg="del">
          <ac:chgData name="Danny Young" userId="cb0f4ce2-eb4f-479e-8e8f-3beb257e632f" providerId="ADAL" clId="{1B0EFB8E-85F7-4262-B73B-667A11F2C41D}" dt="2023-05-03T05:59:53.254" v="2445" actId="478"/>
          <ac:spMkLst>
            <pc:docMk/>
            <pc:sldMk cId="373254789" sldId="259"/>
            <ac:spMk id="22" creationId="{00000000-0000-0000-0000-000000000000}"/>
          </ac:spMkLst>
        </pc:spChg>
        <pc:spChg chg="del">
          <ac:chgData name="Danny Young" userId="cb0f4ce2-eb4f-479e-8e8f-3beb257e632f" providerId="ADAL" clId="{1B0EFB8E-85F7-4262-B73B-667A11F2C41D}" dt="2023-05-03T05:59:53.254" v="2445" actId="478"/>
          <ac:spMkLst>
            <pc:docMk/>
            <pc:sldMk cId="373254789" sldId="259"/>
            <ac:spMk id="26" creationId="{00000000-0000-0000-0000-000000000000}"/>
          </ac:spMkLst>
        </pc:spChg>
        <pc:spChg chg="add mod">
          <ac:chgData name="Danny Young" userId="cb0f4ce2-eb4f-479e-8e8f-3beb257e632f" providerId="ADAL" clId="{1B0EFB8E-85F7-4262-B73B-667A11F2C41D}" dt="2023-05-03T06:10:19.003" v="2957" actId="1076"/>
          <ac:spMkLst>
            <pc:docMk/>
            <pc:sldMk cId="373254789" sldId="259"/>
            <ac:spMk id="28" creationId="{039A7C44-2D48-46DA-8614-F2B147514B79}"/>
          </ac:spMkLst>
        </pc:spChg>
        <pc:spChg chg="del">
          <ac:chgData name="Danny Young" userId="cb0f4ce2-eb4f-479e-8e8f-3beb257e632f" providerId="ADAL" clId="{1B0EFB8E-85F7-4262-B73B-667A11F2C41D}" dt="2023-05-03T05:59:53.254" v="2445" actId="478"/>
          <ac:spMkLst>
            <pc:docMk/>
            <pc:sldMk cId="373254789" sldId="259"/>
            <ac:spMk id="3091" creationId="{00000000-0000-0000-0000-000000000000}"/>
          </ac:spMkLst>
        </pc:spChg>
        <pc:graphicFrameChg chg="mod">
          <ac:chgData name="Danny Young" userId="cb0f4ce2-eb4f-479e-8e8f-3beb257e632f" providerId="ADAL" clId="{1B0EFB8E-85F7-4262-B73B-667A11F2C41D}" dt="2023-05-03T05:59:56.317" v="2446" actId="1076"/>
          <ac:graphicFrameMkLst>
            <pc:docMk/>
            <pc:sldMk cId="373254789" sldId="259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1B0EFB8E-85F7-4262-B73B-667A11F2C41D}" dt="2023-05-03T05:59:58.069" v="2447" actId="1076"/>
          <ac:graphicFrameMkLst>
            <pc:docMk/>
            <pc:sldMk cId="373254789" sldId="259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1B0EFB8E-85F7-4262-B73B-667A11F2C41D}" dt="2023-05-03T06:00:00.358" v="2448" actId="1076"/>
          <ac:graphicFrameMkLst>
            <pc:docMk/>
            <pc:sldMk cId="373254789" sldId="259"/>
            <ac:graphicFrameMk id="19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5:59:53.254" v="2445" actId="478"/>
          <ac:graphicFrameMkLst>
            <pc:docMk/>
            <pc:sldMk cId="373254789" sldId="259"/>
            <ac:graphicFrameMk id="23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5:59:53.254" v="2445" actId="478"/>
          <ac:graphicFrameMkLst>
            <pc:docMk/>
            <pc:sldMk cId="373254789" sldId="259"/>
            <ac:graphicFrameMk id="24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5:59:53.254" v="2445" actId="478"/>
          <ac:graphicFrameMkLst>
            <pc:docMk/>
            <pc:sldMk cId="373254789" sldId="259"/>
            <ac:graphicFrameMk id="25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5:59:53.254" v="2445" actId="478"/>
          <ac:graphicFrameMkLst>
            <pc:docMk/>
            <pc:sldMk cId="373254789" sldId="259"/>
            <ac:graphicFrameMk id="27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5:59:53.254" v="2445" actId="478"/>
          <ac:graphicFrameMkLst>
            <pc:docMk/>
            <pc:sldMk cId="373254789" sldId="259"/>
            <ac:graphicFrameMk id="3090" creationId="{00000000-0000-0000-0000-000000000000}"/>
          </ac:graphicFrameMkLst>
        </pc:graphicFrameChg>
      </pc:sldChg>
      <pc:sldChg chg="delSp modSp ord modAnim">
        <pc:chgData name="Danny Young" userId="cb0f4ce2-eb4f-479e-8e8f-3beb257e632f" providerId="ADAL" clId="{1B0EFB8E-85F7-4262-B73B-667A11F2C41D}" dt="2023-05-03T06:09:11.187" v="2911" actId="1076"/>
        <pc:sldMkLst>
          <pc:docMk/>
          <pc:sldMk cId="3396074055" sldId="262"/>
        </pc:sldMkLst>
        <pc:spChg chg="mod">
          <ac:chgData name="Danny Young" userId="cb0f4ce2-eb4f-479e-8e8f-3beb257e632f" providerId="ADAL" clId="{1B0EFB8E-85F7-4262-B73B-667A11F2C41D}" dt="2023-05-03T06:09:06.072" v="2910" actId="1076"/>
          <ac:spMkLst>
            <pc:docMk/>
            <pc:sldMk cId="3396074055" sldId="262"/>
            <ac:spMk id="14" creationId="{00000000-0000-0000-0000-000000000000}"/>
          </ac:spMkLst>
        </pc:spChg>
        <pc:spChg chg="mod">
          <ac:chgData name="Danny Young" userId="cb0f4ce2-eb4f-479e-8e8f-3beb257e632f" providerId="ADAL" clId="{1B0EFB8E-85F7-4262-B73B-667A11F2C41D}" dt="2023-05-03T06:09:03.523" v="2909" actId="1076"/>
          <ac:spMkLst>
            <pc:docMk/>
            <pc:sldMk cId="3396074055" sldId="262"/>
            <ac:spMk id="15" creationId="{00000000-0000-0000-0000-000000000000}"/>
          </ac:spMkLst>
        </pc:spChg>
        <pc:spChg chg="mod">
          <ac:chgData name="Danny Young" userId="cb0f4ce2-eb4f-479e-8e8f-3beb257e632f" providerId="ADAL" clId="{1B0EFB8E-85F7-4262-B73B-667A11F2C41D}" dt="2023-05-03T06:08:57.335" v="2908" actId="1076"/>
          <ac:spMkLst>
            <pc:docMk/>
            <pc:sldMk cId="3396074055" sldId="262"/>
            <ac:spMk id="20" creationId="{00000000-0000-0000-0000-000000000000}"/>
          </ac:spMkLst>
        </pc:spChg>
        <pc:spChg chg="del">
          <ac:chgData name="Danny Young" userId="cb0f4ce2-eb4f-479e-8e8f-3beb257e632f" providerId="ADAL" clId="{1B0EFB8E-85F7-4262-B73B-667A11F2C41D}" dt="2023-05-03T06:00:13.530" v="2450"/>
          <ac:spMkLst>
            <pc:docMk/>
            <pc:sldMk cId="3396074055" sldId="262"/>
            <ac:spMk id="27" creationId="{00000000-0000-0000-0000-000000000000}"/>
          </ac:spMkLst>
        </pc:spChg>
        <pc:spChg chg="del">
          <ac:chgData name="Danny Young" userId="cb0f4ce2-eb4f-479e-8e8f-3beb257e632f" providerId="ADAL" clId="{1B0EFB8E-85F7-4262-B73B-667A11F2C41D}" dt="2023-05-03T06:00:13.530" v="2450"/>
          <ac:spMkLst>
            <pc:docMk/>
            <pc:sldMk cId="3396074055" sldId="262"/>
            <ac:spMk id="62" creationId="{00000000-0000-0000-0000-000000000000}"/>
          </ac:spMkLst>
        </pc:spChg>
        <pc:graphicFrameChg chg="mod">
          <ac:chgData name="Danny Young" userId="cb0f4ce2-eb4f-479e-8e8f-3beb257e632f" providerId="ADAL" clId="{1B0EFB8E-85F7-4262-B73B-667A11F2C41D}" dt="2023-05-03T06:09:11.187" v="2911" actId="1076"/>
          <ac:graphicFrameMkLst>
            <pc:docMk/>
            <pc:sldMk cId="3396074055" sldId="262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1B0EFB8E-85F7-4262-B73B-667A11F2C41D}" dt="2023-05-03T06:09:11.187" v="2911" actId="1076"/>
          <ac:graphicFrameMkLst>
            <pc:docMk/>
            <pc:sldMk cId="3396074055" sldId="262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1B0EFB8E-85F7-4262-B73B-667A11F2C41D}" dt="2023-05-03T06:09:11.187" v="2911" actId="1076"/>
          <ac:graphicFrameMkLst>
            <pc:docMk/>
            <pc:sldMk cId="3396074055" sldId="262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1B0EFB8E-85F7-4262-B73B-667A11F2C41D}" dt="2023-05-03T06:09:11.187" v="2911" actId="1076"/>
          <ac:graphicFrameMkLst>
            <pc:docMk/>
            <pc:sldMk cId="3396074055" sldId="262"/>
            <ac:graphicFrameMk id="19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28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29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30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31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32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33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34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35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36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37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38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39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40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41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42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45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46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47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49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50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51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52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53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54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55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58" creationId="{00000000-0000-0000-0000-000000000000}"/>
          </ac:graphicFrameMkLst>
        </pc:graphicFrameChg>
        <pc:graphicFrameChg chg="del">
          <ac:chgData name="Danny Young" userId="cb0f4ce2-eb4f-479e-8e8f-3beb257e632f" providerId="ADAL" clId="{1B0EFB8E-85F7-4262-B73B-667A11F2C41D}" dt="2023-05-03T06:00:13.530" v="2450"/>
          <ac:graphicFrameMkLst>
            <pc:docMk/>
            <pc:sldMk cId="3396074055" sldId="262"/>
            <ac:graphicFrameMk id="59" creationId="{00000000-0000-0000-0000-000000000000}"/>
          </ac:graphicFrameMkLst>
        </pc:graphicFrameChg>
        <pc:cxnChg chg="del">
          <ac:chgData name="Danny Young" userId="cb0f4ce2-eb4f-479e-8e8f-3beb257e632f" providerId="ADAL" clId="{1B0EFB8E-85F7-4262-B73B-667A11F2C41D}" dt="2023-05-03T06:00:13.530" v="2450"/>
          <ac:cxnSpMkLst>
            <pc:docMk/>
            <pc:sldMk cId="3396074055" sldId="262"/>
            <ac:cxnSpMk id="43" creationId="{00000000-0000-0000-0000-000000000000}"/>
          </ac:cxnSpMkLst>
        </pc:cxnChg>
        <pc:cxnChg chg="del">
          <ac:chgData name="Danny Young" userId="cb0f4ce2-eb4f-479e-8e8f-3beb257e632f" providerId="ADAL" clId="{1B0EFB8E-85F7-4262-B73B-667A11F2C41D}" dt="2023-05-03T06:00:13.530" v="2450"/>
          <ac:cxnSpMkLst>
            <pc:docMk/>
            <pc:sldMk cId="3396074055" sldId="262"/>
            <ac:cxnSpMk id="44" creationId="{00000000-0000-0000-0000-000000000000}"/>
          </ac:cxnSpMkLst>
        </pc:cxnChg>
      </pc:sldChg>
      <pc:sldChg chg="ord">
        <pc:chgData name="Danny Young" userId="cb0f4ce2-eb4f-479e-8e8f-3beb257e632f" providerId="ADAL" clId="{1B0EFB8E-85F7-4262-B73B-667A11F2C41D}" dt="2023-05-03T06:10:46.204" v="2958"/>
        <pc:sldMkLst>
          <pc:docMk/>
          <pc:sldMk cId="2834341697" sldId="265"/>
        </pc:sldMkLst>
      </pc:sldChg>
      <pc:sldChg chg="del">
        <pc:chgData name="Danny Young" userId="cb0f4ce2-eb4f-479e-8e8f-3beb257e632f" providerId="ADAL" clId="{1B0EFB8E-85F7-4262-B73B-667A11F2C41D}" dt="2023-05-03T05:46:34.857" v="1662" actId="2696"/>
        <pc:sldMkLst>
          <pc:docMk/>
          <pc:sldMk cId="4202738079" sldId="271"/>
        </pc:sldMkLst>
      </pc:sldChg>
      <pc:sldChg chg="addSp modSp add modAnim">
        <pc:chgData name="Danny Young" userId="cb0f4ce2-eb4f-479e-8e8f-3beb257e632f" providerId="ADAL" clId="{1B0EFB8E-85F7-4262-B73B-667A11F2C41D}" dt="2023-05-03T04:56:46.168" v="563" actId="1036"/>
        <pc:sldMkLst>
          <pc:docMk/>
          <pc:sldMk cId="2746071222" sldId="272"/>
        </pc:sldMkLst>
        <pc:spChg chg="mod">
          <ac:chgData name="Danny Young" userId="cb0f4ce2-eb4f-479e-8e8f-3beb257e632f" providerId="ADAL" clId="{1B0EFB8E-85F7-4262-B73B-667A11F2C41D}" dt="2023-05-03T04:48:28.618" v="71" actId="14100"/>
          <ac:spMkLst>
            <pc:docMk/>
            <pc:sldMk cId="2746071222" sldId="272"/>
            <ac:spMk id="2" creationId="{A1603806-E9F4-4B0E-968E-CA6C33E80246}"/>
          </ac:spMkLst>
        </pc:spChg>
        <pc:spChg chg="mod">
          <ac:chgData name="Danny Young" userId="cb0f4ce2-eb4f-479e-8e8f-3beb257e632f" providerId="ADAL" clId="{1B0EFB8E-85F7-4262-B73B-667A11F2C41D}" dt="2023-05-03T04:54:29.701" v="496" actId="313"/>
          <ac:spMkLst>
            <pc:docMk/>
            <pc:sldMk cId="2746071222" sldId="272"/>
            <ac:spMk id="3" creationId="{72342ECC-FFFD-451C-9095-A588B630E1A5}"/>
          </ac:spMkLst>
        </pc:spChg>
        <pc:spChg chg="add mod">
          <ac:chgData name="Danny Young" userId="cb0f4ce2-eb4f-479e-8e8f-3beb257e632f" providerId="ADAL" clId="{1B0EFB8E-85F7-4262-B73B-667A11F2C41D}" dt="2023-05-03T04:56:46.168" v="563" actId="1036"/>
          <ac:spMkLst>
            <pc:docMk/>
            <pc:sldMk cId="2746071222" sldId="272"/>
            <ac:spMk id="5" creationId="{2F5FDC38-502A-480A-A8F3-528CF8F143AA}"/>
          </ac:spMkLst>
        </pc:spChg>
        <pc:spChg chg="add mod">
          <ac:chgData name="Danny Young" userId="cb0f4ce2-eb4f-479e-8e8f-3beb257e632f" providerId="ADAL" clId="{1B0EFB8E-85F7-4262-B73B-667A11F2C41D}" dt="2023-05-03T04:56:46.168" v="563" actId="1036"/>
          <ac:spMkLst>
            <pc:docMk/>
            <pc:sldMk cId="2746071222" sldId="272"/>
            <ac:spMk id="7" creationId="{7C97E4D7-D4E4-4FD0-BAED-6C9128226168}"/>
          </ac:spMkLst>
        </pc:spChg>
        <pc:spChg chg="add mod">
          <ac:chgData name="Danny Young" userId="cb0f4ce2-eb4f-479e-8e8f-3beb257e632f" providerId="ADAL" clId="{1B0EFB8E-85F7-4262-B73B-667A11F2C41D}" dt="2023-05-03T04:56:46.168" v="563" actId="1036"/>
          <ac:spMkLst>
            <pc:docMk/>
            <pc:sldMk cId="2746071222" sldId="272"/>
            <ac:spMk id="9" creationId="{471E8FDB-0453-4153-8999-75ECC478BA70}"/>
          </ac:spMkLst>
        </pc:spChg>
        <pc:spChg chg="add mod">
          <ac:chgData name="Danny Young" userId="cb0f4ce2-eb4f-479e-8e8f-3beb257e632f" providerId="ADAL" clId="{1B0EFB8E-85F7-4262-B73B-667A11F2C41D}" dt="2023-05-03T04:56:46.168" v="563" actId="1036"/>
          <ac:spMkLst>
            <pc:docMk/>
            <pc:sldMk cId="2746071222" sldId="272"/>
            <ac:spMk id="11" creationId="{36005B2B-CB07-413E-AD93-E64146639176}"/>
          </ac:spMkLst>
        </pc:spChg>
        <pc:spChg chg="add mod">
          <ac:chgData name="Danny Young" userId="cb0f4ce2-eb4f-479e-8e8f-3beb257e632f" providerId="ADAL" clId="{1B0EFB8E-85F7-4262-B73B-667A11F2C41D}" dt="2023-05-03T04:56:15.632" v="543" actId="1076"/>
          <ac:spMkLst>
            <pc:docMk/>
            <pc:sldMk cId="2746071222" sldId="272"/>
            <ac:spMk id="13" creationId="{CCCF0FB7-D82C-4C7A-941D-B8938477AA89}"/>
          </ac:spMkLst>
        </pc:spChg>
        <pc:spChg chg="add mod">
          <ac:chgData name="Danny Young" userId="cb0f4ce2-eb4f-479e-8e8f-3beb257e632f" providerId="ADAL" clId="{1B0EFB8E-85F7-4262-B73B-667A11F2C41D}" dt="2023-05-03T04:56:25.541" v="547" actId="1076"/>
          <ac:spMkLst>
            <pc:docMk/>
            <pc:sldMk cId="2746071222" sldId="272"/>
            <ac:spMk id="15" creationId="{577DFD6D-144E-44F1-BFED-E0999232B42A}"/>
          </ac:spMkLst>
        </pc:spChg>
        <pc:spChg chg="add mod">
          <ac:chgData name="Danny Young" userId="cb0f4ce2-eb4f-479e-8e8f-3beb257e632f" providerId="ADAL" clId="{1B0EFB8E-85F7-4262-B73B-667A11F2C41D}" dt="2023-05-03T04:56:28.816" v="553" actId="1035"/>
          <ac:spMkLst>
            <pc:docMk/>
            <pc:sldMk cId="2746071222" sldId="272"/>
            <ac:spMk id="17" creationId="{001B3B19-F64B-42ED-A605-BCA9F04474C0}"/>
          </ac:spMkLst>
        </pc:spChg>
        <pc:spChg chg="add mod">
          <ac:chgData name="Danny Young" userId="cb0f4ce2-eb4f-479e-8e8f-3beb257e632f" providerId="ADAL" clId="{1B0EFB8E-85F7-4262-B73B-667A11F2C41D}" dt="2023-05-03T04:56:36.729" v="556" actId="20577"/>
          <ac:spMkLst>
            <pc:docMk/>
            <pc:sldMk cId="2746071222" sldId="272"/>
            <ac:spMk id="19" creationId="{D465E431-0B25-4BF1-B20A-91352700EF34}"/>
          </ac:spMkLst>
        </pc:spChg>
        <pc:graphicFrameChg chg="add mod">
          <ac:chgData name="Danny Young" userId="cb0f4ce2-eb4f-479e-8e8f-3beb257e632f" providerId="ADAL" clId="{1B0EFB8E-85F7-4262-B73B-667A11F2C41D}" dt="2023-05-03T04:56:46.168" v="563" actId="1036"/>
          <ac:graphicFrameMkLst>
            <pc:docMk/>
            <pc:sldMk cId="2746071222" sldId="272"/>
            <ac:graphicFrameMk id="4" creationId="{4161338B-09FB-4495-9D68-B28D32F5E17A}"/>
          </ac:graphicFrameMkLst>
        </pc:graphicFrameChg>
        <pc:graphicFrameChg chg="add mod">
          <ac:chgData name="Danny Young" userId="cb0f4ce2-eb4f-479e-8e8f-3beb257e632f" providerId="ADAL" clId="{1B0EFB8E-85F7-4262-B73B-667A11F2C41D}" dt="2023-05-03T04:56:46.168" v="563" actId="1036"/>
          <ac:graphicFrameMkLst>
            <pc:docMk/>
            <pc:sldMk cId="2746071222" sldId="272"/>
            <ac:graphicFrameMk id="6" creationId="{6543BF3E-45C2-4EAE-A8C6-FE4C99AFDF6D}"/>
          </ac:graphicFrameMkLst>
        </pc:graphicFrameChg>
        <pc:graphicFrameChg chg="add mod">
          <ac:chgData name="Danny Young" userId="cb0f4ce2-eb4f-479e-8e8f-3beb257e632f" providerId="ADAL" clId="{1B0EFB8E-85F7-4262-B73B-667A11F2C41D}" dt="2023-05-03T04:56:46.168" v="563" actId="1036"/>
          <ac:graphicFrameMkLst>
            <pc:docMk/>
            <pc:sldMk cId="2746071222" sldId="272"/>
            <ac:graphicFrameMk id="8" creationId="{793C4E58-B260-4C34-A9C2-5669B7360807}"/>
          </ac:graphicFrameMkLst>
        </pc:graphicFrameChg>
        <pc:graphicFrameChg chg="add mod">
          <ac:chgData name="Danny Young" userId="cb0f4ce2-eb4f-479e-8e8f-3beb257e632f" providerId="ADAL" clId="{1B0EFB8E-85F7-4262-B73B-667A11F2C41D}" dt="2023-05-03T04:56:46.168" v="563" actId="1036"/>
          <ac:graphicFrameMkLst>
            <pc:docMk/>
            <pc:sldMk cId="2746071222" sldId="272"/>
            <ac:graphicFrameMk id="10" creationId="{9AD6A671-8144-4092-A7AC-B10B4BCF551B}"/>
          </ac:graphicFrameMkLst>
        </pc:graphicFrameChg>
        <pc:graphicFrameChg chg="add mod">
          <ac:chgData name="Danny Young" userId="cb0f4ce2-eb4f-479e-8e8f-3beb257e632f" providerId="ADAL" clId="{1B0EFB8E-85F7-4262-B73B-667A11F2C41D}" dt="2023-05-03T04:56:03.085" v="540" actId="1038"/>
          <ac:graphicFrameMkLst>
            <pc:docMk/>
            <pc:sldMk cId="2746071222" sldId="272"/>
            <ac:graphicFrameMk id="12" creationId="{A8520DD1-160C-45DB-A589-96A81A5FD9C6}"/>
          </ac:graphicFrameMkLst>
        </pc:graphicFrameChg>
        <pc:graphicFrameChg chg="add mod">
          <ac:chgData name="Danny Young" userId="cb0f4ce2-eb4f-479e-8e8f-3beb257e632f" providerId="ADAL" clId="{1B0EFB8E-85F7-4262-B73B-667A11F2C41D}" dt="2023-05-03T04:56:19.400" v="545"/>
          <ac:graphicFrameMkLst>
            <pc:docMk/>
            <pc:sldMk cId="2746071222" sldId="272"/>
            <ac:graphicFrameMk id="14" creationId="{2AD154E6-DBA9-41CF-9955-D7C5DA970470}"/>
          </ac:graphicFrameMkLst>
        </pc:graphicFrameChg>
        <pc:graphicFrameChg chg="add mod">
          <ac:chgData name="Danny Young" userId="cb0f4ce2-eb4f-479e-8e8f-3beb257e632f" providerId="ADAL" clId="{1B0EFB8E-85F7-4262-B73B-667A11F2C41D}" dt="2023-05-03T04:56:25.541" v="547" actId="1076"/>
          <ac:graphicFrameMkLst>
            <pc:docMk/>
            <pc:sldMk cId="2746071222" sldId="272"/>
            <ac:graphicFrameMk id="16" creationId="{16136CB5-BBF1-4390-8B4F-0E2457EE7E74}"/>
          </ac:graphicFrameMkLst>
        </pc:graphicFrameChg>
        <pc:graphicFrameChg chg="add mod">
          <ac:chgData name="Danny Young" userId="cb0f4ce2-eb4f-479e-8e8f-3beb257e632f" providerId="ADAL" clId="{1B0EFB8E-85F7-4262-B73B-667A11F2C41D}" dt="2023-05-03T04:56:28.816" v="553" actId="1035"/>
          <ac:graphicFrameMkLst>
            <pc:docMk/>
            <pc:sldMk cId="2746071222" sldId="272"/>
            <ac:graphicFrameMk id="18" creationId="{B9C5FCD5-AE6F-4574-A147-47AA8D10B9DD}"/>
          </ac:graphicFrameMkLst>
        </pc:graphicFrameChg>
      </pc:sldChg>
      <pc:sldChg chg="addSp delSp modSp add delAnim modAnim">
        <pc:chgData name="Danny Young" userId="cb0f4ce2-eb4f-479e-8e8f-3beb257e632f" providerId="ADAL" clId="{1B0EFB8E-85F7-4262-B73B-667A11F2C41D}" dt="2023-05-03T05:07:02.749" v="893" actId="1076"/>
        <pc:sldMkLst>
          <pc:docMk/>
          <pc:sldMk cId="2745294547" sldId="273"/>
        </pc:sldMkLst>
        <pc:spChg chg="del">
          <ac:chgData name="Danny Young" userId="cb0f4ce2-eb4f-479e-8e8f-3beb257e632f" providerId="ADAL" clId="{1B0EFB8E-85F7-4262-B73B-667A11F2C41D}" dt="2023-05-03T04:57:43.933" v="674" actId="478"/>
          <ac:spMkLst>
            <pc:docMk/>
            <pc:sldMk cId="2745294547" sldId="273"/>
            <ac:spMk id="2" creationId="{ED9C7E66-999F-4DE3-852E-1355F46FC2BA}"/>
          </ac:spMkLst>
        </pc:spChg>
        <pc:spChg chg="mod">
          <ac:chgData name="Danny Young" userId="cb0f4ce2-eb4f-479e-8e8f-3beb257e632f" providerId="ADAL" clId="{1B0EFB8E-85F7-4262-B73B-667A11F2C41D}" dt="2023-05-03T04:58:30.184" v="752" actId="27636"/>
          <ac:spMkLst>
            <pc:docMk/>
            <pc:sldMk cId="2745294547" sldId="273"/>
            <ac:spMk id="3" creationId="{D6DD34CA-E6E4-43C7-BAF9-72078BB861A4}"/>
          </ac:spMkLst>
        </pc:spChg>
        <pc:spChg chg="add mod">
          <ac:chgData name="Danny Young" userId="cb0f4ce2-eb4f-479e-8e8f-3beb257e632f" providerId="ADAL" clId="{1B0EFB8E-85F7-4262-B73B-667A11F2C41D}" dt="2023-05-03T05:05:22.535" v="857" actId="1076"/>
          <ac:spMkLst>
            <pc:docMk/>
            <pc:sldMk cId="2745294547" sldId="273"/>
            <ac:spMk id="23" creationId="{E11E61EB-3EBD-4674-880E-76B239DE2C79}"/>
          </ac:spMkLst>
        </pc:spChg>
        <pc:spChg chg="add mod">
          <ac:chgData name="Danny Young" userId="cb0f4ce2-eb4f-479e-8e8f-3beb257e632f" providerId="ADAL" clId="{1B0EFB8E-85F7-4262-B73B-667A11F2C41D}" dt="2023-05-03T05:06:09.252" v="865" actId="1076"/>
          <ac:spMkLst>
            <pc:docMk/>
            <pc:sldMk cId="2745294547" sldId="273"/>
            <ac:spMk id="27" creationId="{91692D45-38AE-41C2-9738-7BF3BC4C15EC}"/>
          </ac:spMkLst>
        </pc:spChg>
        <pc:spChg chg="add mod">
          <ac:chgData name="Danny Young" userId="cb0f4ce2-eb4f-479e-8e8f-3beb257e632f" providerId="ADAL" clId="{1B0EFB8E-85F7-4262-B73B-667A11F2C41D}" dt="2023-05-03T05:06:33.478" v="876" actId="1076"/>
          <ac:spMkLst>
            <pc:docMk/>
            <pc:sldMk cId="2745294547" sldId="273"/>
            <ac:spMk id="29" creationId="{20E56D71-CC6C-481A-9B91-6FA1E2FC0228}"/>
          </ac:spMkLst>
        </pc:spChg>
        <pc:spChg chg="add mod">
          <ac:chgData name="Danny Young" userId="cb0f4ce2-eb4f-479e-8e8f-3beb257e632f" providerId="ADAL" clId="{1B0EFB8E-85F7-4262-B73B-667A11F2C41D}" dt="2023-05-03T05:06:36.732" v="878" actId="1076"/>
          <ac:spMkLst>
            <pc:docMk/>
            <pc:sldMk cId="2745294547" sldId="273"/>
            <ac:spMk id="31" creationId="{93F6C97B-3AAD-4DB3-BE99-4083DD9D4370}"/>
          </ac:spMkLst>
        </pc:spChg>
        <pc:graphicFrameChg chg="add mod">
          <ac:chgData name="Danny Young" userId="cb0f4ce2-eb4f-479e-8e8f-3beb257e632f" providerId="ADAL" clId="{1B0EFB8E-85F7-4262-B73B-667A11F2C41D}" dt="2023-05-03T05:00:18.010" v="770" actId="1076"/>
          <ac:graphicFrameMkLst>
            <pc:docMk/>
            <pc:sldMk cId="2745294547" sldId="273"/>
            <ac:graphicFrameMk id="4" creationId="{4563797D-2D43-499C-95FC-EAE90E644D2A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01:28.701" v="805" actId="1076"/>
          <ac:graphicFrameMkLst>
            <pc:docMk/>
            <pc:sldMk cId="2745294547" sldId="273"/>
            <ac:graphicFrameMk id="5" creationId="{02D65FB6-C3AC-4C02-AC37-4876DDADE9A7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01:30.854" v="806" actId="1076"/>
          <ac:graphicFrameMkLst>
            <pc:docMk/>
            <pc:sldMk cId="2745294547" sldId="273"/>
            <ac:graphicFrameMk id="6" creationId="{C76577AD-E3F5-4776-8846-160F2D58F9A9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01:01.989" v="786" actId="1076"/>
          <ac:graphicFrameMkLst>
            <pc:docMk/>
            <pc:sldMk cId="2745294547" sldId="273"/>
            <ac:graphicFrameMk id="7" creationId="{3498B849-546A-4784-9E54-6FE08A1CF66E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01:22.576" v="803" actId="478"/>
          <ac:graphicFrameMkLst>
            <pc:docMk/>
            <pc:sldMk cId="2745294547" sldId="273"/>
            <ac:graphicFrameMk id="8" creationId="{A19AD471-DE82-4232-A1D8-22B566776377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01:22.576" v="803" actId="478"/>
          <ac:graphicFrameMkLst>
            <pc:docMk/>
            <pc:sldMk cId="2745294547" sldId="273"/>
            <ac:graphicFrameMk id="9" creationId="{EE0C7E59-CDCB-4B49-949F-5F59E125D6B2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01:22.576" v="803" actId="478"/>
          <ac:graphicFrameMkLst>
            <pc:docMk/>
            <pc:sldMk cId="2745294547" sldId="273"/>
            <ac:graphicFrameMk id="10" creationId="{4D4416A3-115F-481A-88B8-5185BFD18C4D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01:22.576" v="803" actId="478"/>
          <ac:graphicFrameMkLst>
            <pc:docMk/>
            <pc:sldMk cId="2745294547" sldId="273"/>
            <ac:graphicFrameMk id="11" creationId="{648B79BF-9012-4002-A615-AA0518DDA921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01:22.576" v="803" actId="478"/>
          <ac:graphicFrameMkLst>
            <pc:docMk/>
            <pc:sldMk cId="2745294547" sldId="273"/>
            <ac:graphicFrameMk id="12" creationId="{D4EBC419-1442-4E66-AD8E-042CF4233FA4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01:22.576" v="803" actId="478"/>
          <ac:graphicFrameMkLst>
            <pc:docMk/>
            <pc:sldMk cId="2745294547" sldId="273"/>
            <ac:graphicFrameMk id="13" creationId="{8A398F4A-4392-4A18-AAA9-9EA27C6AAD0B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01:22.576" v="803" actId="478"/>
          <ac:graphicFrameMkLst>
            <pc:docMk/>
            <pc:sldMk cId="2745294547" sldId="273"/>
            <ac:graphicFrameMk id="14" creationId="{9AE896C4-9084-4D48-A228-EC12B81766BC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01:07.706" v="791" actId="1038"/>
          <ac:graphicFrameMkLst>
            <pc:docMk/>
            <pc:sldMk cId="2745294547" sldId="273"/>
            <ac:graphicFrameMk id="15" creationId="{5171DD30-281B-40B4-91BE-CFB45E255D71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01:11.465" v="797" actId="1035"/>
          <ac:graphicFrameMkLst>
            <pc:docMk/>
            <pc:sldMk cId="2745294547" sldId="273"/>
            <ac:graphicFrameMk id="16" creationId="{6B9201C0-EA1C-4A3F-ABDE-2807148841E5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01:20.608" v="802" actId="1076"/>
          <ac:graphicFrameMkLst>
            <pc:docMk/>
            <pc:sldMk cId="2745294547" sldId="273"/>
            <ac:graphicFrameMk id="17" creationId="{92BBD1B5-A9C1-4EE7-8632-1CDA15EB521A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03:27.005" v="818" actId="1076"/>
          <ac:graphicFrameMkLst>
            <pc:docMk/>
            <pc:sldMk cId="2745294547" sldId="273"/>
            <ac:graphicFrameMk id="18" creationId="{2BBCD76B-C2D9-47A1-8AA7-8CF451C867C8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04:02.469" v="829" actId="1036"/>
          <ac:graphicFrameMkLst>
            <pc:docMk/>
            <pc:sldMk cId="2745294547" sldId="273"/>
            <ac:graphicFrameMk id="19" creationId="{1D6CFCF2-FB78-4E60-A144-264CCA4B3FEC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04:08.724" v="833" actId="1076"/>
          <ac:graphicFrameMkLst>
            <pc:docMk/>
            <pc:sldMk cId="2745294547" sldId="273"/>
            <ac:graphicFrameMk id="20" creationId="{990242E3-6444-4892-99DC-5A455385FC53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04:15.716" v="837" actId="1076"/>
          <ac:graphicFrameMkLst>
            <pc:docMk/>
            <pc:sldMk cId="2745294547" sldId="273"/>
            <ac:graphicFrameMk id="21" creationId="{64225575-282B-4A98-B286-3D5EA54EEBB6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04:23.405" v="842" actId="1076"/>
          <ac:graphicFrameMkLst>
            <pc:docMk/>
            <pc:sldMk cId="2745294547" sldId="273"/>
            <ac:graphicFrameMk id="22" creationId="{037D2EE1-D61C-4A07-A741-3EA7464E18E8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05:22.535" v="857" actId="1076"/>
          <ac:graphicFrameMkLst>
            <pc:docMk/>
            <pc:sldMk cId="2745294547" sldId="273"/>
            <ac:graphicFrameMk id="24" creationId="{952665B2-912A-46A5-B889-04AFB5E58B3F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05:22.535" v="857" actId="1076"/>
          <ac:graphicFrameMkLst>
            <pc:docMk/>
            <pc:sldMk cId="2745294547" sldId="273"/>
            <ac:graphicFrameMk id="25" creationId="{1B5F6074-421F-40F8-A8E2-97B4B4CF1430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05:44.850" v="863" actId="1076"/>
          <ac:graphicFrameMkLst>
            <pc:docMk/>
            <pc:sldMk cId="2745294547" sldId="273"/>
            <ac:graphicFrameMk id="26" creationId="{14026FBA-4477-4CD0-A11F-89856F5852DF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06:22.174" v="874"/>
          <ac:graphicFrameMkLst>
            <pc:docMk/>
            <pc:sldMk cId="2745294547" sldId="273"/>
            <ac:graphicFrameMk id="28" creationId="{F649FE20-AF78-4F1E-98B7-30AF52A22E02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06:33.478" v="876" actId="1076"/>
          <ac:graphicFrameMkLst>
            <pc:docMk/>
            <pc:sldMk cId="2745294547" sldId="273"/>
            <ac:graphicFrameMk id="30" creationId="{8153805C-05D6-4D16-9A21-80420B6719CC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06:36.732" v="878" actId="1076"/>
          <ac:graphicFrameMkLst>
            <pc:docMk/>
            <pc:sldMk cId="2745294547" sldId="273"/>
            <ac:graphicFrameMk id="32" creationId="{A6D90719-8819-4C9C-989B-665CB75191EA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06:38.546" v="880"/>
          <ac:graphicFrameMkLst>
            <pc:docMk/>
            <pc:sldMk cId="2745294547" sldId="273"/>
            <ac:graphicFrameMk id="33" creationId="{A8D75CFE-F07B-4BD1-94FE-3192180B0E7B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06:49.170" v="885" actId="1076"/>
          <ac:graphicFrameMkLst>
            <pc:docMk/>
            <pc:sldMk cId="2745294547" sldId="273"/>
            <ac:graphicFrameMk id="34" creationId="{F3CDA89C-A62C-4675-86A7-B826D01833E1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06:56.866" v="889" actId="1076"/>
          <ac:graphicFrameMkLst>
            <pc:docMk/>
            <pc:sldMk cId="2745294547" sldId="273"/>
            <ac:graphicFrameMk id="35" creationId="{E351BA7B-02A1-4BD6-ABC5-9821A373797B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07:02.749" v="893" actId="1076"/>
          <ac:graphicFrameMkLst>
            <pc:docMk/>
            <pc:sldMk cId="2745294547" sldId="273"/>
            <ac:graphicFrameMk id="36" creationId="{4DEB22E9-F431-430B-8C95-9918514F9BAF}"/>
          </ac:graphicFrameMkLst>
        </pc:graphicFrameChg>
      </pc:sldChg>
      <pc:sldChg chg="addSp delSp modSp add delAnim modAnim">
        <pc:chgData name="Danny Young" userId="cb0f4ce2-eb4f-479e-8e8f-3beb257e632f" providerId="ADAL" clId="{1B0EFB8E-85F7-4262-B73B-667A11F2C41D}" dt="2023-05-03T05:52:12.940" v="2096" actId="27309"/>
        <pc:sldMkLst>
          <pc:docMk/>
          <pc:sldMk cId="2335329923" sldId="274"/>
        </pc:sldMkLst>
        <pc:spChg chg="mod">
          <ac:chgData name="Danny Young" userId="cb0f4ce2-eb4f-479e-8e8f-3beb257e632f" providerId="ADAL" clId="{1B0EFB8E-85F7-4262-B73B-667A11F2C41D}" dt="2023-05-03T05:08:24.930" v="937" actId="14100"/>
          <ac:spMkLst>
            <pc:docMk/>
            <pc:sldMk cId="2335329923" sldId="274"/>
            <ac:spMk id="2" creationId="{150E35BD-0A64-4070-8BB2-50DEF0BF389A}"/>
          </ac:spMkLst>
        </pc:spChg>
        <pc:spChg chg="mod">
          <ac:chgData name="Danny Young" userId="cb0f4ce2-eb4f-479e-8e8f-3beb257e632f" providerId="ADAL" clId="{1B0EFB8E-85F7-4262-B73B-667A11F2C41D}" dt="2023-05-03T05:10:34.856" v="1040" actId="1076"/>
          <ac:spMkLst>
            <pc:docMk/>
            <pc:sldMk cId="2335329923" sldId="274"/>
            <ac:spMk id="3" creationId="{D25E7CC3-501D-46A8-BEC7-994573B7B718}"/>
          </ac:spMkLst>
        </pc:spChg>
        <pc:spChg chg="add del">
          <ac:chgData name="Danny Young" userId="cb0f4ce2-eb4f-479e-8e8f-3beb257e632f" providerId="ADAL" clId="{1B0EFB8E-85F7-4262-B73B-667A11F2C41D}" dt="2023-05-03T05:10:32.676" v="1039" actId="478"/>
          <ac:spMkLst>
            <pc:docMk/>
            <pc:sldMk cId="2335329923" sldId="274"/>
            <ac:spMk id="12" creationId="{A8071852-BF2F-4F1A-8779-AF56E4CD3510}"/>
          </ac:spMkLst>
        </pc:spChg>
        <pc:spChg chg="add del">
          <ac:chgData name="Danny Young" userId="cb0f4ce2-eb4f-479e-8e8f-3beb257e632f" providerId="ADAL" clId="{1B0EFB8E-85F7-4262-B73B-667A11F2C41D}" dt="2023-05-03T05:10:32.676" v="1039" actId="478"/>
          <ac:spMkLst>
            <pc:docMk/>
            <pc:sldMk cId="2335329923" sldId="274"/>
            <ac:spMk id="16" creationId="{AA52ED54-E518-4B2A-979B-48963796E6F1}"/>
          </ac:spMkLst>
        </pc:spChg>
        <pc:spChg chg="add del">
          <ac:chgData name="Danny Young" userId="cb0f4ce2-eb4f-479e-8e8f-3beb257e632f" providerId="ADAL" clId="{1B0EFB8E-85F7-4262-B73B-667A11F2C41D}" dt="2023-05-03T05:10:32.676" v="1039" actId="478"/>
          <ac:spMkLst>
            <pc:docMk/>
            <pc:sldMk cId="2335329923" sldId="274"/>
            <ac:spMk id="22" creationId="{92B65D7C-F7C9-401F-8289-914A824526DB}"/>
          </ac:spMkLst>
        </pc:spChg>
        <pc:spChg chg="add del">
          <ac:chgData name="Danny Young" userId="cb0f4ce2-eb4f-479e-8e8f-3beb257e632f" providerId="ADAL" clId="{1B0EFB8E-85F7-4262-B73B-667A11F2C41D}" dt="2023-05-03T05:10:39.607" v="1041" actId="478"/>
          <ac:spMkLst>
            <pc:docMk/>
            <pc:sldMk cId="2335329923" sldId="274"/>
            <ac:spMk id="50" creationId="{CC6B67A8-38AA-4068-90A4-E1673D0E715B}"/>
          </ac:spMkLst>
        </pc:spChg>
        <pc:spChg chg="add mod">
          <ac:chgData name="Danny Young" userId="cb0f4ce2-eb4f-479e-8e8f-3beb257e632f" providerId="ADAL" clId="{1B0EFB8E-85F7-4262-B73B-667A11F2C41D}" dt="2023-05-03T05:12:37.540" v="1151" actId="20577"/>
          <ac:spMkLst>
            <pc:docMk/>
            <pc:sldMk cId="2335329923" sldId="274"/>
            <ac:spMk id="58" creationId="{DC8F2C16-DE8C-4BA1-A86F-CEEE51364751}"/>
          </ac:spMkLst>
        </pc:spChg>
        <pc:spChg chg="add mod">
          <ac:chgData name="Danny Young" userId="cb0f4ce2-eb4f-479e-8e8f-3beb257e632f" providerId="ADAL" clId="{1B0EFB8E-85F7-4262-B73B-667A11F2C41D}" dt="2023-05-03T05:13:29.793" v="1156" actId="1076"/>
          <ac:spMkLst>
            <pc:docMk/>
            <pc:sldMk cId="2335329923" sldId="274"/>
            <ac:spMk id="63" creationId="{2CD5094C-3604-4607-8272-BA57C3E65673}"/>
          </ac:spMkLst>
        </pc:spChg>
        <pc:spChg chg="add mod">
          <ac:chgData name="Danny Young" userId="cb0f4ce2-eb4f-479e-8e8f-3beb257e632f" providerId="ADAL" clId="{1B0EFB8E-85F7-4262-B73B-667A11F2C41D}" dt="2023-05-03T05:14:19.805" v="1169" actId="1076"/>
          <ac:spMkLst>
            <pc:docMk/>
            <pc:sldMk cId="2335329923" sldId="274"/>
            <ac:spMk id="67" creationId="{6F1C74B8-6BFA-4D41-AC58-FB59F77D2AF9}"/>
          </ac:spMkLst>
        </pc:spChg>
        <pc:spChg chg="add mod">
          <ac:chgData name="Danny Young" userId="cb0f4ce2-eb4f-479e-8e8f-3beb257e632f" providerId="ADAL" clId="{1B0EFB8E-85F7-4262-B73B-667A11F2C41D}" dt="2023-05-03T05:15:10.875" v="1179"/>
          <ac:spMkLst>
            <pc:docMk/>
            <pc:sldMk cId="2335329923" sldId="274"/>
            <ac:spMk id="79" creationId="{170003D8-5E76-4B03-AC30-9E0CD9F36668}"/>
          </ac:spMkLst>
        </pc:spChg>
        <pc:spChg chg="add mod">
          <ac:chgData name="Danny Young" userId="cb0f4ce2-eb4f-479e-8e8f-3beb257e632f" providerId="ADAL" clId="{1B0EFB8E-85F7-4262-B73B-667A11F2C41D}" dt="2023-05-03T05:16:08.978" v="1206" actId="1076"/>
          <ac:spMkLst>
            <pc:docMk/>
            <pc:sldMk cId="2335329923" sldId="274"/>
            <ac:spMk id="84" creationId="{1CFBDF4D-D921-4289-A6FC-DF84469A1470}"/>
          </ac:spMkLst>
        </pc:spChg>
        <pc:spChg chg="add mod">
          <ac:chgData name="Danny Young" userId="cb0f4ce2-eb4f-479e-8e8f-3beb257e632f" providerId="ADAL" clId="{1B0EFB8E-85F7-4262-B73B-667A11F2C41D}" dt="2023-05-03T05:18:30.298" v="1269" actId="571"/>
          <ac:spMkLst>
            <pc:docMk/>
            <pc:sldMk cId="2335329923" sldId="274"/>
            <ac:spMk id="105" creationId="{6E4F94B7-912E-4E7A-BA95-BBD5169892D2}"/>
          </ac:spMkLst>
        </pc:spChg>
        <pc:spChg chg="add mod">
          <ac:chgData name="Danny Young" userId="cb0f4ce2-eb4f-479e-8e8f-3beb257e632f" providerId="ADAL" clId="{1B0EFB8E-85F7-4262-B73B-667A11F2C41D}" dt="2023-05-03T05:19:27.549" v="1368" actId="113"/>
          <ac:spMkLst>
            <pc:docMk/>
            <pc:sldMk cId="2335329923" sldId="274"/>
            <ac:spMk id="109" creationId="{BE6EE166-75B2-4F85-B1B3-51C4465CA065}"/>
          </ac:spMkLst>
        </pc:spChg>
        <pc:spChg chg="add del">
          <ac:chgData name="Danny Young" userId="cb0f4ce2-eb4f-479e-8e8f-3beb257e632f" providerId="ADAL" clId="{1B0EFB8E-85F7-4262-B73B-667A11F2C41D}" dt="2023-05-03T05:19:25.435" v="1366"/>
          <ac:spMkLst>
            <pc:docMk/>
            <pc:sldMk cId="2335329923" sldId="274"/>
            <ac:spMk id="110" creationId="{4106D9B7-75F4-4E5C-9B5A-7EEB51C25F32}"/>
          </ac:spMkLst>
        </pc:spChg>
        <pc:spChg chg="add del mod">
          <ac:chgData name="Danny Young" userId="cb0f4ce2-eb4f-479e-8e8f-3beb257e632f" providerId="ADAL" clId="{1B0EFB8E-85F7-4262-B73B-667A11F2C41D}" dt="2023-05-03T05:40:43.629" v="1508"/>
          <ac:spMkLst>
            <pc:docMk/>
            <pc:sldMk cId="2335329923" sldId="274"/>
            <ac:spMk id="115" creationId="{5F70048A-301F-4DD0-AB74-96728ECF5088}"/>
          </ac:spMkLst>
        </pc:spChg>
        <pc:spChg chg="add del mod">
          <ac:chgData name="Danny Young" userId="cb0f4ce2-eb4f-479e-8e8f-3beb257e632f" providerId="ADAL" clId="{1B0EFB8E-85F7-4262-B73B-667A11F2C41D}" dt="2023-05-03T05:40:43.629" v="1508"/>
          <ac:spMkLst>
            <pc:docMk/>
            <pc:sldMk cId="2335329923" sldId="274"/>
            <ac:spMk id="116" creationId="{2F546A04-9022-4A65-AD9E-7B254EBFBABE}"/>
          </ac:spMkLst>
        </pc:spChg>
        <pc:spChg chg="add del mod">
          <ac:chgData name="Danny Young" userId="cb0f4ce2-eb4f-479e-8e8f-3beb257e632f" providerId="ADAL" clId="{1B0EFB8E-85F7-4262-B73B-667A11F2C41D}" dt="2023-05-03T05:40:43.629" v="1508"/>
          <ac:spMkLst>
            <pc:docMk/>
            <pc:sldMk cId="2335329923" sldId="274"/>
            <ac:spMk id="121" creationId="{49A696C1-7821-4183-B353-0AA42D8995CE}"/>
          </ac:spMkLst>
        </pc:spChg>
        <pc:spChg chg="add del mod">
          <ac:chgData name="Danny Young" userId="cb0f4ce2-eb4f-479e-8e8f-3beb257e632f" providerId="ADAL" clId="{1B0EFB8E-85F7-4262-B73B-667A11F2C41D}" dt="2023-05-03T05:40:43.629" v="1508"/>
          <ac:spMkLst>
            <pc:docMk/>
            <pc:sldMk cId="2335329923" sldId="274"/>
            <ac:spMk id="122" creationId="{94465E36-BC4B-40BB-8F0B-949E1E95D8A1}"/>
          </ac:spMkLst>
        </pc:spChg>
        <pc:spChg chg="add del mod">
          <ac:chgData name="Danny Young" userId="cb0f4ce2-eb4f-479e-8e8f-3beb257e632f" providerId="ADAL" clId="{1B0EFB8E-85F7-4262-B73B-667A11F2C41D}" dt="2023-05-03T05:40:43.629" v="1508"/>
          <ac:spMkLst>
            <pc:docMk/>
            <pc:sldMk cId="2335329923" sldId="274"/>
            <ac:spMk id="123" creationId="{797A7BDC-65DA-4168-B55C-095DFA631B7F}"/>
          </ac:spMkLst>
        </pc:spChg>
        <pc:spChg chg="add del mod">
          <ac:chgData name="Danny Young" userId="cb0f4ce2-eb4f-479e-8e8f-3beb257e632f" providerId="ADAL" clId="{1B0EFB8E-85F7-4262-B73B-667A11F2C41D}" dt="2023-05-03T05:40:43.629" v="1508"/>
          <ac:spMkLst>
            <pc:docMk/>
            <pc:sldMk cId="2335329923" sldId="274"/>
            <ac:spMk id="124" creationId="{C8BDDC70-A04E-43C3-BF33-6E5BB589628F}"/>
          </ac:spMkLst>
        </pc:spChg>
        <pc:spChg chg="add del mod">
          <ac:chgData name="Danny Young" userId="cb0f4ce2-eb4f-479e-8e8f-3beb257e632f" providerId="ADAL" clId="{1B0EFB8E-85F7-4262-B73B-667A11F2C41D}" dt="2023-05-03T05:40:43.629" v="1508"/>
          <ac:spMkLst>
            <pc:docMk/>
            <pc:sldMk cId="2335329923" sldId="274"/>
            <ac:spMk id="125" creationId="{C4692DDD-B61D-4863-B085-001DAFF69503}"/>
          </ac:spMkLst>
        </pc:spChg>
        <pc:spChg chg="add mod">
          <ac:chgData name="Danny Young" userId="cb0f4ce2-eb4f-479e-8e8f-3beb257e632f" providerId="ADAL" clId="{1B0EFB8E-85F7-4262-B73B-667A11F2C41D}" dt="2023-05-03T05:40:41.036" v="1507" actId="14100"/>
          <ac:spMkLst>
            <pc:docMk/>
            <pc:sldMk cId="2335329923" sldId="274"/>
            <ac:spMk id="126" creationId="{A9E43303-06D0-46D3-BBB7-9A2C19C28669}"/>
          </ac:spMkLst>
        </pc:spChg>
        <pc:spChg chg="add">
          <ac:chgData name="Danny Young" userId="cb0f4ce2-eb4f-479e-8e8f-3beb257e632f" providerId="ADAL" clId="{1B0EFB8E-85F7-4262-B73B-667A11F2C41D}" dt="2023-05-03T05:40:43.976" v="1509"/>
          <ac:spMkLst>
            <pc:docMk/>
            <pc:sldMk cId="2335329923" sldId="274"/>
            <ac:spMk id="131" creationId="{D676463E-7972-4278-AA55-6F67E301420C}"/>
          </ac:spMkLst>
        </pc:spChg>
        <pc:spChg chg="add">
          <ac:chgData name="Danny Young" userId="cb0f4ce2-eb4f-479e-8e8f-3beb257e632f" providerId="ADAL" clId="{1B0EFB8E-85F7-4262-B73B-667A11F2C41D}" dt="2023-05-03T05:40:43.976" v="1509"/>
          <ac:spMkLst>
            <pc:docMk/>
            <pc:sldMk cId="2335329923" sldId="274"/>
            <ac:spMk id="132" creationId="{235CFEC6-FEA5-44C1-9B20-ADEE39413947}"/>
          </ac:spMkLst>
        </pc:spChg>
        <pc:spChg chg="add">
          <ac:chgData name="Danny Young" userId="cb0f4ce2-eb4f-479e-8e8f-3beb257e632f" providerId="ADAL" clId="{1B0EFB8E-85F7-4262-B73B-667A11F2C41D}" dt="2023-05-03T05:40:43.976" v="1509"/>
          <ac:spMkLst>
            <pc:docMk/>
            <pc:sldMk cId="2335329923" sldId="274"/>
            <ac:spMk id="137" creationId="{81EA6F11-222F-48A9-B5A2-252F036FC16B}"/>
          </ac:spMkLst>
        </pc:spChg>
        <pc:spChg chg="add">
          <ac:chgData name="Danny Young" userId="cb0f4ce2-eb4f-479e-8e8f-3beb257e632f" providerId="ADAL" clId="{1B0EFB8E-85F7-4262-B73B-667A11F2C41D}" dt="2023-05-03T05:40:43.976" v="1509"/>
          <ac:spMkLst>
            <pc:docMk/>
            <pc:sldMk cId="2335329923" sldId="274"/>
            <ac:spMk id="138" creationId="{0B4462A6-9E44-4BA3-AFB1-07C411A01835}"/>
          </ac:spMkLst>
        </pc:spChg>
        <pc:spChg chg="add">
          <ac:chgData name="Danny Young" userId="cb0f4ce2-eb4f-479e-8e8f-3beb257e632f" providerId="ADAL" clId="{1B0EFB8E-85F7-4262-B73B-667A11F2C41D}" dt="2023-05-03T05:40:43.976" v="1509"/>
          <ac:spMkLst>
            <pc:docMk/>
            <pc:sldMk cId="2335329923" sldId="274"/>
            <ac:spMk id="139" creationId="{3BFD1736-92D5-4106-A78F-A7342D8578C4}"/>
          </ac:spMkLst>
        </pc:spChg>
        <pc:spChg chg="add">
          <ac:chgData name="Danny Young" userId="cb0f4ce2-eb4f-479e-8e8f-3beb257e632f" providerId="ADAL" clId="{1B0EFB8E-85F7-4262-B73B-667A11F2C41D}" dt="2023-05-03T05:40:43.976" v="1509"/>
          <ac:spMkLst>
            <pc:docMk/>
            <pc:sldMk cId="2335329923" sldId="274"/>
            <ac:spMk id="140" creationId="{14A180E9-E313-4518-B628-115DDD6910B6}"/>
          </ac:spMkLst>
        </pc:spChg>
        <pc:spChg chg="add">
          <ac:chgData name="Danny Young" userId="cb0f4ce2-eb4f-479e-8e8f-3beb257e632f" providerId="ADAL" clId="{1B0EFB8E-85F7-4262-B73B-667A11F2C41D}" dt="2023-05-03T05:40:43.976" v="1509"/>
          <ac:spMkLst>
            <pc:docMk/>
            <pc:sldMk cId="2335329923" sldId="274"/>
            <ac:spMk id="141" creationId="{BA47ECBB-927E-41DD-BA4D-6DBF1985CE2B}"/>
          </ac:spMkLst>
        </pc:spChg>
        <pc:graphicFrameChg chg="add mod">
          <ac:chgData name="Danny Young" userId="cb0f4ce2-eb4f-479e-8e8f-3beb257e632f" providerId="ADAL" clId="{1B0EFB8E-85F7-4262-B73B-667A11F2C41D}" dt="2023-05-03T05:40:35.373" v="1505" actId="1076"/>
          <ac:graphicFrameMkLst>
            <pc:docMk/>
            <pc:sldMk cId="2335329923" sldId="274"/>
            <ac:graphicFrameMk id="4" creationId="{EFA9E84E-3097-4750-B3A2-9A03A58E3C8B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5" creationId="{E44EB3CE-13F3-4C8F-84AA-CB0DBBB5AC19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6" creationId="{AA17995B-A33E-40AA-9AC1-EBB08E0B3359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7" creationId="{C489D5C6-1A82-4BDB-B02F-05235C66D37B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8" creationId="{447B2D54-7852-4E2A-8641-CB91D120DE07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9" creationId="{F9EDDDC4-452B-4263-87C7-E73ED66B7541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10" creationId="{2B889106-7709-4F28-8CE0-4D472021C920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11" creationId="{8BB2CB48-3552-478D-BEF8-F1FC60DDDE95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32.676" v="1039" actId="478"/>
          <ac:graphicFrameMkLst>
            <pc:docMk/>
            <pc:sldMk cId="2335329923" sldId="274"/>
            <ac:graphicFrameMk id="13" creationId="{53F3267F-B211-4EDB-9D3C-A3F26DA70775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14" creationId="{274939F6-3BCF-4E44-B874-B6F5828E31C4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15" creationId="{83E63FC3-94B8-4D32-A223-7BE594A97663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32.676" v="1039" actId="478"/>
          <ac:graphicFrameMkLst>
            <pc:docMk/>
            <pc:sldMk cId="2335329923" sldId="274"/>
            <ac:graphicFrameMk id="17" creationId="{3303678C-FC40-4AF5-A42A-E99CB4D016E8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18" creationId="{77A776F0-E857-4095-AECF-E8A0B6D7EE74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19" creationId="{EA99BCD1-4087-4D87-A620-1D38375053B3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20" creationId="{CB18E056-015F-4D79-BD17-2653FD8986C7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21" creationId="{20E5019F-D00D-4B7F-80AA-D16C26DDF254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32.676" v="1039" actId="478"/>
          <ac:graphicFrameMkLst>
            <pc:docMk/>
            <pc:sldMk cId="2335329923" sldId="274"/>
            <ac:graphicFrameMk id="23" creationId="{1702BCBA-B2FE-43D1-80A1-AE1C8046E81E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24" creationId="{46CE2B81-646B-41ED-9AA2-F22EDF93A1BC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25" creationId="{EFDDDDDB-04E0-4B08-AD53-293134D96146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26" creationId="{A107DA51-9894-4424-AA26-D4422DBF1AEE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27" creationId="{6DAD47C4-2FE1-431C-B46A-F06ACE475C42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28" creationId="{D9B718B6-D935-4D98-B1EE-F41A01EDD0AE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29" creationId="{A08CE8F0-1318-4194-823C-805070314D14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30" creationId="{6A380D81-D021-4DFC-A748-50D07619D030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31" creationId="{3E0565D3-451C-4F33-942A-210E10094E03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32" creationId="{83A042BF-4C9E-491C-8CF0-12DF5E79D5B0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42.919" v="1043" actId="478"/>
          <ac:graphicFrameMkLst>
            <pc:docMk/>
            <pc:sldMk cId="2335329923" sldId="274"/>
            <ac:graphicFrameMk id="33" creationId="{4390C5EB-E067-461F-9340-B09008C10D04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41.373" v="1042" actId="478"/>
          <ac:graphicFrameMkLst>
            <pc:docMk/>
            <pc:sldMk cId="2335329923" sldId="274"/>
            <ac:graphicFrameMk id="34" creationId="{C42D4358-405D-4373-9CC2-F56A5F2B7BF1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1:00.291" v="1048" actId="478"/>
          <ac:graphicFrameMkLst>
            <pc:docMk/>
            <pc:sldMk cId="2335329923" sldId="274"/>
            <ac:graphicFrameMk id="35" creationId="{FBCD72B5-E037-4965-8004-9A5A7D4ED1AB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28.423" v="1038" actId="478"/>
          <ac:graphicFrameMkLst>
            <pc:docMk/>
            <pc:sldMk cId="2335329923" sldId="274"/>
            <ac:graphicFrameMk id="36" creationId="{E2AD2E32-76D5-46E2-A472-8D20B83DAEEC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28.423" v="1038" actId="478"/>
          <ac:graphicFrameMkLst>
            <pc:docMk/>
            <pc:sldMk cId="2335329923" sldId="274"/>
            <ac:graphicFrameMk id="37" creationId="{3ED7D335-9FE6-4553-AE8B-D28729201BA7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28.423" v="1038" actId="478"/>
          <ac:graphicFrameMkLst>
            <pc:docMk/>
            <pc:sldMk cId="2335329923" sldId="274"/>
            <ac:graphicFrameMk id="38" creationId="{CA24F61F-421F-425C-A20A-32B007F17169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28.423" v="1038" actId="478"/>
          <ac:graphicFrameMkLst>
            <pc:docMk/>
            <pc:sldMk cId="2335329923" sldId="274"/>
            <ac:graphicFrameMk id="39" creationId="{7BAB6341-7537-4F1D-9B90-4BA91ED1C98B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28.423" v="1038" actId="478"/>
          <ac:graphicFrameMkLst>
            <pc:docMk/>
            <pc:sldMk cId="2335329923" sldId="274"/>
            <ac:graphicFrameMk id="40" creationId="{F47F53A2-EB25-4C1F-B43E-A8D0070048B6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28.423" v="1038" actId="478"/>
          <ac:graphicFrameMkLst>
            <pc:docMk/>
            <pc:sldMk cId="2335329923" sldId="274"/>
            <ac:graphicFrameMk id="41" creationId="{07D74C1E-B36D-4DC3-A26D-3E0F4C9DD865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28.423" v="1038" actId="478"/>
          <ac:graphicFrameMkLst>
            <pc:docMk/>
            <pc:sldMk cId="2335329923" sldId="274"/>
            <ac:graphicFrameMk id="42" creationId="{421EDAEA-36B3-4E17-9A6D-53248AA6E2EB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28.423" v="1038" actId="478"/>
          <ac:graphicFrameMkLst>
            <pc:docMk/>
            <pc:sldMk cId="2335329923" sldId="274"/>
            <ac:graphicFrameMk id="43" creationId="{8B63A708-5E9E-4F9F-A8DC-D3AE9B8723F8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28.423" v="1038" actId="478"/>
          <ac:graphicFrameMkLst>
            <pc:docMk/>
            <pc:sldMk cId="2335329923" sldId="274"/>
            <ac:graphicFrameMk id="44" creationId="{2D9E4516-B05E-49D5-B2D7-E38CC9A77510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28.423" v="1038" actId="478"/>
          <ac:graphicFrameMkLst>
            <pc:docMk/>
            <pc:sldMk cId="2335329923" sldId="274"/>
            <ac:graphicFrameMk id="45" creationId="{7B58683E-6638-47D8-A6E8-1D0C3B992E07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28.423" v="1038" actId="478"/>
          <ac:graphicFrameMkLst>
            <pc:docMk/>
            <pc:sldMk cId="2335329923" sldId="274"/>
            <ac:graphicFrameMk id="46" creationId="{FEB3F123-13B7-4248-85AD-FF0BCC9C8756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28.423" v="1038" actId="478"/>
          <ac:graphicFrameMkLst>
            <pc:docMk/>
            <pc:sldMk cId="2335329923" sldId="274"/>
            <ac:graphicFrameMk id="47" creationId="{9F08E532-4880-499C-A156-4BAC9E503AA0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28.423" v="1038" actId="478"/>
          <ac:graphicFrameMkLst>
            <pc:docMk/>
            <pc:sldMk cId="2335329923" sldId="274"/>
            <ac:graphicFrameMk id="48" creationId="{76DF3686-6E29-4C22-AE71-3E5D0FFF4C58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28.423" v="1038" actId="478"/>
          <ac:graphicFrameMkLst>
            <pc:docMk/>
            <pc:sldMk cId="2335329923" sldId="274"/>
            <ac:graphicFrameMk id="49" creationId="{B5ABF158-8654-4AC0-8B7D-728826088545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28.423" v="1038" actId="478"/>
          <ac:graphicFrameMkLst>
            <pc:docMk/>
            <pc:sldMk cId="2335329923" sldId="274"/>
            <ac:graphicFrameMk id="51" creationId="{19576A7D-5F40-4300-86A1-F8127A679B29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28.423" v="1038" actId="478"/>
          <ac:graphicFrameMkLst>
            <pc:docMk/>
            <pc:sldMk cId="2335329923" sldId="274"/>
            <ac:graphicFrameMk id="52" creationId="{508CB335-D1AA-4202-92C4-0808438863E2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28.423" v="1038" actId="478"/>
          <ac:graphicFrameMkLst>
            <pc:docMk/>
            <pc:sldMk cId="2335329923" sldId="274"/>
            <ac:graphicFrameMk id="53" creationId="{44CFD1E6-4B05-4E5F-9FE6-4E69A814036A}"/>
          </ac:graphicFrameMkLst>
        </pc:graphicFrameChg>
        <pc:graphicFrameChg chg="add del">
          <ac:chgData name="Danny Young" userId="cb0f4ce2-eb4f-479e-8e8f-3beb257e632f" providerId="ADAL" clId="{1B0EFB8E-85F7-4262-B73B-667A11F2C41D}" dt="2023-05-03T05:10:28.423" v="1038" actId="478"/>
          <ac:graphicFrameMkLst>
            <pc:docMk/>
            <pc:sldMk cId="2335329923" sldId="274"/>
            <ac:graphicFrameMk id="54" creationId="{5BE2514E-45AA-4B75-B874-18B3F07BB981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1:29.652" v="1057" actId="1076"/>
          <ac:graphicFrameMkLst>
            <pc:docMk/>
            <pc:sldMk cId="2335329923" sldId="274"/>
            <ac:graphicFrameMk id="55" creationId="{9AFCE60A-64B6-4DCA-9C2A-84B7B047BF43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1:48.547" v="1060" actId="1076"/>
          <ac:graphicFrameMkLst>
            <pc:docMk/>
            <pc:sldMk cId="2335329923" sldId="274"/>
            <ac:graphicFrameMk id="56" creationId="{1B5E914F-8C87-48C7-ABB5-C7E90C9F535F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1:48.547" v="1060" actId="1076"/>
          <ac:graphicFrameMkLst>
            <pc:docMk/>
            <pc:sldMk cId="2335329923" sldId="274"/>
            <ac:graphicFrameMk id="57" creationId="{652AA792-4FAC-49B9-982E-2A621FD98B12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13:15.851" v="1154" actId="478"/>
          <ac:graphicFrameMkLst>
            <pc:docMk/>
            <pc:sldMk cId="2335329923" sldId="274"/>
            <ac:graphicFrameMk id="59" creationId="{3E076D15-CBD0-4222-8D00-7D33B21BE79B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13:20.879" v="1155" actId="478"/>
          <ac:graphicFrameMkLst>
            <pc:docMk/>
            <pc:sldMk cId="2335329923" sldId="274"/>
            <ac:graphicFrameMk id="60" creationId="{38B08CDC-81CE-44DD-90C3-FE37BDD66807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3:29.793" v="1156" actId="1076"/>
          <ac:graphicFrameMkLst>
            <pc:docMk/>
            <pc:sldMk cId="2335329923" sldId="274"/>
            <ac:graphicFrameMk id="61" creationId="{3F6A6538-0EB4-4912-B278-3E3A8C6047C4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3:29.793" v="1156" actId="1076"/>
          <ac:graphicFrameMkLst>
            <pc:docMk/>
            <pc:sldMk cId="2335329923" sldId="274"/>
            <ac:graphicFrameMk id="62" creationId="{304C2A84-DB7B-48F0-9757-2C048A89830A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3:29.793" v="1156" actId="1076"/>
          <ac:graphicFrameMkLst>
            <pc:docMk/>
            <pc:sldMk cId="2335329923" sldId="274"/>
            <ac:graphicFrameMk id="64" creationId="{0A7C5506-C4C8-43B2-8115-50D2140FCBFF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3:44.814" v="1158" actId="1076"/>
          <ac:graphicFrameMkLst>
            <pc:docMk/>
            <pc:sldMk cId="2335329923" sldId="274"/>
            <ac:graphicFrameMk id="65" creationId="{2A3F773E-81CF-473D-A856-CA59A3DA313D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3:44.814" v="1158" actId="1076"/>
          <ac:graphicFrameMkLst>
            <pc:docMk/>
            <pc:sldMk cId="2335329923" sldId="274"/>
            <ac:graphicFrameMk id="66" creationId="{2F94B5AE-1B4C-4B29-BB1D-47DE4FE0EDD3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4:19.805" v="1169" actId="1076"/>
          <ac:graphicFrameMkLst>
            <pc:docMk/>
            <pc:sldMk cId="2335329923" sldId="274"/>
            <ac:graphicFrameMk id="68" creationId="{6E94A7F3-9F85-47F9-925B-037CB53CAC36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14:35.260" v="1173"/>
          <ac:graphicFrameMkLst>
            <pc:docMk/>
            <pc:sldMk cId="2335329923" sldId="274"/>
            <ac:graphicFrameMk id="69" creationId="{02266DD0-7BDB-4E36-88A8-663017408926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14:35.260" v="1173"/>
          <ac:graphicFrameMkLst>
            <pc:docMk/>
            <pc:sldMk cId="2335329923" sldId="274"/>
            <ac:graphicFrameMk id="70" creationId="{91D0A242-2893-4EAF-9EC0-737C20CCDF51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14:35.260" v="1173"/>
          <ac:graphicFrameMkLst>
            <pc:docMk/>
            <pc:sldMk cId="2335329923" sldId="274"/>
            <ac:graphicFrameMk id="71" creationId="{EF14B984-B14E-4FC0-B92C-6F375BE8E5CE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14:35.260" v="1173"/>
          <ac:graphicFrameMkLst>
            <pc:docMk/>
            <pc:sldMk cId="2335329923" sldId="274"/>
            <ac:graphicFrameMk id="72" creationId="{8B70FCB4-6138-4951-807C-D620CECE82D3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4:52.414" v="1175" actId="1076"/>
          <ac:graphicFrameMkLst>
            <pc:docMk/>
            <pc:sldMk cId="2335329923" sldId="274"/>
            <ac:graphicFrameMk id="73" creationId="{155A62FA-7EDE-44C6-8763-563C54D29323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4:52.414" v="1175" actId="1076"/>
          <ac:graphicFrameMkLst>
            <pc:docMk/>
            <pc:sldMk cId="2335329923" sldId="274"/>
            <ac:graphicFrameMk id="74" creationId="{6D79FFEE-2A1B-4A38-BE1C-F79594344A86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4:52.414" v="1175" actId="1076"/>
          <ac:graphicFrameMkLst>
            <pc:docMk/>
            <pc:sldMk cId="2335329923" sldId="274"/>
            <ac:graphicFrameMk id="75" creationId="{A17EF93B-EBA3-44CA-9572-DA330E915495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4:52.414" v="1175" actId="1076"/>
          <ac:graphicFrameMkLst>
            <pc:docMk/>
            <pc:sldMk cId="2335329923" sldId="274"/>
            <ac:graphicFrameMk id="76" creationId="{2F515262-07DB-46C1-BC37-663F09F4AC7C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4:52.414" v="1175" actId="1076"/>
          <ac:graphicFrameMkLst>
            <pc:docMk/>
            <pc:sldMk cId="2335329923" sldId="274"/>
            <ac:graphicFrameMk id="77" creationId="{274561CE-2832-4F6F-9229-066A93AC1468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4:52.414" v="1175" actId="1076"/>
          <ac:graphicFrameMkLst>
            <pc:docMk/>
            <pc:sldMk cId="2335329923" sldId="274"/>
            <ac:graphicFrameMk id="78" creationId="{3552BDFD-9B23-4E69-BEE5-F88991B256E6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5:10.875" v="1179"/>
          <ac:graphicFrameMkLst>
            <pc:docMk/>
            <pc:sldMk cId="2335329923" sldId="274"/>
            <ac:graphicFrameMk id="80" creationId="{EC0F5326-D984-43BD-89EA-E706F79182BE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5:10.875" v="1179"/>
          <ac:graphicFrameMkLst>
            <pc:docMk/>
            <pc:sldMk cId="2335329923" sldId="274"/>
            <ac:graphicFrameMk id="81" creationId="{5BCC5EEE-CC68-479C-9A3C-35D9B5426C90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5:10.875" v="1179"/>
          <ac:graphicFrameMkLst>
            <pc:docMk/>
            <pc:sldMk cId="2335329923" sldId="274"/>
            <ac:graphicFrameMk id="82" creationId="{63BA9FBC-55D4-4BDD-BF40-D99AA26F2D95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5:10.875" v="1179"/>
          <ac:graphicFrameMkLst>
            <pc:docMk/>
            <pc:sldMk cId="2335329923" sldId="274"/>
            <ac:graphicFrameMk id="83" creationId="{B9BCE425-E3AF-4186-88AD-D1B5EAEA0FEE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6:11.554" v="1207" actId="1076"/>
          <ac:graphicFrameMkLst>
            <pc:docMk/>
            <pc:sldMk cId="2335329923" sldId="274"/>
            <ac:graphicFrameMk id="85" creationId="{EACB9FC8-E186-4859-A6A7-E85C197197B8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15:41.563" v="1183" actId="478"/>
          <ac:graphicFrameMkLst>
            <pc:docMk/>
            <pc:sldMk cId="2335329923" sldId="274"/>
            <ac:graphicFrameMk id="86" creationId="{08A74DC5-76E3-4F60-A368-7D7BE1D96B03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5:43.988" v="1184" actId="1076"/>
          <ac:graphicFrameMkLst>
            <pc:docMk/>
            <pc:sldMk cId="2335329923" sldId="274"/>
            <ac:graphicFrameMk id="87" creationId="{6068B65F-2BA6-4EE5-87A6-021C09C1A77C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5:48.952" v="1187"/>
          <ac:graphicFrameMkLst>
            <pc:docMk/>
            <pc:sldMk cId="2335329923" sldId="274"/>
            <ac:graphicFrameMk id="88" creationId="{C15E60C9-CC92-452B-85A5-586F7193E513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5:56.869" v="1194" actId="1036"/>
          <ac:graphicFrameMkLst>
            <pc:docMk/>
            <pc:sldMk cId="2335329923" sldId="274"/>
            <ac:graphicFrameMk id="89" creationId="{212E4062-8860-4D43-9FEB-2E6B75D72A3A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6:00.792" v="1199" actId="1035"/>
          <ac:graphicFrameMkLst>
            <pc:docMk/>
            <pc:sldMk cId="2335329923" sldId="274"/>
            <ac:graphicFrameMk id="90" creationId="{430C1407-57FD-46AE-9C80-B55ABFB136D5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6:05.016" v="1205" actId="1036"/>
          <ac:graphicFrameMkLst>
            <pc:docMk/>
            <pc:sldMk cId="2335329923" sldId="274"/>
            <ac:graphicFrameMk id="91" creationId="{4E8BFB27-9A08-497B-BE1F-A68F090FA670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16:48.068" v="1212" actId="478"/>
          <ac:graphicFrameMkLst>
            <pc:docMk/>
            <pc:sldMk cId="2335329923" sldId="274"/>
            <ac:graphicFrameMk id="92" creationId="{9DF716C2-DCDB-4A7F-B364-A09ABBEA639F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7:01.675" v="1219" actId="1038"/>
          <ac:graphicFrameMkLst>
            <pc:docMk/>
            <pc:sldMk cId="2335329923" sldId="274"/>
            <ac:graphicFrameMk id="93" creationId="{E71E4E99-FFE3-4554-8842-47685705A08A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7:01.675" v="1219" actId="1038"/>
          <ac:graphicFrameMkLst>
            <pc:docMk/>
            <pc:sldMk cId="2335329923" sldId="274"/>
            <ac:graphicFrameMk id="94" creationId="{75029A3C-CC9F-4655-8C50-FAEB839CDF60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7:23.576" v="1251" actId="1076"/>
          <ac:graphicFrameMkLst>
            <pc:docMk/>
            <pc:sldMk cId="2335329923" sldId="274"/>
            <ac:graphicFrameMk id="95" creationId="{90595CF7-BF48-4638-B165-117870FF7971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7:01.675" v="1219" actId="1038"/>
          <ac:graphicFrameMkLst>
            <pc:docMk/>
            <pc:sldMk cId="2335329923" sldId="274"/>
            <ac:graphicFrameMk id="96" creationId="{57C2B025-E15E-4472-90A4-E33087224779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7:01.675" v="1219" actId="1038"/>
          <ac:graphicFrameMkLst>
            <pc:docMk/>
            <pc:sldMk cId="2335329923" sldId="274"/>
            <ac:graphicFrameMk id="97" creationId="{50E8E314-D08F-4EC6-BE36-A25876B38C60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7:07.322" v="1242" actId="1038"/>
          <ac:graphicFrameMkLst>
            <pc:docMk/>
            <pc:sldMk cId="2335329923" sldId="274"/>
            <ac:graphicFrameMk id="98" creationId="{FF878948-9206-499A-8AB9-00401AC66927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7:07.322" v="1242" actId="1038"/>
          <ac:graphicFrameMkLst>
            <pc:docMk/>
            <pc:sldMk cId="2335329923" sldId="274"/>
            <ac:graphicFrameMk id="99" creationId="{AD23EAE7-82F7-4016-BC3F-C75E5A680636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7:19.247" v="1250" actId="1035"/>
          <ac:graphicFrameMkLst>
            <pc:docMk/>
            <pc:sldMk cId="2335329923" sldId="274"/>
            <ac:graphicFrameMk id="100" creationId="{E5DA560B-4DC6-4E36-8D24-B5F7266E0A91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7:11.215" v="1244"/>
          <ac:graphicFrameMkLst>
            <pc:docMk/>
            <pc:sldMk cId="2335329923" sldId="274"/>
            <ac:graphicFrameMk id="101" creationId="{69C23FAB-4128-4C4F-954D-ED02B25585B0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7:14.553" v="1246"/>
          <ac:graphicFrameMkLst>
            <pc:docMk/>
            <pc:sldMk cId="2335329923" sldId="274"/>
            <ac:graphicFrameMk id="102" creationId="{86802043-1EF0-4A23-845F-77E82A887392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8:18.649" v="1260" actId="1076"/>
          <ac:graphicFrameMkLst>
            <pc:docMk/>
            <pc:sldMk cId="2335329923" sldId="274"/>
            <ac:graphicFrameMk id="103" creationId="{10FCFC49-32BA-4DA5-9F28-9E9FA2CD8913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40:20.362" v="1498" actId="1076"/>
          <ac:graphicFrameMkLst>
            <pc:docMk/>
            <pc:sldMk cId="2335329923" sldId="274"/>
            <ac:graphicFrameMk id="104" creationId="{2BE6B4C5-169B-4AF7-BB83-BF117FB7ABCE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8:36.260" v="1271" actId="1076"/>
          <ac:graphicFrameMkLst>
            <pc:docMk/>
            <pc:sldMk cId="2335329923" sldId="274"/>
            <ac:graphicFrameMk id="106" creationId="{BDE83E81-3990-4BFB-BB3C-229689B52BEB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8:36.260" v="1271" actId="1076"/>
          <ac:graphicFrameMkLst>
            <pc:docMk/>
            <pc:sldMk cId="2335329923" sldId="274"/>
            <ac:graphicFrameMk id="107" creationId="{450C4C04-642C-4C10-8742-C14D909B4D79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18:45.147" v="1278" actId="1038"/>
          <ac:graphicFrameMkLst>
            <pc:docMk/>
            <pc:sldMk cId="2335329923" sldId="274"/>
            <ac:graphicFrameMk id="108" creationId="{7A8F0FDF-9B79-4698-8476-61D365A3E414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40:43.629" v="1508"/>
          <ac:graphicFrameMkLst>
            <pc:docMk/>
            <pc:sldMk cId="2335329923" sldId="274"/>
            <ac:graphicFrameMk id="111" creationId="{B1AB7414-AC1E-4294-846C-EE3741898C35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40:43.629" v="1508"/>
          <ac:graphicFrameMkLst>
            <pc:docMk/>
            <pc:sldMk cId="2335329923" sldId="274"/>
            <ac:graphicFrameMk id="112" creationId="{105CD898-271E-4C52-A8EF-405F95474C53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40:43.629" v="1508"/>
          <ac:graphicFrameMkLst>
            <pc:docMk/>
            <pc:sldMk cId="2335329923" sldId="274"/>
            <ac:graphicFrameMk id="113" creationId="{FD24374F-2DDF-4ED4-A360-F753DC5E780E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40:43.629" v="1508"/>
          <ac:graphicFrameMkLst>
            <pc:docMk/>
            <pc:sldMk cId="2335329923" sldId="274"/>
            <ac:graphicFrameMk id="114" creationId="{37E65C9A-AADC-45C5-89C7-0268298B0068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40:43.629" v="1508"/>
          <ac:graphicFrameMkLst>
            <pc:docMk/>
            <pc:sldMk cId="2335329923" sldId="274"/>
            <ac:graphicFrameMk id="117" creationId="{C1098B50-357D-42AB-8A46-75B1B547720B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40:43.629" v="1508"/>
          <ac:graphicFrameMkLst>
            <pc:docMk/>
            <pc:sldMk cId="2335329923" sldId="274"/>
            <ac:graphicFrameMk id="118" creationId="{28A14AD4-BAB9-415B-AFC8-4D59F2094562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40:43.629" v="1508"/>
          <ac:graphicFrameMkLst>
            <pc:docMk/>
            <pc:sldMk cId="2335329923" sldId="274"/>
            <ac:graphicFrameMk id="119" creationId="{DCCF5DBC-9BB0-43A3-BD0F-05AD2D1D7369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5:40:43.629" v="1508"/>
          <ac:graphicFrameMkLst>
            <pc:docMk/>
            <pc:sldMk cId="2335329923" sldId="274"/>
            <ac:graphicFrameMk id="120" creationId="{6D60B95F-254C-4F98-8EAC-EC4769034267}"/>
          </ac:graphicFrameMkLst>
        </pc:graphicFrameChg>
        <pc:graphicFrameChg chg="add">
          <ac:chgData name="Danny Young" userId="cb0f4ce2-eb4f-479e-8e8f-3beb257e632f" providerId="ADAL" clId="{1B0EFB8E-85F7-4262-B73B-667A11F2C41D}" dt="2023-05-03T05:40:43.976" v="1509"/>
          <ac:graphicFrameMkLst>
            <pc:docMk/>
            <pc:sldMk cId="2335329923" sldId="274"/>
            <ac:graphicFrameMk id="127" creationId="{0F5D7BE6-9F60-4980-95E6-16EA03F9764F}"/>
          </ac:graphicFrameMkLst>
        </pc:graphicFrameChg>
        <pc:graphicFrameChg chg="add">
          <ac:chgData name="Danny Young" userId="cb0f4ce2-eb4f-479e-8e8f-3beb257e632f" providerId="ADAL" clId="{1B0EFB8E-85F7-4262-B73B-667A11F2C41D}" dt="2023-05-03T05:40:43.976" v="1509"/>
          <ac:graphicFrameMkLst>
            <pc:docMk/>
            <pc:sldMk cId="2335329923" sldId="274"/>
            <ac:graphicFrameMk id="128" creationId="{F841D11A-E1CE-4BBF-A9EA-A46A93C335C0}"/>
          </ac:graphicFrameMkLst>
        </pc:graphicFrameChg>
        <pc:graphicFrameChg chg="add">
          <ac:chgData name="Danny Young" userId="cb0f4ce2-eb4f-479e-8e8f-3beb257e632f" providerId="ADAL" clId="{1B0EFB8E-85F7-4262-B73B-667A11F2C41D}" dt="2023-05-03T05:40:43.976" v="1509"/>
          <ac:graphicFrameMkLst>
            <pc:docMk/>
            <pc:sldMk cId="2335329923" sldId="274"/>
            <ac:graphicFrameMk id="129" creationId="{2415D7B5-95B4-491C-AC39-0785570078D4}"/>
          </ac:graphicFrameMkLst>
        </pc:graphicFrameChg>
        <pc:graphicFrameChg chg="add">
          <ac:chgData name="Danny Young" userId="cb0f4ce2-eb4f-479e-8e8f-3beb257e632f" providerId="ADAL" clId="{1B0EFB8E-85F7-4262-B73B-667A11F2C41D}" dt="2023-05-03T05:40:43.976" v="1509"/>
          <ac:graphicFrameMkLst>
            <pc:docMk/>
            <pc:sldMk cId="2335329923" sldId="274"/>
            <ac:graphicFrameMk id="130" creationId="{6160ACBD-7143-4326-9F83-0706C62F8973}"/>
          </ac:graphicFrameMkLst>
        </pc:graphicFrameChg>
        <pc:graphicFrameChg chg="add">
          <ac:chgData name="Danny Young" userId="cb0f4ce2-eb4f-479e-8e8f-3beb257e632f" providerId="ADAL" clId="{1B0EFB8E-85F7-4262-B73B-667A11F2C41D}" dt="2023-05-03T05:40:43.976" v="1509"/>
          <ac:graphicFrameMkLst>
            <pc:docMk/>
            <pc:sldMk cId="2335329923" sldId="274"/>
            <ac:graphicFrameMk id="133" creationId="{B0FAC66C-4D26-4C18-8498-1ABFB25D82C0}"/>
          </ac:graphicFrameMkLst>
        </pc:graphicFrameChg>
        <pc:graphicFrameChg chg="add">
          <ac:chgData name="Danny Young" userId="cb0f4ce2-eb4f-479e-8e8f-3beb257e632f" providerId="ADAL" clId="{1B0EFB8E-85F7-4262-B73B-667A11F2C41D}" dt="2023-05-03T05:40:43.976" v="1509"/>
          <ac:graphicFrameMkLst>
            <pc:docMk/>
            <pc:sldMk cId="2335329923" sldId="274"/>
            <ac:graphicFrameMk id="134" creationId="{9BC46365-6612-47F6-B65B-AA098742D849}"/>
          </ac:graphicFrameMkLst>
        </pc:graphicFrameChg>
        <pc:graphicFrameChg chg="add">
          <ac:chgData name="Danny Young" userId="cb0f4ce2-eb4f-479e-8e8f-3beb257e632f" providerId="ADAL" clId="{1B0EFB8E-85F7-4262-B73B-667A11F2C41D}" dt="2023-05-03T05:40:43.976" v="1509"/>
          <ac:graphicFrameMkLst>
            <pc:docMk/>
            <pc:sldMk cId="2335329923" sldId="274"/>
            <ac:graphicFrameMk id="135" creationId="{39551223-432F-4D54-993B-9C539DFE1E57}"/>
          </ac:graphicFrameMkLst>
        </pc:graphicFrameChg>
        <pc:graphicFrameChg chg="add">
          <ac:chgData name="Danny Young" userId="cb0f4ce2-eb4f-479e-8e8f-3beb257e632f" providerId="ADAL" clId="{1B0EFB8E-85F7-4262-B73B-667A11F2C41D}" dt="2023-05-03T05:40:43.976" v="1509"/>
          <ac:graphicFrameMkLst>
            <pc:docMk/>
            <pc:sldMk cId="2335329923" sldId="274"/>
            <ac:graphicFrameMk id="136" creationId="{B9D95E03-A2B6-472D-98A7-B92F7F789C9F}"/>
          </ac:graphicFrameMkLst>
        </pc:graphicFrameChg>
        <pc:graphicFrameChg chg="add del modGraphic">
          <ac:chgData name="Danny Young" userId="cb0f4ce2-eb4f-479e-8e8f-3beb257e632f" providerId="ADAL" clId="{1B0EFB8E-85F7-4262-B73B-667A11F2C41D}" dt="2023-05-03T05:52:12.940" v="2096" actId="27309"/>
          <ac:graphicFrameMkLst>
            <pc:docMk/>
            <pc:sldMk cId="2335329923" sldId="274"/>
            <ac:graphicFrameMk id="143" creationId="{EC140A9A-67E9-4E46-906E-DBC8822DA548}"/>
          </ac:graphicFrameMkLst>
        </pc:graphicFrameChg>
      </pc:sldChg>
      <pc:sldChg chg="modSp add">
        <pc:chgData name="Danny Young" userId="cb0f4ce2-eb4f-479e-8e8f-3beb257e632f" providerId="ADAL" clId="{1B0EFB8E-85F7-4262-B73B-667A11F2C41D}" dt="2023-05-03T06:14:32.705" v="2980" actId="1076"/>
        <pc:sldMkLst>
          <pc:docMk/>
          <pc:sldMk cId="850651577" sldId="275"/>
        </pc:sldMkLst>
        <pc:spChg chg="mod">
          <ac:chgData name="Danny Young" userId="cb0f4ce2-eb4f-479e-8e8f-3beb257e632f" providerId="ADAL" clId="{1B0EFB8E-85F7-4262-B73B-667A11F2C41D}" dt="2023-05-03T06:14:11.626" v="2976" actId="1037"/>
          <ac:spMkLst>
            <pc:docMk/>
            <pc:sldMk cId="850651577" sldId="275"/>
            <ac:spMk id="6" creationId="{1575D1F7-0B46-47B3-B2BD-351E4AFB1CEC}"/>
          </ac:spMkLst>
        </pc:spChg>
        <pc:spChg chg="mod">
          <ac:chgData name="Danny Young" userId="cb0f4ce2-eb4f-479e-8e8f-3beb257e632f" providerId="ADAL" clId="{1B0EFB8E-85F7-4262-B73B-667A11F2C41D}" dt="2023-05-03T06:14:21.534" v="2978" actId="14100"/>
          <ac:spMkLst>
            <pc:docMk/>
            <pc:sldMk cId="850651577" sldId="275"/>
            <ac:spMk id="16" creationId="{DC72F5AC-C6A8-475D-9FAF-3CB700992C36}"/>
          </ac:spMkLst>
        </pc:spChg>
        <pc:spChg chg="mod">
          <ac:chgData name="Danny Young" userId="cb0f4ce2-eb4f-479e-8e8f-3beb257e632f" providerId="ADAL" clId="{1B0EFB8E-85F7-4262-B73B-667A11F2C41D}" dt="2023-05-03T06:14:25.482" v="2979" actId="1076"/>
          <ac:spMkLst>
            <pc:docMk/>
            <pc:sldMk cId="850651577" sldId="275"/>
            <ac:spMk id="18" creationId="{84E49C27-EC4F-4B54-8F41-3A9D19CF416F}"/>
          </ac:spMkLst>
        </pc:spChg>
        <pc:spChg chg="mod">
          <ac:chgData name="Danny Young" userId="cb0f4ce2-eb4f-479e-8e8f-3beb257e632f" providerId="ADAL" clId="{1B0EFB8E-85F7-4262-B73B-667A11F2C41D}" dt="2023-05-03T06:14:32.705" v="2980" actId="1076"/>
          <ac:spMkLst>
            <pc:docMk/>
            <pc:sldMk cId="850651577" sldId="275"/>
            <ac:spMk id="25" creationId="{EB99A6BC-4DCB-4840-91FE-B1FE6966CA3A}"/>
          </ac:spMkLst>
        </pc:spChg>
        <pc:graphicFrameChg chg="mod">
          <ac:chgData name="Danny Young" userId="cb0f4ce2-eb4f-479e-8e8f-3beb257e632f" providerId="ADAL" clId="{1B0EFB8E-85F7-4262-B73B-667A11F2C41D}" dt="2023-05-03T06:14:32.705" v="2980" actId="1076"/>
          <ac:graphicFrameMkLst>
            <pc:docMk/>
            <pc:sldMk cId="850651577" sldId="275"/>
            <ac:graphicFrameMk id="19" creationId="{F5A47C38-FCB1-4C4C-B0AE-233BDD2D7F36}"/>
          </ac:graphicFrameMkLst>
        </pc:graphicFrameChg>
        <pc:graphicFrameChg chg="mod">
          <ac:chgData name="Danny Young" userId="cb0f4ce2-eb4f-479e-8e8f-3beb257e632f" providerId="ADAL" clId="{1B0EFB8E-85F7-4262-B73B-667A11F2C41D}" dt="2023-05-03T06:14:32.705" v="2980" actId="1076"/>
          <ac:graphicFrameMkLst>
            <pc:docMk/>
            <pc:sldMk cId="850651577" sldId="275"/>
            <ac:graphicFrameMk id="20" creationId="{723B7DE1-6FB6-44E9-AB2B-C39CB8CC7406}"/>
          </ac:graphicFrameMkLst>
        </pc:graphicFrameChg>
        <pc:graphicFrameChg chg="mod">
          <ac:chgData name="Danny Young" userId="cb0f4ce2-eb4f-479e-8e8f-3beb257e632f" providerId="ADAL" clId="{1B0EFB8E-85F7-4262-B73B-667A11F2C41D}" dt="2023-05-03T06:14:32.705" v="2980" actId="1076"/>
          <ac:graphicFrameMkLst>
            <pc:docMk/>
            <pc:sldMk cId="850651577" sldId="275"/>
            <ac:graphicFrameMk id="21" creationId="{E9C8885C-31CA-482F-92D0-BE47C78F8B21}"/>
          </ac:graphicFrameMkLst>
        </pc:graphicFrameChg>
        <pc:graphicFrameChg chg="mod">
          <ac:chgData name="Danny Young" userId="cb0f4ce2-eb4f-479e-8e8f-3beb257e632f" providerId="ADAL" clId="{1B0EFB8E-85F7-4262-B73B-667A11F2C41D}" dt="2023-05-03T06:14:32.705" v="2980" actId="1076"/>
          <ac:graphicFrameMkLst>
            <pc:docMk/>
            <pc:sldMk cId="850651577" sldId="275"/>
            <ac:graphicFrameMk id="22" creationId="{6EE00D91-7469-48C6-BA8A-6D596FA939D3}"/>
          </ac:graphicFrameMkLst>
        </pc:graphicFrameChg>
        <pc:graphicFrameChg chg="mod">
          <ac:chgData name="Danny Young" userId="cb0f4ce2-eb4f-479e-8e8f-3beb257e632f" providerId="ADAL" clId="{1B0EFB8E-85F7-4262-B73B-667A11F2C41D}" dt="2023-05-03T06:14:32.705" v="2980" actId="1076"/>
          <ac:graphicFrameMkLst>
            <pc:docMk/>
            <pc:sldMk cId="850651577" sldId="275"/>
            <ac:graphicFrameMk id="23" creationId="{C83F0FD3-AE83-4748-8D1F-8B3620E2E986}"/>
          </ac:graphicFrameMkLst>
        </pc:graphicFrameChg>
        <pc:graphicFrameChg chg="mod">
          <ac:chgData name="Danny Young" userId="cb0f4ce2-eb4f-479e-8e8f-3beb257e632f" providerId="ADAL" clId="{1B0EFB8E-85F7-4262-B73B-667A11F2C41D}" dt="2023-05-03T06:14:32.705" v="2980" actId="1076"/>
          <ac:graphicFrameMkLst>
            <pc:docMk/>
            <pc:sldMk cId="850651577" sldId="275"/>
            <ac:graphicFrameMk id="24" creationId="{7B56FDA2-12D1-488B-A1D1-F3C795536997}"/>
          </ac:graphicFrameMkLst>
        </pc:graphicFrameChg>
        <pc:graphicFrameChg chg="mod">
          <ac:chgData name="Danny Young" userId="cb0f4ce2-eb4f-479e-8e8f-3beb257e632f" providerId="ADAL" clId="{1B0EFB8E-85F7-4262-B73B-667A11F2C41D}" dt="2023-05-03T06:14:32.705" v="2980" actId="1076"/>
          <ac:graphicFrameMkLst>
            <pc:docMk/>
            <pc:sldMk cId="850651577" sldId="275"/>
            <ac:graphicFrameMk id="26" creationId="{988D3C10-C536-4850-933B-2237A3D55831}"/>
          </ac:graphicFrameMkLst>
        </pc:graphicFrameChg>
        <pc:graphicFrameChg chg="mod">
          <ac:chgData name="Danny Young" userId="cb0f4ce2-eb4f-479e-8e8f-3beb257e632f" providerId="ADAL" clId="{1B0EFB8E-85F7-4262-B73B-667A11F2C41D}" dt="2023-05-03T06:14:32.705" v="2980" actId="1076"/>
          <ac:graphicFrameMkLst>
            <pc:docMk/>
            <pc:sldMk cId="850651577" sldId="275"/>
            <ac:graphicFrameMk id="27" creationId="{E2E7954A-2D1A-4A30-80FA-C799A19705F8}"/>
          </ac:graphicFrameMkLst>
        </pc:graphicFrameChg>
        <pc:graphicFrameChg chg="mod">
          <ac:chgData name="Danny Young" userId="cb0f4ce2-eb4f-479e-8e8f-3beb257e632f" providerId="ADAL" clId="{1B0EFB8E-85F7-4262-B73B-667A11F2C41D}" dt="2023-05-03T06:14:32.705" v="2980" actId="1076"/>
          <ac:graphicFrameMkLst>
            <pc:docMk/>
            <pc:sldMk cId="850651577" sldId="275"/>
            <ac:graphicFrameMk id="28" creationId="{BA0701C4-18F4-4D87-B8B5-387923C2BDD0}"/>
          </ac:graphicFrameMkLst>
        </pc:graphicFrameChg>
        <pc:graphicFrameChg chg="mod">
          <ac:chgData name="Danny Young" userId="cb0f4ce2-eb4f-479e-8e8f-3beb257e632f" providerId="ADAL" clId="{1B0EFB8E-85F7-4262-B73B-667A11F2C41D}" dt="2023-05-03T06:14:32.705" v="2980" actId="1076"/>
          <ac:graphicFrameMkLst>
            <pc:docMk/>
            <pc:sldMk cId="850651577" sldId="275"/>
            <ac:graphicFrameMk id="29" creationId="{CE557DDD-1FAB-4043-8305-C09D8544BE7A}"/>
          </ac:graphicFrameMkLst>
        </pc:graphicFrameChg>
      </pc:sldChg>
      <pc:sldChg chg="addSp delSp modSp add del">
        <pc:chgData name="Danny Young" userId="cb0f4ce2-eb4f-479e-8e8f-3beb257e632f" providerId="ADAL" clId="{1B0EFB8E-85F7-4262-B73B-667A11F2C41D}" dt="2023-05-03T05:45:33.210" v="1660" actId="2696"/>
        <pc:sldMkLst>
          <pc:docMk/>
          <pc:sldMk cId="3501704389" sldId="275"/>
        </pc:sldMkLst>
        <pc:spChg chg="del">
          <ac:chgData name="Danny Young" userId="cb0f4ce2-eb4f-479e-8e8f-3beb257e632f" providerId="ADAL" clId="{1B0EFB8E-85F7-4262-B73B-667A11F2C41D}" dt="2023-05-03T05:43:27.260" v="1631" actId="478"/>
          <ac:spMkLst>
            <pc:docMk/>
            <pc:sldMk cId="3501704389" sldId="275"/>
            <ac:spMk id="2" creationId="{94BBC6EA-3469-491D-B6FE-A08C8938681D}"/>
          </ac:spMkLst>
        </pc:spChg>
        <pc:spChg chg="mod">
          <ac:chgData name="Danny Young" userId="cb0f4ce2-eb4f-479e-8e8f-3beb257e632f" providerId="ADAL" clId="{1B0EFB8E-85F7-4262-B73B-667A11F2C41D}" dt="2023-05-03T05:43:34.189" v="1643" actId="20577"/>
          <ac:spMkLst>
            <pc:docMk/>
            <pc:sldMk cId="3501704389" sldId="275"/>
            <ac:spMk id="3" creationId="{B3E7DF02-DBCE-4A31-ABF1-267F0451D69A}"/>
          </ac:spMkLst>
        </pc:spChg>
        <pc:picChg chg="add mod">
          <ac:chgData name="Danny Young" userId="cb0f4ce2-eb4f-479e-8e8f-3beb257e632f" providerId="ADAL" clId="{1B0EFB8E-85F7-4262-B73B-667A11F2C41D}" dt="2023-05-03T05:42:49.085" v="1516" actId="1076"/>
          <ac:picMkLst>
            <pc:docMk/>
            <pc:sldMk cId="3501704389" sldId="275"/>
            <ac:picMk id="4" creationId="{7713B281-5F5D-4989-BB4E-E5E17301F809}"/>
          </ac:picMkLst>
        </pc:picChg>
        <pc:picChg chg="add mod">
          <ac:chgData name="Danny Young" userId="cb0f4ce2-eb4f-479e-8e8f-3beb257e632f" providerId="ADAL" clId="{1B0EFB8E-85F7-4262-B73B-667A11F2C41D}" dt="2023-05-03T05:43:20.309" v="1627" actId="1076"/>
          <ac:picMkLst>
            <pc:docMk/>
            <pc:sldMk cId="3501704389" sldId="275"/>
            <ac:picMk id="5" creationId="{A1997409-CE48-4182-8EBA-551C273B2A5E}"/>
          </ac:picMkLst>
        </pc:picChg>
      </pc:sldChg>
      <pc:sldChg chg="modSp add">
        <pc:chgData name="Danny Young" userId="cb0f4ce2-eb4f-479e-8e8f-3beb257e632f" providerId="ADAL" clId="{1B0EFB8E-85F7-4262-B73B-667A11F2C41D}" dt="2023-05-03T06:12:53.311" v="2970" actId="14100"/>
        <pc:sldMkLst>
          <pc:docMk/>
          <pc:sldMk cId="2381224295" sldId="276"/>
        </pc:sldMkLst>
        <pc:spChg chg="mod">
          <ac:chgData name="Danny Young" userId="cb0f4ce2-eb4f-479e-8e8f-3beb257e632f" providerId="ADAL" clId="{1B0EFB8E-85F7-4262-B73B-667A11F2C41D}" dt="2023-05-03T06:12:53.311" v="2970" actId="14100"/>
          <ac:spMkLst>
            <pc:docMk/>
            <pc:sldMk cId="2381224295" sldId="276"/>
            <ac:spMk id="8" creationId="{3DD6E944-C39E-46AC-BBC3-6393B795EC1A}"/>
          </ac:spMkLst>
        </pc:spChg>
        <pc:graphicFrameChg chg="mod">
          <ac:chgData name="Danny Young" userId="cb0f4ce2-eb4f-479e-8e8f-3beb257e632f" providerId="ADAL" clId="{1B0EFB8E-85F7-4262-B73B-667A11F2C41D}" dt="2023-05-03T06:12:40.935" v="2967" actId="1076"/>
          <ac:graphicFrameMkLst>
            <pc:docMk/>
            <pc:sldMk cId="2381224295" sldId="276"/>
            <ac:graphicFrameMk id="9" creationId="{E238D192-9DFD-455E-9BD1-E8BFE19A830B}"/>
          </ac:graphicFrameMkLst>
        </pc:graphicFrameChg>
        <pc:graphicFrameChg chg="mod">
          <ac:chgData name="Danny Young" userId="cb0f4ce2-eb4f-479e-8e8f-3beb257e632f" providerId="ADAL" clId="{1B0EFB8E-85F7-4262-B73B-667A11F2C41D}" dt="2023-05-03T06:12:44.356" v="2968" actId="1076"/>
          <ac:graphicFrameMkLst>
            <pc:docMk/>
            <pc:sldMk cId="2381224295" sldId="276"/>
            <ac:graphicFrameMk id="10" creationId="{D71B1476-BED9-4A77-B537-E9ADD73B6F23}"/>
          </ac:graphicFrameMkLst>
        </pc:graphicFrameChg>
      </pc:sldChg>
      <pc:sldChg chg="modSp add">
        <pc:chgData name="Danny Young" userId="cb0f4ce2-eb4f-479e-8e8f-3beb257e632f" providerId="ADAL" clId="{1B0EFB8E-85F7-4262-B73B-667A11F2C41D}" dt="2023-05-03T05:44:35.831" v="1651" actId="1076"/>
        <pc:sldMkLst>
          <pc:docMk/>
          <pc:sldMk cId="320004134" sldId="280"/>
        </pc:sldMkLst>
        <pc:spChg chg="mod">
          <ac:chgData name="Danny Young" userId="cb0f4ce2-eb4f-479e-8e8f-3beb257e632f" providerId="ADAL" clId="{1B0EFB8E-85F7-4262-B73B-667A11F2C41D}" dt="2023-05-03T05:44:20.269" v="1645" actId="14100"/>
          <ac:spMkLst>
            <pc:docMk/>
            <pc:sldMk cId="320004134" sldId="280"/>
            <ac:spMk id="4" creationId="{321315BB-9ED2-42AE-BB6E-B2FBDC9227CE}"/>
          </ac:spMkLst>
        </pc:spChg>
        <pc:spChg chg="mod">
          <ac:chgData name="Danny Young" userId="cb0f4ce2-eb4f-479e-8e8f-3beb257e632f" providerId="ADAL" clId="{1B0EFB8E-85F7-4262-B73B-667A11F2C41D}" dt="2023-05-03T05:44:28.445" v="1648" actId="1076"/>
          <ac:spMkLst>
            <pc:docMk/>
            <pc:sldMk cId="320004134" sldId="280"/>
            <ac:spMk id="6" creationId="{0D0F4A46-B8ED-4E4E-8B73-F6400858D702}"/>
          </ac:spMkLst>
        </pc:spChg>
        <pc:spChg chg="mod">
          <ac:chgData name="Danny Young" userId="cb0f4ce2-eb4f-479e-8e8f-3beb257e632f" providerId="ADAL" clId="{1B0EFB8E-85F7-4262-B73B-667A11F2C41D}" dt="2023-05-03T05:44:34.007" v="1650" actId="1076"/>
          <ac:spMkLst>
            <pc:docMk/>
            <pc:sldMk cId="320004134" sldId="280"/>
            <ac:spMk id="8" creationId="{9D53709E-9D23-472A-A7A5-B755CC788001}"/>
          </ac:spMkLst>
        </pc:spChg>
        <pc:graphicFrameChg chg="mod">
          <ac:chgData name="Danny Young" userId="cb0f4ce2-eb4f-479e-8e8f-3beb257e632f" providerId="ADAL" clId="{1B0EFB8E-85F7-4262-B73B-667A11F2C41D}" dt="2023-05-03T05:44:22.824" v="1646" actId="1076"/>
          <ac:graphicFrameMkLst>
            <pc:docMk/>
            <pc:sldMk cId="320004134" sldId="280"/>
            <ac:graphicFrameMk id="5" creationId="{00227AFE-A155-463F-A47D-6CFA680090ED}"/>
          </ac:graphicFrameMkLst>
        </pc:graphicFrameChg>
        <pc:graphicFrameChg chg="mod">
          <ac:chgData name="Danny Young" userId="cb0f4ce2-eb4f-479e-8e8f-3beb257e632f" providerId="ADAL" clId="{1B0EFB8E-85F7-4262-B73B-667A11F2C41D}" dt="2023-05-03T05:44:31.515" v="1649" actId="1076"/>
          <ac:graphicFrameMkLst>
            <pc:docMk/>
            <pc:sldMk cId="320004134" sldId="280"/>
            <ac:graphicFrameMk id="7" creationId="{DC09F17B-40A8-4ACB-A321-54AC03E27024}"/>
          </ac:graphicFrameMkLst>
        </pc:graphicFrameChg>
        <pc:graphicFrameChg chg="mod">
          <ac:chgData name="Danny Young" userId="cb0f4ce2-eb4f-479e-8e8f-3beb257e632f" providerId="ADAL" clId="{1B0EFB8E-85F7-4262-B73B-667A11F2C41D}" dt="2023-05-03T05:44:35.831" v="1651" actId="1076"/>
          <ac:graphicFrameMkLst>
            <pc:docMk/>
            <pc:sldMk cId="320004134" sldId="280"/>
            <ac:graphicFrameMk id="9" creationId="{89196384-3F9F-46F0-9031-DE23681CB955}"/>
          </ac:graphicFrameMkLst>
        </pc:graphicFrameChg>
      </pc:sldChg>
      <pc:sldChg chg="modSp add">
        <pc:chgData name="Danny Young" userId="cb0f4ce2-eb4f-479e-8e8f-3beb257e632f" providerId="ADAL" clId="{1B0EFB8E-85F7-4262-B73B-667A11F2C41D}" dt="2023-05-03T05:44:47.070" v="1653" actId="1076"/>
        <pc:sldMkLst>
          <pc:docMk/>
          <pc:sldMk cId="428092580" sldId="281"/>
        </pc:sldMkLst>
        <pc:spChg chg="mod">
          <ac:chgData name="Danny Young" userId="cb0f4ce2-eb4f-479e-8e8f-3beb257e632f" providerId="ADAL" clId="{1B0EFB8E-85F7-4262-B73B-667A11F2C41D}" dt="2023-05-03T05:44:41.763" v="1652" actId="14100"/>
          <ac:spMkLst>
            <pc:docMk/>
            <pc:sldMk cId="428092580" sldId="281"/>
            <ac:spMk id="4" creationId="{596E249E-7E8B-4129-A1FA-6911A5465594}"/>
          </ac:spMkLst>
        </pc:spChg>
        <pc:spChg chg="mod">
          <ac:chgData name="Danny Young" userId="cb0f4ce2-eb4f-479e-8e8f-3beb257e632f" providerId="ADAL" clId="{1B0EFB8E-85F7-4262-B73B-667A11F2C41D}" dt="2023-05-03T05:44:47.070" v="1653" actId="1076"/>
          <ac:spMkLst>
            <pc:docMk/>
            <pc:sldMk cId="428092580" sldId="281"/>
            <ac:spMk id="13" creationId="{529E1576-A741-480E-AE6C-F9ED70B6CFB3}"/>
          </ac:spMkLst>
        </pc:spChg>
      </pc:sldChg>
      <pc:sldChg chg="modSp add">
        <pc:chgData name="Danny Young" userId="cb0f4ce2-eb4f-479e-8e8f-3beb257e632f" providerId="ADAL" clId="{1B0EFB8E-85F7-4262-B73B-667A11F2C41D}" dt="2023-05-03T05:45:26.464" v="1659" actId="1076"/>
        <pc:sldMkLst>
          <pc:docMk/>
          <pc:sldMk cId="3158682858" sldId="282"/>
        </pc:sldMkLst>
        <pc:spChg chg="mod">
          <ac:chgData name="Danny Young" userId="cb0f4ce2-eb4f-479e-8e8f-3beb257e632f" providerId="ADAL" clId="{1B0EFB8E-85F7-4262-B73B-667A11F2C41D}" dt="2023-05-03T05:45:08.737" v="1656" actId="1076"/>
          <ac:spMkLst>
            <pc:docMk/>
            <pc:sldMk cId="3158682858" sldId="282"/>
            <ac:spMk id="4" creationId="{CC6FECB7-6243-4BAC-9DF1-A755543D9F1B}"/>
          </ac:spMkLst>
        </pc:spChg>
        <pc:spChg chg="mod">
          <ac:chgData name="Danny Young" userId="cb0f4ce2-eb4f-479e-8e8f-3beb257e632f" providerId="ADAL" clId="{1B0EFB8E-85F7-4262-B73B-667A11F2C41D}" dt="2023-05-03T05:45:01.761" v="1654" actId="1076"/>
          <ac:spMkLst>
            <pc:docMk/>
            <pc:sldMk cId="3158682858" sldId="282"/>
            <ac:spMk id="8" creationId="{9D53709E-9D23-472A-A7A5-B755CC788001}"/>
          </ac:spMkLst>
        </pc:spChg>
        <pc:spChg chg="mod">
          <ac:chgData name="Danny Young" userId="cb0f4ce2-eb4f-479e-8e8f-3beb257e632f" providerId="ADAL" clId="{1B0EFB8E-85F7-4262-B73B-667A11F2C41D}" dt="2023-05-03T05:45:23.652" v="1658" actId="1076"/>
          <ac:spMkLst>
            <pc:docMk/>
            <pc:sldMk cId="3158682858" sldId="282"/>
            <ac:spMk id="10" creationId="{6537DCE6-9217-40BF-B60E-83FA88BB0A55}"/>
          </ac:spMkLst>
        </pc:spChg>
        <pc:spChg chg="mod">
          <ac:chgData name="Danny Young" userId="cb0f4ce2-eb4f-479e-8e8f-3beb257e632f" providerId="ADAL" clId="{1B0EFB8E-85F7-4262-B73B-667A11F2C41D}" dt="2023-05-03T05:45:26.464" v="1659" actId="1076"/>
          <ac:spMkLst>
            <pc:docMk/>
            <pc:sldMk cId="3158682858" sldId="282"/>
            <ac:spMk id="16" creationId="{3D634E94-74EC-454F-83E4-A02BB58D162B}"/>
          </ac:spMkLst>
        </pc:spChg>
        <pc:graphicFrameChg chg="mod">
          <ac:chgData name="Danny Young" userId="cb0f4ce2-eb4f-479e-8e8f-3beb257e632f" providerId="ADAL" clId="{1B0EFB8E-85F7-4262-B73B-667A11F2C41D}" dt="2023-05-03T05:45:08.737" v="1656" actId="1076"/>
          <ac:graphicFrameMkLst>
            <pc:docMk/>
            <pc:sldMk cId="3158682858" sldId="282"/>
            <ac:graphicFrameMk id="5" creationId="{FD3CE54B-1834-4D2C-A82C-BA7D12CE52A5}"/>
          </ac:graphicFrameMkLst>
        </pc:graphicFrameChg>
        <pc:graphicFrameChg chg="mod">
          <ac:chgData name="Danny Young" userId="cb0f4ce2-eb4f-479e-8e8f-3beb257e632f" providerId="ADAL" clId="{1B0EFB8E-85F7-4262-B73B-667A11F2C41D}" dt="2023-05-03T05:45:08.737" v="1656" actId="1076"/>
          <ac:graphicFrameMkLst>
            <pc:docMk/>
            <pc:sldMk cId="3158682858" sldId="282"/>
            <ac:graphicFrameMk id="6" creationId="{8E7393A7-2EC1-4D6E-B388-CEAC46EA59D5}"/>
          </ac:graphicFrameMkLst>
        </pc:graphicFrameChg>
        <pc:graphicFrameChg chg="mod">
          <ac:chgData name="Danny Young" userId="cb0f4ce2-eb4f-479e-8e8f-3beb257e632f" providerId="ADAL" clId="{1B0EFB8E-85F7-4262-B73B-667A11F2C41D}" dt="2023-05-03T05:45:08.737" v="1656" actId="1076"/>
          <ac:graphicFrameMkLst>
            <pc:docMk/>
            <pc:sldMk cId="3158682858" sldId="282"/>
            <ac:graphicFrameMk id="7" creationId="{BE24E41C-76FD-447D-AFC4-B8AB688FF55B}"/>
          </ac:graphicFrameMkLst>
        </pc:graphicFrameChg>
        <pc:graphicFrameChg chg="mod">
          <ac:chgData name="Danny Young" userId="cb0f4ce2-eb4f-479e-8e8f-3beb257e632f" providerId="ADAL" clId="{1B0EFB8E-85F7-4262-B73B-667A11F2C41D}" dt="2023-05-03T05:45:04.279" v="1655" actId="1076"/>
          <ac:graphicFrameMkLst>
            <pc:docMk/>
            <pc:sldMk cId="3158682858" sldId="282"/>
            <ac:graphicFrameMk id="9" creationId="{89196384-3F9F-46F0-9031-DE23681CB955}"/>
          </ac:graphicFrameMkLst>
        </pc:graphicFrameChg>
        <pc:graphicFrameChg chg="mod">
          <ac:chgData name="Danny Young" userId="cb0f4ce2-eb4f-479e-8e8f-3beb257e632f" providerId="ADAL" clId="{1B0EFB8E-85F7-4262-B73B-667A11F2C41D}" dt="2023-05-03T05:45:23.652" v="1658" actId="1076"/>
          <ac:graphicFrameMkLst>
            <pc:docMk/>
            <pc:sldMk cId="3158682858" sldId="282"/>
            <ac:graphicFrameMk id="11" creationId="{4C8D9F01-CAC7-4447-B097-286D7786FC11}"/>
          </ac:graphicFrameMkLst>
        </pc:graphicFrameChg>
        <pc:graphicFrameChg chg="mod">
          <ac:chgData name="Danny Young" userId="cb0f4ce2-eb4f-479e-8e8f-3beb257e632f" providerId="ADAL" clId="{1B0EFB8E-85F7-4262-B73B-667A11F2C41D}" dt="2023-05-03T05:45:23.652" v="1658" actId="1076"/>
          <ac:graphicFrameMkLst>
            <pc:docMk/>
            <pc:sldMk cId="3158682858" sldId="282"/>
            <ac:graphicFrameMk id="12" creationId="{FFD01E80-E4C5-4DEF-8A4D-8F0B914D34E8}"/>
          </ac:graphicFrameMkLst>
        </pc:graphicFrameChg>
        <pc:graphicFrameChg chg="mod">
          <ac:chgData name="Danny Young" userId="cb0f4ce2-eb4f-479e-8e8f-3beb257e632f" providerId="ADAL" clId="{1B0EFB8E-85F7-4262-B73B-667A11F2C41D}" dt="2023-05-03T05:45:23.652" v="1658" actId="1076"/>
          <ac:graphicFrameMkLst>
            <pc:docMk/>
            <pc:sldMk cId="3158682858" sldId="282"/>
            <ac:graphicFrameMk id="13" creationId="{64F3165A-84FC-4F91-BC60-16B7A28304E9}"/>
          </ac:graphicFrameMkLst>
        </pc:graphicFrameChg>
        <pc:graphicFrameChg chg="mod">
          <ac:chgData name="Danny Young" userId="cb0f4ce2-eb4f-479e-8e8f-3beb257e632f" providerId="ADAL" clId="{1B0EFB8E-85F7-4262-B73B-667A11F2C41D}" dt="2023-05-03T05:45:23.652" v="1658" actId="1076"/>
          <ac:graphicFrameMkLst>
            <pc:docMk/>
            <pc:sldMk cId="3158682858" sldId="282"/>
            <ac:graphicFrameMk id="14" creationId="{75BC8BD0-A943-4251-8DD2-B617681456AD}"/>
          </ac:graphicFrameMkLst>
        </pc:graphicFrameChg>
        <pc:graphicFrameChg chg="mod">
          <ac:chgData name="Danny Young" userId="cb0f4ce2-eb4f-479e-8e8f-3beb257e632f" providerId="ADAL" clId="{1B0EFB8E-85F7-4262-B73B-667A11F2C41D}" dt="2023-05-03T05:45:23.652" v="1658" actId="1076"/>
          <ac:graphicFrameMkLst>
            <pc:docMk/>
            <pc:sldMk cId="3158682858" sldId="282"/>
            <ac:graphicFrameMk id="15" creationId="{A873D31A-4459-4A21-82BB-ACCD2A0EB827}"/>
          </ac:graphicFrameMkLst>
        </pc:graphicFrameChg>
      </pc:sldChg>
      <pc:sldChg chg="addSp delSp modSp add modAnim">
        <pc:chgData name="Danny Young" userId="cb0f4ce2-eb4f-479e-8e8f-3beb257e632f" providerId="ADAL" clId="{1B0EFB8E-85F7-4262-B73B-667A11F2C41D}" dt="2023-05-03T05:57:36.022" v="2420" actId="1036"/>
        <pc:sldMkLst>
          <pc:docMk/>
          <pc:sldMk cId="1302978661" sldId="283"/>
        </pc:sldMkLst>
        <pc:spChg chg="mod">
          <ac:chgData name="Danny Young" userId="cb0f4ce2-eb4f-479e-8e8f-3beb257e632f" providerId="ADAL" clId="{1B0EFB8E-85F7-4262-B73B-667A11F2C41D}" dt="2023-05-03T05:47:25.039" v="1699" actId="20577"/>
          <ac:spMkLst>
            <pc:docMk/>
            <pc:sldMk cId="1302978661" sldId="283"/>
            <ac:spMk id="2" creationId="{F9754179-817E-448D-8D7A-3C6F6C800C4C}"/>
          </ac:spMkLst>
        </pc:spChg>
        <pc:spChg chg="mod">
          <ac:chgData name="Danny Young" userId="cb0f4ce2-eb4f-479e-8e8f-3beb257e632f" providerId="ADAL" clId="{1B0EFB8E-85F7-4262-B73B-667A11F2C41D}" dt="2023-05-03T05:52:01.015" v="2089" actId="14100"/>
          <ac:spMkLst>
            <pc:docMk/>
            <pc:sldMk cId="1302978661" sldId="283"/>
            <ac:spMk id="3" creationId="{9E1D588F-5B60-4E58-A26F-DA78E479E23E}"/>
          </ac:spMkLst>
        </pc:spChg>
        <pc:spChg chg="add mod">
          <ac:chgData name="Danny Young" userId="cb0f4ce2-eb4f-479e-8e8f-3beb257e632f" providerId="ADAL" clId="{1B0EFB8E-85F7-4262-B73B-667A11F2C41D}" dt="2023-05-03T05:54:16.073" v="2189" actId="1037"/>
          <ac:spMkLst>
            <pc:docMk/>
            <pc:sldMk cId="1302978661" sldId="283"/>
            <ac:spMk id="9" creationId="{3A4DD3E9-D262-4447-8B8A-1AB09DC3DF94}"/>
          </ac:spMkLst>
        </pc:spChg>
        <pc:spChg chg="add mod">
          <ac:chgData name="Danny Young" userId="cb0f4ce2-eb4f-479e-8e8f-3beb257e632f" providerId="ADAL" clId="{1B0EFB8E-85F7-4262-B73B-667A11F2C41D}" dt="2023-05-03T05:55:20.437" v="2332" actId="1076"/>
          <ac:spMkLst>
            <pc:docMk/>
            <pc:sldMk cId="1302978661" sldId="283"/>
            <ac:spMk id="15" creationId="{427F38CD-3FF5-499E-9BC6-942587FC92C9}"/>
          </ac:spMkLst>
        </pc:spChg>
        <pc:spChg chg="add mod">
          <ac:chgData name="Danny Young" userId="cb0f4ce2-eb4f-479e-8e8f-3beb257e632f" providerId="ADAL" clId="{1B0EFB8E-85F7-4262-B73B-667A11F2C41D}" dt="2023-05-03T05:56:18.168" v="2350" actId="1035"/>
          <ac:spMkLst>
            <pc:docMk/>
            <pc:sldMk cId="1302978661" sldId="283"/>
            <ac:spMk id="19" creationId="{25C48081-83D8-48E3-ACAB-CC232933779F}"/>
          </ac:spMkLst>
        </pc:spChg>
        <pc:spChg chg="add mod">
          <ac:chgData name="Danny Young" userId="cb0f4ce2-eb4f-479e-8e8f-3beb257e632f" providerId="ADAL" clId="{1B0EFB8E-85F7-4262-B73B-667A11F2C41D}" dt="2023-05-03T05:57:31.561" v="2418" actId="1076"/>
          <ac:spMkLst>
            <pc:docMk/>
            <pc:sldMk cId="1302978661" sldId="283"/>
            <ac:spMk id="21" creationId="{8E4C0C8D-C3CB-4F28-9D10-5CC44634EE40}"/>
          </ac:spMkLst>
        </pc:spChg>
        <pc:spChg chg="add mod">
          <ac:chgData name="Danny Young" userId="cb0f4ce2-eb4f-479e-8e8f-3beb257e632f" providerId="ADAL" clId="{1B0EFB8E-85F7-4262-B73B-667A11F2C41D}" dt="2023-05-03T05:57:34.219" v="2419" actId="1076"/>
          <ac:spMkLst>
            <pc:docMk/>
            <pc:sldMk cId="1302978661" sldId="283"/>
            <ac:spMk id="23" creationId="{8075BCA4-0078-41B5-8CEC-8BD42788CFAC}"/>
          </ac:spMkLst>
        </pc:spChg>
        <pc:spChg chg="add mod">
          <ac:chgData name="Danny Young" userId="cb0f4ce2-eb4f-479e-8e8f-3beb257e632f" providerId="ADAL" clId="{1B0EFB8E-85F7-4262-B73B-667A11F2C41D}" dt="2023-05-03T05:57:09.091" v="2410"/>
          <ac:spMkLst>
            <pc:docMk/>
            <pc:sldMk cId="1302978661" sldId="283"/>
            <ac:spMk id="25" creationId="{40C70C00-EF32-4835-B498-16EB968ABEB3}"/>
          </ac:spMkLst>
        </pc:spChg>
        <pc:graphicFrameChg chg="add mod">
          <ac:chgData name="Danny Young" userId="cb0f4ce2-eb4f-479e-8e8f-3beb257e632f" providerId="ADAL" clId="{1B0EFB8E-85F7-4262-B73B-667A11F2C41D}" dt="2023-05-03T05:54:16.073" v="2189" actId="1037"/>
          <ac:graphicFrameMkLst>
            <pc:docMk/>
            <pc:sldMk cId="1302978661" sldId="283"/>
            <ac:graphicFrameMk id="4" creationId="{FB4E429C-6637-4080-AE8C-9499DCBE8C17}"/>
          </ac:graphicFrameMkLst>
        </pc:graphicFrameChg>
        <pc:graphicFrameChg chg="add del modGraphic">
          <ac:chgData name="Danny Young" userId="cb0f4ce2-eb4f-479e-8e8f-3beb257e632f" providerId="ADAL" clId="{1B0EFB8E-85F7-4262-B73B-667A11F2C41D}" dt="2023-05-03T05:52:06.033" v="2093" actId="27309"/>
          <ac:graphicFrameMkLst>
            <pc:docMk/>
            <pc:sldMk cId="1302978661" sldId="283"/>
            <ac:graphicFrameMk id="6" creationId="{DEE98DC9-EAA6-4DE6-A7B0-8D610BEAB903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54:16.073" v="2189" actId="1037"/>
          <ac:graphicFrameMkLst>
            <pc:docMk/>
            <pc:sldMk cId="1302978661" sldId="283"/>
            <ac:graphicFrameMk id="7" creationId="{142C9D5A-5561-4129-AFDD-F060F174DE13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54:39.834" v="2233" actId="1076"/>
          <ac:graphicFrameMkLst>
            <pc:docMk/>
            <pc:sldMk cId="1302978661" sldId="283"/>
            <ac:graphicFrameMk id="8" creationId="{59F7FBFF-E6C1-498D-A1DB-A08C724B349D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54:16.073" v="2189" actId="1037"/>
          <ac:graphicFrameMkLst>
            <pc:docMk/>
            <pc:sldMk cId="1302978661" sldId="283"/>
            <ac:graphicFrameMk id="10" creationId="{FECCE31C-8F77-4B05-A535-AFD73A17CA06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54:16.073" v="2189" actId="1037"/>
          <ac:graphicFrameMkLst>
            <pc:docMk/>
            <pc:sldMk cId="1302978661" sldId="283"/>
            <ac:graphicFrameMk id="11" creationId="{B1E6A352-A698-4F5C-B645-37D00E07FB15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54:16.073" v="2189" actId="1037"/>
          <ac:graphicFrameMkLst>
            <pc:docMk/>
            <pc:sldMk cId="1302978661" sldId="283"/>
            <ac:graphicFrameMk id="12" creationId="{4FAEA6D2-84AA-4FCC-B286-153C6590BF72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54:16.073" v="2189" actId="1037"/>
          <ac:graphicFrameMkLst>
            <pc:docMk/>
            <pc:sldMk cId="1302978661" sldId="283"/>
            <ac:graphicFrameMk id="13" creationId="{062571BF-1914-4A74-841A-E6463E25A88A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54:43.830" v="2237" actId="1038"/>
          <ac:graphicFrameMkLst>
            <pc:docMk/>
            <pc:sldMk cId="1302978661" sldId="283"/>
            <ac:graphicFrameMk id="14" creationId="{5C288F7E-A202-4255-B6E4-91AD59EB4178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55:25.404" v="2333" actId="1076"/>
          <ac:graphicFrameMkLst>
            <pc:docMk/>
            <pc:sldMk cId="1302978661" sldId="283"/>
            <ac:graphicFrameMk id="16" creationId="{973CF776-C822-44D7-9F10-07475E5EB079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55:47.655" v="2340" actId="1076"/>
          <ac:graphicFrameMkLst>
            <pc:docMk/>
            <pc:sldMk cId="1302978661" sldId="283"/>
            <ac:graphicFrameMk id="17" creationId="{B991204E-7342-4470-986B-5FB237E9331B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56:22.756" v="2351" actId="1076"/>
          <ac:graphicFrameMkLst>
            <pc:docMk/>
            <pc:sldMk cId="1302978661" sldId="283"/>
            <ac:graphicFrameMk id="18" creationId="{3A22CBFA-3B13-4407-93E9-2ECEBA192BEF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56:39.169" v="2353" actId="1076"/>
          <ac:graphicFrameMkLst>
            <pc:docMk/>
            <pc:sldMk cId="1302978661" sldId="283"/>
            <ac:graphicFrameMk id="20" creationId="{97CB0BD4-0AE4-437C-BCD0-7F1F6A8EDA78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57:36.022" v="2420" actId="1036"/>
          <ac:graphicFrameMkLst>
            <pc:docMk/>
            <pc:sldMk cId="1302978661" sldId="283"/>
            <ac:graphicFrameMk id="22" creationId="{7BFB00DF-F868-4251-87FA-0FC72B570054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57:22.002" v="2415" actId="1037"/>
          <ac:graphicFrameMkLst>
            <pc:docMk/>
            <pc:sldMk cId="1302978661" sldId="283"/>
            <ac:graphicFrameMk id="24" creationId="{54ABCE30-DACE-45D0-9CA1-ADAD8B63BF13}"/>
          </ac:graphicFrameMkLst>
        </pc:graphicFrameChg>
      </pc:sldChg>
      <pc:sldChg chg="addSp delSp modSp add modAnim">
        <pc:chgData name="Danny Young" userId="cb0f4ce2-eb4f-479e-8e8f-3beb257e632f" providerId="ADAL" clId="{1B0EFB8E-85F7-4262-B73B-667A11F2C41D}" dt="2023-05-03T05:59:45.011" v="2444" actId="1076"/>
        <pc:sldMkLst>
          <pc:docMk/>
          <pc:sldMk cId="596948129" sldId="284"/>
        </pc:sldMkLst>
        <pc:spChg chg="del">
          <ac:chgData name="Danny Young" userId="cb0f4ce2-eb4f-479e-8e8f-3beb257e632f" providerId="ADAL" clId="{1B0EFB8E-85F7-4262-B73B-667A11F2C41D}" dt="2023-05-03T05:58:26.434" v="2423" actId="478"/>
          <ac:spMkLst>
            <pc:docMk/>
            <pc:sldMk cId="596948129" sldId="284"/>
            <ac:spMk id="2" creationId="{81C2F494-382D-4580-96BC-95014A865169}"/>
          </ac:spMkLst>
        </pc:spChg>
        <pc:spChg chg="del">
          <ac:chgData name="Danny Young" userId="cb0f4ce2-eb4f-479e-8e8f-3beb257e632f" providerId="ADAL" clId="{1B0EFB8E-85F7-4262-B73B-667A11F2C41D}" dt="2023-05-03T05:58:26.434" v="2423" actId="478"/>
          <ac:spMkLst>
            <pc:docMk/>
            <pc:sldMk cId="596948129" sldId="284"/>
            <ac:spMk id="3" creationId="{A2493EA1-EB9C-48CF-9C2A-C60DBEB254C3}"/>
          </ac:spMkLst>
        </pc:spChg>
        <pc:spChg chg="add">
          <ac:chgData name="Danny Young" userId="cb0f4ce2-eb4f-479e-8e8f-3beb257e632f" providerId="ADAL" clId="{1B0EFB8E-85F7-4262-B73B-667A11F2C41D}" dt="2023-05-03T05:58:24.497" v="2422"/>
          <ac:spMkLst>
            <pc:docMk/>
            <pc:sldMk cId="596948129" sldId="284"/>
            <ac:spMk id="4" creationId="{4E25FDF5-84B8-4496-AE2C-83837B69C575}"/>
          </ac:spMkLst>
        </pc:spChg>
        <pc:spChg chg="add mod">
          <ac:chgData name="Danny Young" userId="cb0f4ce2-eb4f-479e-8e8f-3beb257e632f" providerId="ADAL" clId="{1B0EFB8E-85F7-4262-B73B-667A11F2C41D}" dt="2023-05-03T05:59:45.011" v="2444" actId="1076"/>
          <ac:spMkLst>
            <pc:docMk/>
            <pc:sldMk cId="596948129" sldId="284"/>
            <ac:spMk id="6" creationId="{A2D329E2-3355-40EB-933F-31B47D30CCAD}"/>
          </ac:spMkLst>
        </pc:spChg>
        <pc:spChg chg="add del mod">
          <ac:chgData name="Danny Young" userId="cb0f4ce2-eb4f-479e-8e8f-3beb257e632f" providerId="ADAL" clId="{1B0EFB8E-85F7-4262-B73B-667A11F2C41D}" dt="2023-05-03T05:59:11.435" v="2430" actId="478"/>
          <ac:spMkLst>
            <pc:docMk/>
            <pc:sldMk cId="596948129" sldId="284"/>
            <ac:spMk id="7" creationId="{5399158E-CCAE-4600-A01B-413C3E991E0D}"/>
          </ac:spMkLst>
        </pc:spChg>
        <pc:spChg chg="add mod">
          <ac:chgData name="Danny Young" userId="cb0f4ce2-eb4f-479e-8e8f-3beb257e632f" providerId="ADAL" clId="{1B0EFB8E-85F7-4262-B73B-667A11F2C41D}" dt="2023-05-03T05:59:42.865" v="2443" actId="1076"/>
          <ac:spMkLst>
            <pc:docMk/>
            <pc:sldMk cId="596948129" sldId="284"/>
            <ac:spMk id="8" creationId="{AB56939B-E095-4624-9AD9-43F46B49ED4A}"/>
          </ac:spMkLst>
        </pc:spChg>
        <pc:graphicFrameChg chg="add">
          <ac:chgData name="Danny Young" userId="cb0f4ce2-eb4f-479e-8e8f-3beb257e632f" providerId="ADAL" clId="{1B0EFB8E-85F7-4262-B73B-667A11F2C41D}" dt="2023-05-03T05:58:24.497" v="2422"/>
          <ac:graphicFrameMkLst>
            <pc:docMk/>
            <pc:sldMk cId="596948129" sldId="284"/>
            <ac:graphicFrameMk id="5" creationId="{B8A99303-0C67-4D06-9B07-962614C91C43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59:42.865" v="2443" actId="1076"/>
          <ac:graphicFrameMkLst>
            <pc:docMk/>
            <pc:sldMk cId="596948129" sldId="284"/>
            <ac:graphicFrameMk id="9" creationId="{10E23957-27B7-47FF-9514-E84405EE9F79}"/>
          </ac:graphicFrameMkLst>
        </pc:graphicFrameChg>
        <pc:graphicFrameChg chg="add mod">
          <ac:chgData name="Danny Young" userId="cb0f4ce2-eb4f-479e-8e8f-3beb257e632f" providerId="ADAL" clId="{1B0EFB8E-85F7-4262-B73B-667A11F2C41D}" dt="2023-05-03T05:59:42.865" v="2443" actId="1076"/>
          <ac:graphicFrameMkLst>
            <pc:docMk/>
            <pc:sldMk cId="596948129" sldId="284"/>
            <ac:graphicFrameMk id="10" creationId="{2887C545-8324-49F5-8257-64044A5B3DB0}"/>
          </ac:graphicFrameMkLst>
        </pc:graphicFrameChg>
      </pc:sldChg>
      <pc:sldChg chg="addSp delSp modSp add delAnim modAnim">
        <pc:chgData name="Danny Young" userId="cb0f4ce2-eb4f-479e-8e8f-3beb257e632f" providerId="ADAL" clId="{1B0EFB8E-85F7-4262-B73B-667A11F2C41D}" dt="2023-05-03T06:08:36.653" v="2907" actId="1038"/>
        <pc:sldMkLst>
          <pc:docMk/>
          <pc:sldMk cId="2491830300" sldId="285"/>
        </pc:sldMkLst>
        <pc:spChg chg="del">
          <ac:chgData name="Danny Young" userId="cb0f4ce2-eb4f-479e-8e8f-3beb257e632f" providerId="ADAL" clId="{1B0EFB8E-85F7-4262-B73B-667A11F2C41D}" dt="2023-05-03T06:00:18.838" v="2452" actId="478"/>
          <ac:spMkLst>
            <pc:docMk/>
            <pc:sldMk cId="2491830300" sldId="285"/>
            <ac:spMk id="2" creationId="{E5D296A4-E24C-40C0-B119-D6107E66F739}"/>
          </ac:spMkLst>
        </pc:spChg>
        <pc:spChg chg="del">
          <ac:chgData name="Danny Young" userId="cb0f4ce2-eb4f-479e-8e8f-3beb257e632f" providerId="ADAL" clId="{1B0EFB8E-85F7-4262-B73B-667A11F2C41D}" dt="2023-05-03T06:00:18.838" v="2452" actId="478"/>
          <ac:spMkLst>
            <pc:docMk/>
            <pc:sldMk cId="2491830300" sldId="285"/>
            <ac:spMk id="3" creationId="{99700CDA-4625-4F4E-B042-ED9396765884}"/>
          </ac:spMkLst>
        </pc:spChg>
        <pc:spChg chg="add mod">
          <ac:chgData name="Danny Young" userId="cb0f4ce2-eb4f-479e-8e8f-3beb257e632f" providerId="ADAL" clId="{1B0EFB8E-85F7-4262-B73B-667A11F2C41D}" dt="2023-05-03T06:00:27.138" v="2453" actId="1076"/>
          <ac:spMkLst>
            <pc:docMk/>
            <pc:sldMk cId="2491830300" sldId="285"/>
            <ac:spMk id="4" creationId="{BCF7A71C-0C35-4587-A1EE-6C24794D6B5E}"/>
          </ac:spMkLst>
        </pc:spChg>
        <pc:spChg chg="add del mod">
          <ac:chgData name="Danny Young" userId="cb0f4ce2-eb4f-479e-8e8f-3beb257e632f" providerId="ADAL" clId="{1B0EFB8E-85F7-4262-B73B-667A11F2C41D}" dt="2023-05-03T06:03:53.187" v="2597" actId="478"/>
          <ac:spMkLst>
            <pc:docMk/>
            <pc:sldMk cId="2491830300" sldId="285"/>
            <ac:spMk id="34" creationId="{0DCDF7BB-F127-415D-8932-A0C931EA9554}"/>
          </ac:spMkLst>
        </pc:spChg>
        <pc:spChg chg="add del mod">
          <ac:chgData name="Danny Young" userId="cb0f4ce2-eb4f-479e-8e8f-3beb257e632f" providerId="ADAL" clId="{1B0EFB8E-85F7-4262-B73B-667A11F2C41D}" dt="2023-05-03T06:04:26.725" v="2697" actId="1076"/>
          <ac:spMkLst>
            <pc:docMk/>
            <pc:sldMk cId="2491830300" sldId="285"/>
            <ac:spMk id="35" creationId="{C8C2B00E-E81E-4132-8E6F-6FD72A1CA5DE}"/>
          </ac:spMkLst>
        </pc:spChg>
        <pc:spChg chg="add mod">
          <ac:chgData name="Danny Young" userId="cb0f4ce2-eb4f-479e-8e8f-3beb257e632f" providerId="ADAL" clId="{1B0EFB8E-85F7-4262-B73B-667A11F2C41D}" dt="2023-05-03T06:04:40.743" v="2701" actId="1076"/>
          <ac:spMkLst>
            <pc:docMk/>
            <pc:sldMk cId="2491830300" sldId="285"/>
            <ac:spMk id="40" creationId="{90394435-3880-42EE-B09E-110F1265F5FE}"/>
          </ac:spMkLst>
        </pc:spChg>
        <pc:spChg chg="add mod">
          <ac:chgData name="Danny Young" userId="cb0f4ce2-eb4f-479e-8e8f-3beb257e632f" providerId="ADAL" clId="{1B0EFB8E-85F7-4262-B73B-667A11F2C41D}" dt="2023-05-03T06:04:52.250" v="2742" actId="20577"/>
          <ac:spMkLst>
            <pc:docMk/>
            <pc:sldMk cId="2491830300" sldId="285"/>
            <ac:spMk id="48" creationId="{A7D5358B-5086-4083-A3CA-E9AA1ADA5CF8}"/>
          </ac:spMkLst>
        </pc:spChg>
        <pc:spChg chg="add mod">
          <ac:chgData name="Danny Young" userId="cb0f4ce2-eb4f-479e-8e8f-3beb257e632f" providerId="ADAL" clId="{1B0EFB8E-85F7-4262-B73B-667A11F2C41D}" dt="2023-05-03T06:05:43.098" v="2824" actId="14100"/>
          <ac:spMkLst>
            <pc:docMk/>
            <pc:sldMk cId="2491830300" sldId="285"/>
            <ac:spMk id="55" creationId="{666214A5-A577-4196-863F-9D75A2911EDB}"/>
          </ac:spMkLst>
        </pc:spChg>
        <pc:graphicFrameChg chg="add mod">
          <ac:chgData name="Danny Young" userId="cb0f4ce2-eb4f-479e-8e8f-3beb257e632f" providerId="ADAL" clId="{1B0EFB8E-85F7-4262-B73B-667A11F2C41D}" dt="2023-05-03T06:00:27.138" v="2453" actId="1076"/>
          <ac:graphicFrameMkLst>
            <pc:docMk/>
            <pc:sldMk cId="2491830300" sldId="285"/>
            <ac:graphicFrameMk id="5" creationId="{3BD4CC61-FB43-48C9-BC99-8C322E824834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0:27.138" v="2453" actId="1076"/>
          <ac:graphicFrameMkLst>
            <pc:docMk/>
            <pc:sldMk cId="2491830300" sldId="285"/>
            <ac:graphicFrameMk id="6" creationId="{4E0B5CA3-6103-40F2-A56C-01A0DD1FAAC5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0:27.138" v="2453" actId="1076"/>
          <ac:graphicFrameMkLst>
            <pc:docMk/>
            <pc:sldMk cId="2491830300" sldId="285"/>
            <ac:graphicFrameMk id="7" creationId="{A4E05607-E7BA-4AEF-B0CC-96E0C219F83C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0:27.138" v="2453" actId="1076"/>
          <ac:graphicFrameMkLst>
            <pc:docMk/>
            <pc:sldMk cId="2491830300" sldId="285"/>
            <ac:graphicFrameMk id="8" creationId="{C1D7B8A6-4BF6-458A-B80F-2288A78BF0C4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0:27.138" v="2453" actId="1076"/>
          <ac:graphicFrameMkLst>
            <pc:docMk/>
            <pc:sldMk cId="2491830300" sldId="285"/>
            <ac:graphicFrameMk id="9" creationId="{51C359F2-2A01-4C83-BEF3-FB2C459028F9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0:27.138" v="2453" actId="1076"/>
          <ac:graphicFrameMkLst>
            <pc:docMk/>
            <pc:sldMk cId="2491830300" sldId="285"/>
            <ac:graphicFrameMk id="10" creationId="{95C0CE8C-790A-4238-B9A2-6B9101E62F28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0:27.138" v="2453" actId="1076"/>
          <ac:graphicFrameMkLst>
            <pc:docMk/>
            <pc:sldMk cId="2491830300" sldId="285"/>
            <ac:graphicFrameMk id="11" creationId="{0F21E2EB-AA42-44BD-B623-9EFB3FBAD93D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0:27.138" v="2453" actId="1076"/>
          <ac:graphicFrameMkLst>
            <pc:docMk/>
            <pc:sldMk cId="2491830300" sldId="285"/>
            <ac:graphicFrameMk id="12" creationId="{A68F663D-E1EA-4C3A-ABCB-1F04226FDA31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0:27.138" v="2453" actId="1076"/>
          <ac:graphicFrameMkLst>
            <pc:docMk/>
            <pc:sldMk cId="2491830300" sldId="285"/>
            <ac:graphicFrameMk id="13" creationId="{8AFFACCD-5C25-479B-A113-DC65CE133B95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0:27.138" v="2453" actId="1076"/>
          <ac:graphicFrameMkLst>
            <pc:docMk/>
            <pc:sldMk cId="2491830300" sldId="285"/>
            <ac:graphicFrameMk id="14" creationId="{E6126B40-69D7-4371-A9D0-7B4BF141C163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3:48.311" v="2595" actId="478"/>
          <ac:graphicFrameMkLst>
            <pc:docMk/>
            <pc:sldMk cId="2491830300" sldId="285"/>
            <ac:graphicFrameMk id="15" creationId="{18C65284-85B8-443D-95C1-41F8EA983283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0:27.138" v="2453" actId="1076"/>
          <ac:graphicFrameMkLst>
            <pc:docMk/>
            <pc:sldMk cId="2491830300" sldId="285"/>
            <ac:graphicFrameMk id="16" creationId="{B07DC716-567F-4806-A135-3E5AD72C509C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3:48.311" v="2595" actId="478"/>
          <ac:graphicFrameMkLst>
            <pc:docMk/>
            <pc:sldMk cId="2491830300" sldId="285"/>
            <ac:graphicFrameMk id="17" creationId="{2120E7D1-AC72-4C77-B99E-4BE484D62B66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3:48.311" v="2595" actId="478"/>
          <ac:graphicFrameMkLst>
            <pc:docMk/>
            <pc:sldMk cId="2491830300" sldId="285"/>
            <ac:graphicFrameMk id="18" creationId="{3600E642-DD8F-4422-AFA2-8C0C81A38915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3:48.311" v="2595" actId="478"/>
          <ac:graphicFrameMkLst>
            <pc:docMk/>
            <pc:sldMk cId="2491830300" sldId="285"/>
            <ac:graphicFrameMk id="19" creationId="{CE524F75-2EB9-4FAC-AE85-897BD56D1967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3:48.311" v="2595" actId="478"/>
          <ac:graphicFrameMkLst>
            <pc:docMk/>
            <pc:sldMk cId="2491830300" sldId="285"/>
            <ac:graphicFrameMk id="22" creationId="{B5D11A8F-F316-4DCE-8FD8-613C0B78F14E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3:48.311" v="2595" actId="478"/>
          <ac:graphicFrameMkLst>
            <pc:docMk/>
            <pc:sldMk cId="2491830300" sldId="285"/>
            <ac:graphicFrameMk id="23" creationId="{34CD76F4-7181-4FEC-B268-F8A77C55AABC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3:48.311" v="2595" actId="478"/>
          <ac:graphicFrameMkLst>
            <pc:docMk/>
            <pc:sldMk cId="2491830300" sldId="285"/>
            <ac:graphicFrameMk id="24" creationId="{524F19F3-991A-42F6-B86B-FEB2BA8DDC31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3:48.311" v="2595" actId="478"/>
          <ac:graphicFrameMkLst>
            <pc:docMk/>
            <pc:sldMk cId="2491830300" sldId="285"/>
            <ac:graphicFrameMk id="25" creationId="{0D375265-50F1-45E1-A290-CBAF1CE7F3D1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3:48.311" v="2595" actId="478"/>
          <ac:graphicFrameMkLst>
            <pc:docMk/>
            <pc:sldMk cId="2491830300" sldId="285"/>
            <ac:graphicFrameMk id="26" creationId="{89AAF1C3-3BF6-46BD-8497-0F6640FDB511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3:48.311" v="2595" actId="478"/>
          <ac:graphicFrameMkLst>
            <pc:docMk/>
            <pc:sldMk cId="2491830300" sldId="285"/>
            <ac:graphicFrameMk id="27" creationId="{67CAE949-AFD1-470A-A747-06B193F2DD39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3:50.706" v="2596" actId="478"/>
          <ac:graphicFrameMkLst>
            <pc:docMk/>
            <pc:sldMk cId="2491830300" sldId="285"/>
            <ac:graphicFrameMk id="28" creationId="{278734F1-D116-409A-AFD2-6480EBDC433E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3:50.706" v="2596" actId="478"/>
          <ac:graphicFrameMkLst>
            <pc:docMk/>
            <pc:sldMk cId="2491830300" sldId="285"/>
            <ac:graphicFrameMk id="29" creationId="{E9613EAC-1A70-41D2-BEF8-9C6C77B39C9A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3:50.706" v="2596" actId="478"/>
          <ac:graphicFrameMkLst>
            <pc:docMk/>
            <pc:sldMk cId="2491830300" sldId="285"/>
            <ac:graphicFrameMk id="30" creationId="{6FA73DD1-84AC-4525-9B37-BEF871F10341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3:50.706" v="2596" actId="478"/>
          <ac:graphicFrameMkLst>
            <pc:docMk/>
            <pc:sldMk cId="2491830300" sldId="285"/>
            <ac:graphicFrameMk id="31" creationId="{0E105187-F554-4BA3-9DCE-64371901446D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3:48.311" v="2595" actId="478"/>
          <ac:graphicFrameMkLst>
            <pc:docMk/>
            <pc:sldMk cId="2491830300" sldId="285"/>
            <ac:graphicFrameMk id="32" creationId="{3C80DD21-DF6F-4F66-A147-369B5E22389D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3:48.311" v="2595" actId="478"/>
          <ac:graphicFrameMkLst>
            <pc:docMk/>
            <pc:sldMk cId="2491830300" sldId="285"/>
            <ac:graphicFrameMk id="33" creationId="{999A919A-1CFA-41A1-B7AA-5F43CC323682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4:31.695" v="2698" actId="1076"/>
          <ac:graphicFrameMkLst>
            <pc:docMk/>
            <pc:sldMk cId="2491830300" sldId="285"/>
            <ac:graphicFrameMk id="36" creationId="{0D067AD6-0BCC-4467-B999-CB717BCE784B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4:31.695" v="2698" actId="1076"/>
          <ac:graphicFrameMkLst>
            <pc:docMk/>
            <pc:sldMk cId="2491830300" sldId="285"/>
            <ac:graphicFrameMk id="37" creationId="{43E7A3C1-2370-4BD2-95F0-4E45B3F90EAC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4:31.695" v="2698" actId="1076"/>
          <ac:graphicFrameMkLst>
            <pc:docMk/>
            <pc:sldMk cId="2491830300" sldId="285"/>
            <ac:graphicFrameMk id="38" creationId="{07DDDC19-8AAF-461C-802A-4044734A041A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4:31.695" v="2698" actId="1076"/>
          <ac:graphicFrameMkLst>
            <pc:docMk/>
            <pc:sldMk cId="2491830300" sldId="285"/>
            <ac:graphicFrameMk id="39" creationId="{7493C1D8-C41E-4D79-9D01-4075B261C2C8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3:29.201" v="2592"/>
          <ac:graphicFrameMkLst>
            <pc:docMk/>
            <pc:sldMk cId="2491830300" sldId="285"/>
            <ac:graphicFrameMk id="41" creationId="{13CD6A9D-C1C7-4312-9252-EAC568D290CF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4:57.408" v="2744"/>
          <ac:graphicFrameMkLst>
            <pc:docMk/>
            <pc:sldMk cId="2491830300" sldId="285"/>
            <ac:graphicFrameMk id="42" creationId="{871E146E-6F76-4C31-871C-901631F0A2F5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4:57.408" v="2744"/>
          <ac:graphicFrameMkLst>
            <pc:docMk/>
            <pc:sldMk cId="2491830300" sldId="285"/>
            <ac:graphicFrameMk id="43" creationId="{ED71AC82-1D3C-40FC-8746-1E472B1E2EEB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4:57.408" v="2744"/>
          <ac:graphicFrameMkLst>
            <pc:docMk/>
            <pc:sldMk cId="2491830300" sldId="285"/>
            <ac:graphicFrameMk id="44" creationId="{80C4B5FC-07CE-492B-A72B-1B578D58A5D5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4:57.408" v="2744"/>
          <ac:graphicFrameMkLst>
            <pc:docMk/>
            <pc:sldMk cId="2491830300" sldId="285"/>
            <ac:graphicFrameMk id="45" creationId="{941816EC-4FD1-4A7E-8EEF-0C152E232F97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4:57.408" v="2744"/>
          <ac:graphicFrameMkLst>
            <pc:docMk/>
            <pc:sldMk cId="2491830300" sldId="285"/>
            <ac:graphicFrameMk id="46" creationId="{ED2CA704-F8D2-4E89-A131-B0B64FDCBD96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4:57.408" v="2744"/>
          <ac:graphicFrameMkLst>
            <pc:docMk/>
            <pc:sldMk cId="2491830300" sldId="285"/>
            <ac:graphicFrameMk id="47" creationId="{C4514DEB-E834-4D81-9AFF-D260F07F2F35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5:01.389" v="2746" actId="1076"/>
          <ac:graphicFrameMkLst>
            <pc:docMk/>
            <pc:sldMk cId="2491830300" sldId="285"/>
            <ac:graphicFrameMk id="49" creationId="{57DF61CF-5934-489B-A944-F58C822936C2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5:01.389" v="2746" actId="1076"/>
          <ac:graphicFrameMkLst>
            <pc:docMk/>
            <pc:sldMk cId="2491830300" sldId="285"/>
            <ac:graphicFrameMk id="50" creationId="{E43F44BB-E90C-467C-B57A-4AD5A085FC8A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5:01.389" v="2746" actId="1076"/>
          <ac:graphicFrameMkLst>
            <pc:docMk/>
            <pc:sldMk cId="2491830300" sldId="285"/>
            <ac:graphicFrameMk id="51" creationId="{7CEADD34-1FF3-498D-A4CB-5CAB42B24580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5:01.389" v="2746" actId="1076"/>
          <ac:graphicFrameMkLst>
            <pc:docMk/>
            <pc:sldMk cId="2491830300" sldId="285"/>
            <ac:graphicFrameMk id="52" creationId="{867AC97F-CEB5-4310-BAEF-F29911B6ADFB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5:01.389" v="2746" actId="1076"/>
          <ac:graphicFrameMkLst>
            <pc:docMk/>
            <pc:sldMk cId="2491830300" sldId="285"/>
            <ac:graphicFrameMk id="53" creationId="{CA030D52-8605-4652-A028-E404C2E7FDE8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5:01.389" v="2746" actId="1076"/>
          <ac:graphicFrameMkLst>
            <pc:docMk/>
            <pc:sldMk cId="2491830300" sldId="285"/>
            <ac:graphicFrameMk id="54" creationId="{B9CDD8B1-9768-4208-804E-6212B9AF6882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5:58.195" v="2829" actId="1076"/>
          <ac:graphicFrameMkLst>
            <pc:docMk/>
            <pc:sldMk cId="2491830300" sldId="285"/>
            <ac:graphicFrameMk id="56" creationId="{8CE90437-5FAA-4070-A06A-8094FFC9559A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6:44.638" v="2838" actId="1038"/>
          <ac:graphicFrameMkLst>
            <pc:docMk/>
            <pc:sldMk cId="2491830300" sldId="285"/>
            <ac:graphicFrameMk id="57" creationId="{215C6320-DC35-4F98-9346-91D550CFF48D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6:56.650" v="2849" actId="1035"/>
          <ac:graphicFrameMkLst>
            <pc:docMk/>
            <pc:sldMk cId="2491830300" sldId="285"/>
            <ac:graphicFrameMk id="58" creationId="{18EA3B4C-4350-46F7-A81A-E455DDE3C1D8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7:05.036" v="2857" actId="1038"/>
          <ac:graphicFrameMkLst>
            <pc:docMk/>
            <pc:sldMk cId="2491830300" sldId="285"/>
            <ac:graphicFrameMk id="59" creationId="{85A3B65C-E464-4CBE-BCD5-25D27E474B49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7:14.515" v="2863" actId="1037"/>
          <ac:graphicFrameMkLst>
            <pc:docMk/>
            <pc:sldMk cId="2491830300" sldId="285"/>
            <ac:graphicFrameMk id="60" creationId="{E413AE0B-96A1-49E2-B2E4-4BA21F0C23E3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7:20.001" v="2869" actId="1037"/>
          <ac:graphicFrameMkLst>
            <pc:docMk/>
            <pc:sldMk cId="2491830300" sldId="285"/>
            <ac:graphicFrameMk id="61" creationId="{0395920C-8B46-4540-A38E-8CEF0E9DD3A6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8:21.421" v="2899"/>
          <ac:graphicFrameMkLst>
            <pc:docMk/>
            <pc:sldMk cId="2491830300" sldId="285"/>
            <ac:graphicFrameMk id="62" creationId="{567475CF-5A46-49AB-84EB-0989681F78BE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8:21.421" v="2899"/>
          <ac:graphicFrameMkLst>
            <pc:docMk/>
            <pc:sldMk cId="2491830300" sldId="285"/>
            <ac:graphicFrameMk id="63" creationId="{B0D476F3-63F3-41A2-ACBF-37616C2F924C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8:21.421" v="2899"/>
          <ac:graphicFrameMkLst>
            <pc:docMk/>
            <pc:sldMk cId="2491830300" sldId="285"/>
            <ac:graphicFrameMk id="64" creationId="{F6CA45CE-33DF-4DD0-9B32-5AC8363D42D1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8:21.421" v="2899"/>
          <ac:graphicFrameMkLst>
            <pc:docMk/>
            <pc:sldMk cId="2491830300" sldId="285"/>
            <ac:graphicFrameMk id="65" creationId="{2471B8A9-1D74-4780-9CB7-73ED03E3A9EB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8:21.421" v="2899"/>
          <ac:graphicFrameMkLst>
            <pc:docMk/>
            <pc:sldMk cId="2491830300" sldId="285"/>
            <ac:graphicFrameMk id="66" creationId="{AAFD7102-339F-43B7-BEE1-E483FCA0B500}"/>
          </ac:graphicFrameMkLst>
        </pc:graphicFrameChg>
        <pc:graphicFrameChg chg="add del mod">
          <ac:chgData name="Danny Young" userId="cb0f4ce2-eb4f-479e-8e8f-3beb257e632f" providerId="ADAL" clId="{1B0EFB8E-85F7-4262-B73B-667A11F2C41D}" dt="2023-05-03T06:08:21.421" v="2899"/>
          <ac:graphicFrameMkLst>
            <pc:docMk/>
            <pc:sldMk cId="2491830300" sldId="285"/>
            <ac:graphicFrameMk id="67" creationId="{0CD6E24B-533C-40A8-B5A1-CA69449619ED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8:18.525" v="2898" actId="1076"/>
          <ac:graphicFrameMkLst>
            <pc:docMk/>
            <pc:sldMk cId="2491830300" sldId="285"/>
            <ac:graphicFrameMk id="68" creationId="{5998540C-267B-47AB-AAFF-FB91BE0589B3}"/>
          </ac:graphicFrameMkLst>
        </pc:graphicFrameChg>
        <pc:graphicFrameChg chg="add">
          <ac:chgData name="Danny Young" userId="cb0f4ce2-eb4f-479e-8e8f-3beb257e632f" providerId="ADAL" clId="{1B0EFB8E-85F7-4262-B73B-667A11F2C41D}" dt="2023-05-03T06:08:21.611" v="2900"/>
          <ac:graphicFrameMkLst>
            <pc:docMk/>
            <pc:sldMk cId="2491830300" sldId="285"/>
            <ac:graphicFrameMk id="69" creationId="{7E9AB639-2F7E-446D-929E-E5F57C6BDB17}"/>
          </ac:graphicFrameMkLst>
        </pc:graphicFrameChg>
        <pc:graphicFrameChg chg="add">
          <ac:chgData name="Danny Young" userId="cb0f4ce2-eb4f-479e-8e8f-3beb257e632f" providerId="ADAL" clId="{1B0EFB8E-85F7-4262-B73B-667A11F2C41D}" dt="2023-05-03T06:08:21.611" v="2900"/>
          <ac:graphicFrameMkLst>
            <pc:docMk/>
            <pc:sldMk cId="2491830300" sldId="285"/>
            <ac:graphicFrameMk id="70" creationId="{537BC62E-BE89-44A3-A0BD-74198E842FB8}"/>
          </ac:graphicFrameMkLst>
        </pc:graphicFrameChg>
        <pc:graphicFrameChg chg="add">
          <ac:chgData name="Danny Young" userId="cb0f4ce2-eb4f-479e-8e8f-3beb257e632f" providerId="ADAL" clId="{1B0EFB8E-85F7-4262-B73B-667A11F2C41D}" dt="2023-05-03T06:08:21.611" v="2900"/>
          <ac:graphicFrameMkLst>
            <pc:docMk/>
            <pc:sldMk cId="2491830300" sldId="285"/>
            <ac:graphicFrameMk id="71" creationId="{62361C25-6044-4037-9335-6C3E3974954E}"/>
          </ac:graphicFrameMkLst>
        </pc:graphicFrameChg>
        <pc:graphicFrameChg chg="add">
          <ac:chgData name="Danny Young" userId="cb0f4ce2-eb4f-479e-8e8f-3beb257e632f" providerId="ADAL" clId="{1B0EFB8E-85F7-4262-B73B-667A11F2C41D}" dt="2023-05-03T06:08:21.611" v="2900"/>
          <ac:graphicFrameMkLst>
            <pc:docMk/>
            <pc:sldMk cId="2491830300" sldId="285"/>
            <ac:graphicFrameMk id="72" creationId="{EE9AAC1B-57F5-4A9E-9A2D-75EADC691BC1}"/>
          </ac:graphicFrameMkLst>
        </pc:graphicFrameChg>
        <pc:graphicFrameChg chg="add">
          <ac:chgData name="Danny Young" userId="cb0f4ce2-eb4f-479e-8e8f-3beb257e632f" providerId="ADAL" clId="{1B0EFB8E-85F7-4262-B73B-667A11F2C41D}" dt="2023-05-03T06:08:21.611" v="2900"/>
          <ac:graphicFrameMkLst>
            <pc:docMk/>
            <pc:sldMk cId="2491830300" sldId="285"/>
            <ac:graphicFrameMk id="73" creationId="{E80EBDD2-6DF0-4FCF-BE00-C4048E1837B4}"/>
          </ac:graphicFrameMkLst>
        </pc:graphicFrameChg>
        <pc:graphicFrameChg chg="add">
          <ac:chgData name="Danny Young" userId="cb0f4ce2-eb4f-479e-8e8f-3beb257e632f" providerId="ADAL" clId="{1B0EFB8E-85F7-4262-B73B-667A11F2C41D}" dt="2023-05-03T06:08:21.611" v="2900"/>
          <ac:graphicFrameMkLst>
            <pc:docMk/>
            <pc:sldMk cId="2491830300" sldId="285"/>
            <ac:graphicFrameMk id="74" creationId="{12269804-6372-4C97-9043-EA925B75E751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8:24.273" v="2902"/>
          <ac:graphicFrameMkLst>
            <pc:docMk/>
            <pc:sldMk cId="2491830300" sldId="285"/>
            <ac:graphicFrameMk id="75" creationId="{455CEB63-85F4-4633-8965-A3E554F404E8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8:24.273" v="2902"/>
          <ac:graphicFrameMkLst>
            <pc:docMk/>
            <pc:sldMk cId="2491830300" sldId="285"/>
            <ac:graphicFrameMk id="76" creationId="{74B61F21-89A8-4947-A2C4-E283C2A2E059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8:24.273" v="2902"/>
          <ac:graphicFrameMkLst>
            <pc:docMk/>
            <pc:sldMk cId="2491830300" sldId="285"/>
            <ac:graphicFrameMk id="77" creationId="{FDF85CF2-FF4E-4F6A-A9D8-1DC1FB1BFFA9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8:24.273" v="2902"/>
          <ac:graphicFrameMkLst>
            <pc:docMk/>
            <pc:sldMk cId="2491830300" sldId="285"/>
            <ac:graphicFrameMk id="78" creationId="{80956C5E-14E5-4D63-8DF2-55900E6B5FA2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8:24.273" v="2902"/>
          <ac:graphicFrameMkLst>
            <pc:docMk/>
            <pc:sldMk cId="2491830300" sldId="285"/>
            <ac:graphicFrameMk id="79" creationId="{2D5AA6A6-3A0B-47B9-B164-2C4FB15965DD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8:24.273" v="2902"/>
          <ac:graphicFrameMkLst>
            <pc:docMk/>
            <pc:sldMk cId="2491830300" sldId="285"/>
            <ac:graphicFrameMk id="80" creationId="{B9B9BC2A-C0AD-46FE-B408-AFD4A6658A5A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8:24.273" v="2902"/>
          <ac:graphicFrameMkLst>
            <pc:docMk/>
            <pc:sldMk cId="2491830300" sldId="285"/>
            <ac:graphicFrameMk id="81" creationId="{A1CF88FE-AA27-4A0A-A665-6BFE901E2306}"/>
          </ac:graphicFrameMkLst>
        </pc:graphicFrameChg>
        <pc:graphicFrameChg chg="add mod">
          <ac:chgData name="Danny Young" userId="cb0f4ce2-eb4f-479e-8e8f-3beb257e632f" providerId="ADAL" clId="{1B0EFB8E-85F7-4262-B73B-667A11F2C41D}" dt="2023-05-03T06:08:36.653" v="2907" actId="1038"/>
          <ac:graphicFrameMkLst>
            <pc:docMk/>
            <pc:sldMk cId="2491830300" sldId="285"/>
            <ac:graphicFrameMk id="82" creationId="{C87F5F7A-1B5C-41E4-BA15-DC50BBCC681A}"/>
          </ac:graphicFrameMkLst>
        </pc:graphicFrameChg>
        <pc:cxnChg chg="add del mod">
          <ac:chgData name="Danny Young" userId="cb0f4ce2-eb4f-479e-8e8f-3beb257e632f" providerId="ADAL" clId="{1B0EFB8E-85F7-4262-B73B-667A11F2C41D}" dt="2023-05-03T06:03:48.311" v="2595" actId="478"/>
          <ac:cxnSpMkLst>
            <pc:docMk/>
            <pc:sldMk cId="2491830300" sldId="285"/>
            <ac:cxnSpMk id="20" creationId="{E7E8C3A3-7ED4-4B01-8A8C-BED6A4370B30}"/>
          </ac:cxnSpMkLst>
        </pc:cxnChg>
        <pc:cxnChg chg="add del mod">
          <ac:chgData name="Danny Young" userId="cb0f4ce2-eb4f-479e-8e8f-3beb257e632f" providerId="ADAL" clId="{1B0EFB8E-85F7-4262-B73B-667A11F2C41D}" dt="2023-05-03T06:03:48.311" v="2595" actId="478"/>
          <ac:cxnSpMkLst>
            <pc:docMk/>
            <pc:sldMk cId="2491830300" sldId="285"/>
            <ac:cxnSpMk id="21" creationId="{60178F1D-4C43-4AEE-A7AC-01D97C261256}"/>
          </ac:cxnSpMkLst>
        </pc:cxn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5-22T20:47:47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9138,'21'67'1648,"-11"8"-1104,-44 4 393,23-13-249,0-3-544,1-2-184,0-9-216,0-5-112,4-20-537,6-8-487,19-19 24,12-10 104,29-23 567,12-11 553,22-13-64,12-3-176,11 5-824,8 7 68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FC21F4-6E22-4662-AED7-8DBFC2E0079D}" type="datetimeFigureOut">
              <a:rPr lang="en-CA" smtClean="0"/>
              <a:pPr/>
              <a:t>2025-05-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9977E8-2069-4AAA-AD50-BA186E28E467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95839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9977E8-2069-4AAA-AD50-BA186E28E467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357317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9977E8-2069-4AAA-AD50-BA186E28E467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416932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EE4AB17-E1F6-47D4-9365-37B38239396D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27576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B987F8B-DE7D-43E0-9A48-51A5C33A3CD2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78012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BC162D8-A592-41CA-BE64-F174DE0FF32F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1239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BC5D7F0-3E19-4057-9A14-4BE1C29C302D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60466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A5273FD-CE4B-42F9-B390-47717F79B9CB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5379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9977E8-2069-4AAA-AD50-BA186E28E467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55093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9977E8-2069-4AAA-AD50-BA186E28E467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186400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9977E8-2069-4AAA-AD50-BA186E28E467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88538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EF5797C-954F-434C-BAB0-0DDB11573475}" type="slidenum">
              <a:rPr lang="en-CA" smtClean="0"/>
              <a:pPr eaLnBrk="1" hangingPunct="1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203550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225AA1-B857-4D1E-A92C-74FEB24452FE}" type="slidenum">
              <a:rPr lang="en-CA" smtClean="0"/>
              <a:pPr eaLnBrk="1" hangingPunct="1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75809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9977E8-2069-4AAA-AD50-BA186E28E467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0153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9977E8-2069-4AAA-AD50-BA186E28E467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40462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9977E8-2069-4AAA-AD50-BA186E28E467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04592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5-05-2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05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05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05-2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5-05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05-2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05-2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05-2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05-2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05-2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05-2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25-05-2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customXml" Target="../ink/ink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99.wmf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4.bin"/><Relationship Id="rId34" Type="http://schemas.openxmlformats.org/officeDocument/2006/relationships/image" Target="../media/image107.wmf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33" Type="http://schemas.openxmlformats.org/officeDocument/2006/relationships/oleObject" Target="../embeddings/oleObject120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29" Type="http://schemas.openxmlformats.org/officeDocument/2006/relationships/oleObject" Target="../embeddings/oleObject1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02.wmf"/><Relationship Id="rId32" Type="http://schemas.openxmlformats.org/officeDocument/2006/relationships/image" Target="../media/image106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04.wmf"/><Relationship Id="rId36" Type="http://schemas.openxmlformats.org/officeDocument/2006/relationships/image" Target="../media/image119.png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13.bin"/><Relationship Id="rId31" Type="http://schemas.openxmlformats.org/officeDocument/2006/relationships/oleObject" Target="../embeddings/oleObject119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105.wmf"/><Relationship Id="rId8" Type="http://schemas.openxmlformats.org/officeDocument/2006/relationships/image" Target="../media/image9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13.wmf"/><Relationship Id="rId26" Type="http://schemas.openxmlformats.org/officeDocument/2006/relationships/image" Target="../media/image117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3.bin"/><Relationship Id="rId12" Type="http://schemas.openxmlformats.org/officeDocument/2006/relationships/oleObject" Target="../embeddings/oleObject126.bin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33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29" Type="http://schemas.openxmlformats.org/officeDocument/2006/relationships/image" Target="../media/image1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11" Type="http://schemas.openxmlformats.org/officeDocument/2006/relationships/image" Target="../media/image110.wmf"/><Relationship Id="rId24" Type="http://schemas.openxmlformats.org/officeDocument/2006/relationships/image" Target="../media/image116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28" Type="http://schemas.openxmlformats.org/officeDocument/2006/relationships/oleObject" Target="../embeddings/oleObject135.bin"/><Relationship Id="rId10" Type="http://schemas.openxmlformats.org/officeDocument/2006/relationships/oleObject" Target="../embeddings/oleObject125.bin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134.bin"/><Relationship Id="rId30" Type="http://schemas.openxmlformats.org/officeDocument/2006/relationships/hyperlink" Target="http://www.bcmath.ca/" TargetMode="External"/></Relationships>
</file>

<file path=ppt/slides/_rels/slide12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46.bin"/><Relationship Id="rId21" Type="http://schemas.openxmlformats.org/officeDocument/2006/relationships/image" Target="../media/image126.wmf"/><Relationship Id="rId34" Type="http://schemas.openxmlformats.org/officeDocument/2006/relationships/oleObject" Target="../embeddings/oleObject150.bin"/><Relationship Id="rId42" Type="http://schemas.openxmlformats.org/officeDocument/2006/relationships/oleObject" Target="../embeddings/oleObject154.bin"/><Relationship Id="rId47" Type="http://schemas.openxmlformats.org/officeDocument/2006/relationships/image" Target="../media/image139.wmf"/><Relationship Id="rId50" Type="http://schemas.openxmlformats.org/officeDocument/2006/relationships/oleObject" Target="../embeddings/oleObject158.bin"/><Relationship Id="rId55" Type="http://schemas.openxmlformats.org/officeDocument/2006/relationships/image" Target="../media/image143.wmf"/><Relationship Id="rId63" Type="http://schemas.openxmlformats.org/officeDocument/2006/relationships/oleObject" Target="../embeddings/oleObject165.bin"/><Relationship Id="rId68" Type="http://schemas.openxmlformats.org/officeDocument/2006/relationships/image" Target="../media/image148.wmf"/><Relationship Id="rId7" Type="http://schemas.openxmlformats.org/officeDocument/2006/relationships/image" Target="../media/image119.wmf"/><Relationship Id="rId2" Type="http://schemas.openxmlformats.org/officeDocument/2006/relationships/oleObject" Target="../embeddings/oleObject104.bin"/><Relationship Id="rId16" Type="http://schemas.openxmlformats.org/officeDocument/2006/relationships/oleObject" Target="../embeddings/oleObject141.bin"/><Relationship Id="rId29" Type="http://schemas.openxmlformats.org/officeDocument/2006/relationships/image" Target="../media/image130.wmf"/><Relationship Id="rId11" Type="http://schemas.openxmlformats.org/officeDocument/2006/relationships/image" Target="../media/image121.wmf"/><Relationship Id="rId24" Type="http://schemas.openxmlformats.org/officeDocument/2006/relationships/oleObject" Target="../embeddings/oleObject145.bin"/><Relationship Id="rId32" Type="http://schemas.openxmlformats.org/officeDocument/2006/relationships/oleObject" Target="../embeddings/oleObject149.bin"/><Relationship Id="rId37" Type="http://schemas.openxmlformats.org/officeDocument/2006/relationships/image" Target="../media/image134.wmf"/><Relationship Id="rId40" Type="http://schemas.openxmlformats.org/officeDocument/2006/relationships/oleObject" Target="../embeddings/oleObject153.bin"/><Relationship Id="rId45" Type="http://schemas.openxmlformats.org/officeDocument/2006/relationships/image" Target="../media/image138.wmf"/><Relationship Id="rId53" Type="http://schemas.openxmlformats.org/officeDocument/2006/relationships/image" Target="../media/image142.wmf"/><Relationship Id="rId58" Type="http://schemas.openxmlformats.org/officeDocument/2006/relationships/oleObject" Target="../embeddings/oleObject162.bin"/><Relationship Id="rId66" Type="http://schemas.openxmlformats.org/officeDocument/2006/relationships/oleObject" Target="../embeddings/oleObject167.bin"/><Relationship Id="rId5" Type="http://schemas.openxmlformats.org/officeDocument/2006/relationships/image" Target="../media/image92.wmf"/><Relationship Id="rId61" Type="http://schemas.openxmlformats.org/officeDocument/2006/relationships/oleObject" Target="../embeddings/oleObject164.bin"/><Relationship Id="rId19" Type="http://schemas.openxmlformats.org/officeDocument/2006/relationships/image" Target="../media/image125.wmf"/><Relationship Id="rId14" Type="http://schemas.openxmlformats.org/officeDocument/2006/relationships/oleObject" Target="../embeddings/oleObject140.bin"/><Relationship Id="rId22" Type="http://schemas.openxmlformats.org/officeDocument/2006/relationships/oleObject" Target="../embeddings/oleObject144.bin"/><Relationship Id="rId27" Type="http://schemas.openxmlformats.org/officeDocument/2006/relationships/image" Target="../media/image129.wmf"/><Relationship Id="rId30" Type="http://schemas.openxmlformats.org/officeDocument/2006/relationships/oleObject" Target="../embeddings/oleObject148.bin"/><Relationship Id="rId35" Type="http://schemas.openxmlformats.org/officeDocument/2006/relationships/image" Target="../media/image133.wmf"/><Relationship Id="rId43" Type="http://schemas.openxmlformats.org/officeDocument/2006/relationships/image" Target="../media/image137.wmf"/><Relationship Id="rId48" Type="http://schemas.openxmlformats.org/officeDocument/2006/relationships/oleObject" Target="../embeddings/oleObject157.bin"/><Relationship Id="rId56" Type="http://schemas.openxmlformats.org/officeDocument/2006/relationships/oleObject" Target="../embeddings/oleObject161.bin"/><Relationship Id="rId64" Type="http://schemas.openxmlformats.org/officeDocument/2006/relationships/oleObject" Target="../embeddings/oleObject166.bin"/><Relationship Id="rId8" Type="http://schemas.openxmlformats.org/officeDocument/2006/relationships/oleObject" Target="../embeddings/oleObject137.bin"/><Relationship Id="rId51" Type="http://schemas.openxmlformats.org/officeDocument/2006/relationships/image" Target="../media/image141.wmf"/><Relationship Id="rId3" Type="http://schemas.openxmlformats.org/officeDocument/2006/relationships/image" Target="../media/image91.w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24.wmf"/><Relationship Id="rId25" Type="http://schemas.openxmlformats.org/officeDocument/2006/relationships/image" Target="../media/image128.wmf"/><Relationship Id="rId33" Type="http://schemas.openxmlformats.org/officeDocument/2006/relationships/image" Target="../media/image132.wmf"/><Relationship Id="rId38" Type="http://schemas.openxmlformats.org/officeDocument/2006/relationships/oleObject" Target="../embeddings/oleObject152.bin"/><Relationship Id="rId46" Type="http://schemas.openxmlformats.org/officeDocument/2006/relationships/oleObject" Target="../embeddings/oleObject156.bin"/><Relationship Id="rId59" Type="http://schemas.openxmlformats.org/officeDocument/2006/relationships/image" Target="../media/image145.wmf"/><Relationship Id="rId67" Type="http://schemas.openxmlformats.org/officeDocument/2006/relationships/oleObject" Target="../embeddings/oleObject168.bin"/><Relationship Id="rId20" Type="http://schemas.openxmlformats.org/officeDocument/2006/relationships/oleObject" Target="../embeddings/oleObject143.bin"/><Relationship Id="rId41" Type="http://schemas.openxmlformats.org/officeDocument/2006/relationships/image" Target="../media/image136.wmf"/><Relationship Id="rId54" Type="http://schemas.openxmlformats.org/officeDocument/2006/relationships/oleObject" Target="../embeddings/oleObject160.bin"/><Relationship Id="rId62" Type="http://schemas.openxmlformats.org/officeDocument/2006/relationships/image" Target="../media/image14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6.bin"/><Relationship Id="rId15" Type="http://schemas.openxmlformats.org/officeDocument/2006/relationships/image" Target="../media/image123.wmf"/><Relationship Id="rId23" Type="http://schemas.openxmlformats.org/officeDocument/2006/relationships/image" Target="../media/image127.wmf"/><Relationship Id="rId28" Type="http://schemas.openxmlformats.org/officeDocument/2006/relationships/oleObject" Target="../embeddings/oleObject147.bin"/><Relationship Id="rId36" Type="http://schemas.openxmlformats.org/officeDocument/2006/relationships/oleObject" Target="../embeddings/oleObject151.bin"/><Relationship Id="rId49" Type="http://schemas.openxmlformats.org/officeDocument/2006/relationships/image" Target="../media/image140.wmf"/><Relationship Id="rId57" Type="http://schemas.openxmlformats.org/officeDocument/2006/relationships/image" Target="../media/image144.wmf"/><Relationship Id="rId10" Type="http://schemas.openxmlformats.org/officeDocument/2006/relationships/oleObject" Target="../embeddings/oleObject138.bin"/><Relationship Id="rId31" Type="http://schemas.openxmlformats.org/officeDocument/2006/relationships/image" Target="../media/image131.wmf"/><Relationship Id="rId44" Type="http://schemas.openxmlformats.org/officeDocument/2006/relationships/oleObject" Target="../embeddings/oleObject155.bin"/><Relationship Id="rId52" Type="http://schemas.openxmlformats.org/officeDocument/2006/relationships/oleObject" Target="../embeddings/oleObject159.bin"/><Relationship Id="rId60" Type="http://schemas.openxmlformats.org/officeDocument/2006/relationships/oleObject" Target="../embeddings/oleObject163.bin"/><Relationship Id="rId65" Type="http://schemas.openxmlformats.org/officeDocument/2006/relationships/image" Target="../media/image147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20.wmf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42.bin"/><Relationship Id="rId39" Type="http://schemas.openxmlformats.org/officeDocument/2006/relationships/image" Target="../media/image135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54.wmf"/><Relationship Id="rId26" Type="http://schemas.openxmlformats.org/officeDocument/2006/relationships/image" Target="../media/image157.wmf"/><Relationship Id="rId3" Type="http://schemas.openxmlformats.org/officeDocument/2006/relationships/oleObject" Target="../embeddings/oleObject169.bin"/><Relationship Id="rId34" Type="http://schemas.openxmlformats.org/officeDocument/2006/relationships/oleObject" Target="../embeddings/oleObject183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79.bin"/><Relationship Id="rId33" Type="http://schemas.openxmlformats.org/officeDocument/2006/relationships/image" Target="../media/image160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29" Type="http://schemas.openxmlformats.org/officeDocument/2006/relationships/image" Target="../media/image15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56.wmf"/><Relationship Id="rId32" Type="http://schemas.openxmlformats.org/officeDocument/2006/relationships/oleObject" Target="../embeddings/oleObject182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8.bin"/><Relationship Id="rId28" Type="http://schemas.openxmlformats.org/officeDocument/2006/relationships/oleObject" Target="../embeddings/oleObject180.bin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77.bin"/><Relationship Id="rId31" Type="http://schemas.openxmlformats.org/officeDocument/2006/relationships/image" Target="../media/image159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52.wmf"/><Relationship Id="rId22" Type="http://schemas.openxmlformats.org/officeDocument/2006/relationships/image" Target="../media/image174.png"/><Relationship Id="rId27" Type="http://schemas.openxmlformats.org/officeDocument/2006/relationships/image" Target="../media/image175.png"/><Relationship Id="rId30" Type="http://schemas.openxmlformats.org/officeDocument/2006/relationships/oleObject" Target="../embeddings/oleObject181.bin"/><Relationship Id="rId35" Type="http://schemas.openxmlformats.org/officeDocument/2006/relationships/image" Target="../media/image161.wmf"/><Relationship Id="rId8" Type="http://schemas.openxmlformats.org/officeDocument/2006/relationships/image" Target="../media/image149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67.wmf"/><Relationship Id="rId26" Type="http://schemas.openxmlformats.org/officeDocument/2006/relationships/image" Target="../media/image60.wmf"/><Relationship Id="rId39" Type="http://schemas.openxmlformats.org/officeDocument/2006/relationships/image" Target="../media/image176.wmf"/><Relationship Id="rId21" Type="http://schemas.openxmlformats.org/officeDocument/2006/relationships/oleObject" Target="../embeddings/oleObject191.bin"/><Relationship Id="rId34" Type="http://schemas.openxmlformats.org/officeDocument/2006/relationships/oleObject" Target="../embeddings/oleObject196.bin"/><Relationship Id="rId42" Type="http://schemas.openxmlformats.org/officeDocument/2006/relationships/oleObject" Target="../embeddings/oleObject200.bin"/><Relationship Id="rId47" Type="http://schemas.openxmlformats.org/officeDocument/2006/relationships/image" Target="../media/image180.wmf"/><Relationship Id="rId50" Type="http://schemas.openxmlformats.org/officeDocument/2006/relationships/oleObject" Target="../embeddings/oleObject204.bin"/><Relationship Id="rId7" Type="http://schemas.openxmlformats.org/officeDocument/2006/relationships/oleObject" Target="../embeddings/oleObject184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66.wmf"/><Relationship Id="rId29" Type="http://schemas.openxmlformats.org/officeDocument/2006/relationships/image" Target="../media/image171.wmf"/><Relationship Id="rId11" Type="http://schemas.openxmlformats.org/officeDocument/2006/relationships/oleObject" Target="../embeddings/oleObject186.bin"/><Relationship Id="rId24" Type="http://schemas.openxmlformats.org/officeDocument/2006/relationships/image" Target="../media/image170.wmf"/><Relationship Id="rId32" Type="http://schemas.openxmlformats.org/officeDocument/2006/relationships/oleObject" Target="../embeddings/oleObject195.bin"/><Relationship Id="rId37" Type="http://schemas.openxmlformats.org/officeDocument/2006/relationships/image" Target="../media/image175.wmf"/><Relationship Id="rId40" Type="http://schemas.openxmlformats.org/officeDocument/2006/relationships/oleObject" Target="../embeddings/oleObject199.bin"/><Relationship Id="rId45" Type="http://schemas.openxmlformats.org/officeDocument/2006/relationships/image" Target="../media/image179.wmf"/><Relationship Id="rId53" Type="http://schemas.openxmlformats.org/officeDocument/2006/relationships/image" Target="../media/image183.wmf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2.bin"/><Relationship Id="rId28" Type="http://schemas.openxmlformats.org/officeDocument/2006/relationships/oleObject" Target="../embeddings/oleObject193.bin"/><Relationship Id="rId36" Type="http://schemas.openxmlformats.org/officeDocument/2006/relationships/oleObject" Target="../embeddings/oleObject197.bin"/><Relationship Id="rId49" Type="http://schemas.openxmlformats.org/officeDocument/2006/relationships/image" Target="../media/image181.wmf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90.bin"/><Relationship Id="rId31" Type="http://schemas.openxmlformats.org/officeDocument/2006/relationships/image" Target="../media/image172.wmf"/><Relationship Id="rId44" Type="http://schemas.openxmlformats.org/officeDocument/2006/relationships/oleObject" Target="../embeddings/oleObject201.bin"/><Relationship Id="rId52" Type="http://schemas.openxmlformats.org/officeDocument/2006/relationships/oleObject" Target="../embeddings/oleObject205.bin"/><Relationship Id="rId4" Type="http://schemas.openxmlformats.org/officeDocument/2006/relationships/image" Target="../media/image198.png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65.wmf"/><Relationship Id="rId22" Type="http://schemas.openxmlformats.org/officeDocument/2006/relationships/image" Target="../media/image169.wmf"/><Relationship Id="rId27" Type="http://schemas.openxmlformats.org/officeDocument/2006/relationships/image" Target="../media/image199.png"/><Relationship Id="rId30" Type="http://schemas.openxmlformats.org/officeDocument/2006/relationships/oleObject" Target="../embeddings/oleObject194.bin"/><Relationship Id="rId35" Type="http://schemas.openxmlformats.org/officeDocument/2006/relationships/image" Target="../media/image174.wmf"/><Relationship Id="rId43" Type="http://schemas.openxmlformats.org/officeDocument/2006/relationships/image" Target="../media/image178.wmf"/><Relationship Id="rId48" Type="http://schemas.openxmlformats.org/officeDocument/2006/relationships/oleObject" Target="../embeddings/oleObject203.bin"/><Relationship Id="rId8" Type="http://schemas.openxmlformats.org/officeDocument/2006/relationships/image" Target="../media/image162.wmf"/><Relationship Id="rId51" Type="http://schemas.openxmlformats.org/officeDocument/2006/relationships/image" Target="../media/image182.wmf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71.bin"/><Relationship Id="rId33" Type="http://schemas.openxmlformats.org/officeDocument/2006/relationships/image" Target="../media/image173.wmf"/><Relationship Id="rId38" Type="http://schemas.openxmlformats.org/officeDocument/2006/relationships/oleObject" Target="../embeddings/oleObject198.bin"/><Relationship Id="rId46" Type="http://schemas.openxmlformats.org/officeDocument/2006/relationships/oleObject" Target="../embeddings/oleObject202.bin"/><Relationship Id="rId20" Type="http://schemas.openxmlformats.org/officeDocument/2006/relationships/image" Target="../media/image168.wmf"/><Relationship Id="rId41" Type="http://schemas.openxmlformats.org/officeDocument/2006/relationships/image" Target="../media/image1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210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87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186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8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196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218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9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19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204.wmf"/><Relationship Id="rId26" Type="http://schemas.openxmlformats.org/officeDocument/2006/relationships/image" Target="../media/image208.wmf"/><Relationship Id="rId3" Type="http://schemas.openxmlformats.org/officeDocument/2006/relationships/oleObject" Target="../embeddings/oleObject219.bin"/><Relationship Id="rId21" Type="http://schemas.openxmlformats.org/officeDocument/2006/relationships/oleObject" Target="../embeddings/oleObject228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01.wmf"/><Relationship Id="rId17" Type="http://schemas.openxmlformats.org/officeDocument/2006/relationships/oleObject" Target="../embeddings/oleObject226.bin"/><Relationship Id="rId25" Type="http://schemas.openxmlformats.org/officeDocument/2006/relationships/oleObject" Target="../embeddings/oleObject230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03.wmf"/><Relationship Id="rId20" Type="http://schemas.openxmlformats.org/officeDocument/2006/relationships/image" Target="../media/image205.wmf"/><Relationship Id="rId29" Type="http://schemas.openxmlformats.org/officeDocument/2006/relationships/oleObject" Target="../embeddings/oleObject2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223.bin"/><Relationship Id="rId24" Type="http://schemas.openxmlformats.org/officeDocument/2006/relationships/image" Target="../media/image207.wmf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23" Type="http://schemas.openxmlformats.org/officeDocument/2006/relationships/oleObject" Target="../embeddings/oleObject229.bin"/><Relationship Id="rId28" Type="http://schemas.openxmlformats.org/officeDocument/2006/relationships/image" Target="../media/image209.wmf"/><Relationship Id="rId10" Type="http://schemas.openxmlformats.org/officeDocument/2006/relationships/image" Target="../media/image200.wmf"/><Relationship Id="rId19" Type="http://schemas.openxmlformats.org/officeDocument/2006/relationships/oleObject" Target="../embeddings/oleObject227.bin"/><Relationship Id="rId31" Type="http://schemas.openxmlformats.org/officeDocument/2006/relationships/hyperlink" Target="http://www.bcmath.ca/" TargetMode="External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02.wmf"/><Relationship Id="rId22" Type="http://schemas.openxmlformats.org/officeDocument/2006/relationships/image" Target="../media/image206.wmf"/><Relationship Id="rId27" Type="http://schemas.openxmlformats.org/officeDocument/2006/relationships/oleObject" Target="../embeddings/oleObject231.bin"/><Relationship Id="rId30" Type="http://schemas.openxmlformats.org/officeDocument/2006/relationships/image" Target="../media/image2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bcmath.ca/" TargetMode="External"/><Relationship Id="rId4" Type="http://schemas.openxmlformats.org/officeDocument/2006/relationships/image" Target="../media/image212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20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240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21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10" Type="http://schemas.openxmlformats.org/officeDocument/2006/relationships/image" Target="../media/image216.wmf"/><Relationship Id="rId19" Type="http://schemas.openxmlformats.org/officeDocument/2006/relationships/hyperlink" Target="http://www.bcmath.ca/" TargetMode="External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18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3" Type="http://schemas.openxmlformats.org/officeDocument/2006/relationships/image" Target="../media/image3.wmf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4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png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bcmath.ca/" TargetMode="External"/><Relationship Id="rId4" Type="http://schemas.openxmlformats.org/officeDocument/2006/relationships/image" Target="../media/image222.jpeg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230.wmf"/><Relationship Id="rId26" Type="http://schemas.openxmlformats.org/officeDocument/2006/relationships/image" Target="../media/image234.wmf"/><Relationship Id="rId39" Type="http://schemas.openxmlformats.org/officeDocument/2006/relationships/hyperlink" Target="http://www.bcmath.ca/" TargetMode="External"/><Relationship Id="rId21" Type="http://schemas.openxmlformats.org/officeDocument/2006/relationships/oleObject" Target="../embeddings/oleObject250.bin"/><Relationship Id="rId34" Type="http://schemas.openxmlformats.org/officeDocument/2006/relationships/image" Target="../media/image238.wmf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27.wmf"/><Relationship Id="rId17" Type="http://schemas.openxmlformats.org/officeDocument/2006/relationships/oleObject" Target="../embeddings/oleObject248.bin"/><Relationship Id="rId25" Type="http://schemas.openxmlformats.org/officeDocument/2006/relationships/oleObject" Target="../embeddings/oleObject252.bin"/><Relationship Id="rId33" Type="http://schemas.openxmlformats.org/officeDocument/2006/relationships/oleObject" Target="../embeddings/oleObject256.bin"/><Relationship Id="rId38" Type="http://schemas.openxmlformats.org/officeDocument/2006/relationships/image" Target="../media/image240.wmf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229.wmf"/><Relationship Id="rId20" Type="http://schemas.openxmlformats.org/officeDocument/2006/relationships/image" Target="../media/image231.wmf"/><Relationship Id="rId29" Type="http://schemas.openxmlformats.org/officeDocument/2006/relationships/oleObject" Target="../embeddings/oleObject25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4.wmf"/><Relationship Id="rId11" Type="http://schemas.openxmlformats.org/officeDocument/2006/relationships/oleObject" Target="../embeddings/oleObject245.bin"/><Relationship Id="rId24" Type="http://schemas.openxmlformats.org/officeDocument/2006/relationships/image" Target="../media/image233.wmf"/><Relationship Id="rId32" Type="http://schemas.openxmlformats.org/officeDocument/2006/relationships/image" Target="../media/image237.wmf"/><Relationship Id="rId37" Type="http://schemas.openxmlformats.org/officeDocument/2006/relationships/oleObject" Target="../embeddings/oleObject258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23" Type="http://schemas.openxmlformats.org/officeDocument/2006/relationships/oleObject" Target="../embeddings/oleObject251.bin"/><Relationship Id="rId28" Type="http://schemas.openxmlformats.org/officeDocument/2006/relationships/image" Target="../media/image235.wmf"/><Relationship Id="rId36" Type="http://schemas.openxmlformats.org/officeDocument/2006/relationships/image" Target="../media/image239.wmf"/><Relationship Id="rId10" Type="http://schemas.openxmlformats.org/officeDocument/2006/relationships/image" Target="../media/image226.wmf"/><Relationship Id="rId19" Type="http://schemas.openxmlformats.org/officeDocument/2006/relationships/oleObject" Target="../embeddings/oleObject249.bin"/><Relationship Id="rId31" Type="http://schemas.openxmlformats.org/officeDocument/2006/relationships/oleObject" Target="../embeddings/oleObject255.bin"/><Relationship Id="rId4" Type="http://schemas.openxmlformats.org/officeDocument/2006/relationships/image" Target="../media/image223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28.wmf"/><Relationship Id="rId22" Type="http://schemas.openxmlformats.org/officeDocument/2006/relationships/image" Target="../media/image232.wmf"/><Relationship Id="rId27" Type="http://schemas.openxmlformats.org/officeDocument/2006/relationships/oleObject" Target="../embeddings/oleObject253.bin"/><Relationship Id="rId30" Type="http://schemas.openxmlformats.org/officeDocument/2006/relationships/image" Target="../media/image236.wmf"/><Relationship Id="rId35" Type="http://schemas.openxmlformats.org/officeDocument/2006/relationships/oleObject" Target="../embeddings/oleObject257.bin"/><Relationship Id="rId8" Type="http://schemas.openxmlformats.org/officeDocument/2006/relationships/image" Target="../media/image225.wmf"/><Relationship Id="rId3" Type="http://schemas.openxmlformats.org/officeDocument/2006/relationships/oleObject" Target="../embeddings/oleObject241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9" Type="http://schemas.openxmlformats.org/officeDocument/2006/relationships/image" Target="../media/image24.wmf"/><Relationship Id="rId21" Type="http://schemas.openxmlformats.org/officeDocument/2006/relationships/image" Target="../media/image16.wmf"/><Relationship Id="rId34" Type="http://schemas.openxmlformats.org/officeDocument/2006/relationships/oleObject" Target="../embeddings/oleObject25.bin"/><Relationship Id="rId7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0.wmf"/><Relationship Id="rId41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4.bin"/><Relationship Id="rId37" Type="http://schemas.openxmlformats.org/officeDocument/2006/relationships/image" Target="../media/image23.wmf"/><Relationship Id="rId40" Type="http://schemas.openxmlformats.org/officeDocument/2006/relationships/oleObject" Target="../embeddings/oleObject29.bin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22.bin"/><Relationship Id="rId36" Type="http://schemas.openxmlformats.org/officeDocument/2006/relationships/oleObject" Target="../embeddings/oleObject27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5.wmf"/><Relationship Id="rId31" Type="http://schemas.openxmlformats.org/officeDocument/2006/relationships/image" Target="../media/image2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23.bin"/><Relationship Id="rId35" Type="http://schemas.openxmlformats.org/officeDocument/2006/relationships/oleObject" Target="../embeddings/oleObject26.bin"/><Relationship Id="rId8" Type="http://schemas.openxmlformats.org/officeDocument/2006/relationships/oleObject" Target="../embeddings/oleObject12.bin"/><Relationship Id="rId3" Type="http://schemas.openxmlformats.org/officeDocument/2006/relationships/image" Target="../media/image7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33" Type="http://schemas.openxmlformats.org/officeDocument/2006/relationships/image" Target="../media/image22.wmf"/><Relationship Id="rId38" Type="http://schemas.openxmlformats.org/officeDocument/2006/relationships/oleObject" Target="../embeddings/oleObject28.bin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42.bin"/><Relationship Id="rId21" Type="http://schemas.openxmlformats.org/officeDocument/2006/relationships/image" Target="../media/image33.wmf"/><Relationship Id="rId42" Type="http://schemas.openxmlformats.org/officeDocument/2006/relationships/image" Target="../media/image41.wmf"/><Relationship Id="rId47" Type="http://schemas.openxmlformats.org/officeDocument/2006/relationships/oleObject" Target="../embeddings/oleObject54.bin"/><Relationship Id="rId63" Type="http://schemas.openxmlformats.org/officeDocument/2006/relationships/oleObject" Target="../embeddings/oleObject62.bin"/><Relationship Id="rId68" Type="http://schemas.openxmlformats.org/officeDocument/2006/relationships/oleObject" Target="../embeddings/oleObject65.bin"/><Relationship Id="rId7" Type="http://schemas.openxmlformats.org/officeDocument/2006/relationships/image" Target="../media/image27.wmf"/><Relationship Id="rId71" Type="http://schemas.openxmlformats.org/officeDocument/2006/relationships/image" Target="../media/image55.wmf"/><Relationship Id="rId16" Type="http://schemas.openxmlformats.org/officeDocument/2006/relationships/oleObject" Target="../embeddings/oleObject36.bin"/><Relationship Id="rId29" Type="http://schemas.openxmlformats.org/officeDocument/2006/relationships/image" Target="../media/image36.wmf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5.bin"/><Relationship Id="rId37" Type="http://schemas.openxmlformats.org/officeDocument/2006/relationships/oleObject" Target="../embeddings/oleObject48.bin"/><Relationship Id="rId40" Type="http://schemas.openxmlformats.org/officeDocument/2006/relationships/oleObject" Target="../embeddings/oleObject50.bin"/><Relationship Id="rId45" Type="http://schemas.openxmlformats.org/officeDocument/2006/relationships/oleObject" Target="../embeddings/oleObject53.bin"/><Relationship Id="rId53" Type="http://schemas.openxmlformats.org/officeDocument/2006/relationships/oleObject" Target="../embeddings/oleObject57.bin"/><Relationship Id="rId58" Type="http://schemas.openxmlformats.org/officeDocument/2006/relationships/image" Target="../media/image49.wmf"/><Relationship Id="rId66" Type="http://schemas.openxmlformats.org/officeDocument/2006/relationships/oleObject" Target="../embeddings/oleObject64.bin"/><Relationship Id="rId5" Type="http://schemas.openxmlformats.org/officeDocument/2006/relationships/image" Target="../media/image26.wmf"/><Relationship Id="rId61" Type="http://schemas.openxmlformats.org/officeDocument/2006/relationships/oleObject" Target="../embeddings/oleObject61.bin"/><Relationship Id="rId19" Type="http://schemas.openxmlformats.org/officeDocument/2006/relationships/image" Target="../media/image32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35.wmf"/><Relationship Id="rId30" Type="http://schemas.openxmlformats.org/officeDocument/2006/relationships/oleObject" Target="../embeddings/oleObject44.bin"/><Relationship Id="rId35" Type="http://schemas.openxmlformats.org/officeDocument/2006/relationships/oleObject" Target="../embeddings/oleObject47.bin"/><Relationship Id="rId43" Type="http://schemas.openxmlformats.org/officeDocument/2006/relationships/oleObject" Target="../embeddings/oleObject52.bin"/><Relationship Id="rId48" Type="http://schemas.openxmlformats.org/officeDocument/2006/relationships/image" Target="../media/image44.wmf"/><Relationship Id="rId56" Type="http://schemas.openxmlformats.org/officeDocument/2006/relationships/image" Target="../media/image48.wmf"/><Relationship Id="rId64" Type="http://schemas.openxmlformats.org/officeDocument/2006/relationships/oleObject" Target="../embeddings/oleObject63.bin"/><Relationship Id="rId69" Type="http://schemas.openxmlformats.org/officeDocument/2006/relationships/image" Target="../media/image54.wmf"/><Relationship Id="rId8" Type="http://schemas.openxmlformats.org/officeDocument/2006/relationships/oleObject" Target="../embeddings/oleObject32.bin"/><Relationship Id="rId51" Type="http://schemas.openxmlformats.org/officeDocument/2006/relationships/oleObject" Target="../embeddings/oleObject56.bin"/><Relationship Id="rId72" Type="http://schemas.openxmlformats.org/officeDocument/2006/relationships/oleObject" Target="../embeddings/oleObject67.bin"/><Relationship Id="rId3" Type="http://schemas.openxmlformats.org/officeDocument/2006/relationships/image" Target="../media/image58.png"/><Relationship Id="rId12" Type="http://schemas.openxmlformats.org/officeDocument/2006/relationships/image" Target="../media/image59.png"/><Relationship Id="rId17" Type="http://schemas.openxmlformats.org/officeDocument/2006/relationships/image" Target="../media/image31.wmf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6.bin"/><Relationship Id="rId38" Type="http://schemas.openxmlformats.org/officeDocument/2006/relationships/image" Target="../media/image40.wmf"/><Relationship Id="rId46" Type="http://schemas.openxmlformats.org/officeDocument/2006/relationships/image" Target="../media/image43.wmf"/><Relationship Id="rId59" Type="http://schemas.openxmlformats.org/officeDocument/2006/relationships/oleObject" Target="../embeddings/oleObject60.bin"/><Relationship Id="rId67" Type="http://schemas.openxmlformats.org/officeDocument/2006/relationships/image" Target="../media/image53.wmf"/><Relationship Id="rId20" Type="http://schemas.openxmlformats.org/officeDocument/2006/relationships/oleObject" Target="../embeddings/oleObject38.bin"/><Relationship Id="rId41" Type="http://schemas.openxmlformats.org/officeDocument/2006/relationships/oleObject" Target="../embeddings/oleObject51.bin"/><Relationship Id="rId54" Type="http://schemas.openxmlformats.org/officeDocument/2006/relationships/image" Target="../media/image47.wmf"/><Relationship Id="rId62" Type="http://schemas.openxmlformats.org/officeDocument/2006/relationships/image" Target="../media/image51.wmf"/><Relationship Id="rId70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43.bin"/><Relationship Id="rId36" Type="http://schemas.openxmlformats.org/officeDocument/2006/relationships/image" Target="../media/image39.wmf"/><Relationship Id="rId49" Type="http://schemas.openxmlformats.org/officeDocument/2006/relationships/oleObject" Target="../embeddings/oleObject55.bin"/><Relationship Id="rId57" Type="http://schemas.openxmlformats.org/officeDocument/2006/relationships/oleObject" Target="../embeddings/oleObject59.bin"/><Relationship Id="rId10" Type="http://schemas.openxmlformats.org/officeDocument/2006/relationships/oleObject" Target="../embeddings/oleObject33.bin"/><Relationship Id="rId31" Type="http://schemas.openxmlformats.org/officeDocument/2006/relationships/image" Target="../media/image37.wmf"/><Relationship Id="rId44" Type="http://schemas.openxmlformats.org/officeDocument/2006/relationships/image" Target="../media/image42.wmf"/><Relationship Id="rId52" Type="http://schemas.openxmlformats.org/officeDocument/2006/relationships/image" Target="../media/image46.wmf"/><Relationship Id="rId60" Type="http://schemas.openxmlformats.org/officeDocument/2006/relationships/image" Target="../media/image50.wmf"/><Relationship Id="rId65" Type="http://schemas.openxmlformats.org/officeDocument/2006/relationships/image" Target="../media/image52.wmf"/><Relationship Id="rId73" Type="http://schemas.openxmlformats.org/officeDocument/2006/relationships/image" Target="../media/image56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8.wmf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7.bin"/><Relationship Id="rId39" Type="http://schemas.openxmlformats.org/officeDocument/2006/relationships/oleObject" Target="../embeddings/oleObject49.bin"/><Relationship Id="rId34" Type="http://schemas.openxmlformats.org/officeDocument/2006/relationships/image" Target="../media/image38.wmf"/><Relationship Id="rId50" Type="http://schemas.openxmlformats.org/officeDocument/2006/relationships/image" Target="../media/image45.wmf"/><Relationship Id="rId55" Type="http://schemas.openxmlformats.org/officeDocument/2006/relationships/oleObject" Target="../embeddings/oleObject5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69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11" Type="http://schemas.openxmlformats.org/officeDocument/2006/relationships/image" Target="../media/image59.wmf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57.wmf"/><Relationship Id="rId9" Type="http://schemas.openxmlformats.org/officeDocument/2006/relationships/image" Target="../media/image6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62.wmf"/><Relationship Id="rId18" Type="http://schemas.openxmlformats.org/officeDocument/2006/relationships/image" Target="../media/image78.png"/><Relationship Id="rId26" Type="http://schemas.openxmlformats.org/officeDocument/2006/relationships/oleObject" Target="../embeddings/oleObject79.bin"/><Relationship Id="rId3" Type="http://schemas.openxmlformats.org/officeDocument/2006/relationships/oleObject" Target="../embeddings/oleObject68.bin"/><Relationship Id="rId21" Type="http://schemas.openxmlformats.org/officeDocument/2006/relationships/image" Target="../media/image79.png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64.wmf"/><Relationship Id="rId25" Type="http://schemas.openxmlformats.org/officeDocument/2006/relationships/image" Target="../media/image66.wmf"/><Relationship Id="rId33" Type="http://schemas.openxmlformats.org/officeDocument/2006/relationships/image" Target="../media/image70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75.bin"/><Relationship Id="rId20" Type="http://schemas.openxmlformats.org/officeDocument/2006/relationships/image" Target="../media/image58.wmf"/><Relationship Id="rId29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78.bin"/><Relationship Id="rId32" Type="http://schemas.openxmlformats.org/officeDocument/2006/relationships/oleObject" Target="../embeddings/oleObject82.bin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63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80.bin"/><Relationship Id="rId10" Type="http://schemas.openxmlformats.org/officeDocument/2006/relationships/oleObject" Target="../embeddings/oleObject72.bin"/><Relationship Id="rId19" Type="http://schemas.openxmlformats.org/officeDocument/2006/relationships/oleObject" Target="../embeddings/oleObject76.bin"/><Relationship Id="rId31" Type="http://schemas.openxmlformats.org/officeDocument/2006/relationships/image" Target="../media/image69.wmf"/><Relationship Id="rId4" Type="http://schemas.openxmlformats.org/officeDocument/2006/relationships/image" Target="../media/image57.wmf"/><Relationship Id="rId9" Type="http://schemas.openxmlformats.org/officeDocument/2006/relationships/image" Target="../media/image77.png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67.wmf"/><Relationship Id="rId30" Type="http://schemas.openxmlformats.org/officeDocument/2006/relationships/oleObject" Target="../embeddings/oleObject8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89.png"/><Relationship Id="rId18" Type="http://schemas.openxmlformats.org/officeDocument/2006/relationships/oleObject" Target="../embeddings/oleObject89.bin"/><Relationship Id="rId21" Type="http://schemas.openxmlformats.org/officeDocument/2006/relationships/image" Target="../media/image77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73.wmf"/><Relationship Id="rId17" Type="http://schemas.openxmlformats.org/officeDocument/2006/relationships/image" Target="../media/image75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10" Type="http://schemas.openxmlformats.org/officeDocument/2006/relationships/image" Target="../media/image72.wmf"/><Relationship Id="rId19" Type="http://schemas.openxmlformats.org/officeDocument/2006/relationships/image" Target="../media/image76.wmf"/><Relationship Id="rId4" Type="http://schemas.openxmlformats.org/officeDocument/2006/relationships/image" Target="../media/image88.png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1.bin"/><Relationship Id="rId3" Type="http://schemas.openxmlformats.org/officeDocument/2006/relationships/image" Target="../media/image79.wmf"/><Relationship Id="rId21" Type="http://schemas.openxmlformats.org/officeDocument/2006/relationships/image" Target="../media/image86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84.wmf"/><Relationship Id="rId25" Type="http://schemas.openxmlformats.org/officeDocument/2006/relationships/image" Target="../media/image53.wmf"/><Relationship Id="rId2" Type="http://schemas.openxmlformats.org/officeDocument/2006/relationships/oleObject" Target="../embeddings/oleObject92.bin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29" Type="http://schemas.openxmlformats.org/officeDocument/2006/relationships/image" Target="../media/image8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37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102.bin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8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0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55640" y="2491928"/>
            <a:ext cx="7632848" cy="1009079"/>
          </a:xfrm>
        </p:spPr>
        <p:txBody>
          <a:bodyPr>
            <a:normAutofit/>
          </a:bodyPr>
          <a:lstStyle/>
          <a:p>
            <a:r>
              <a:rPr lang="en-CA" dirty="0"/>
              <a:t>Pre Calculus 12 </a:t>
            </a:r>
            <a:br>
              <a:rPr lang="en-CA" dirty="0"/>
            </a:br>
            <a:r>
              <a:rPr lang="en-CA" dirty="0"/>
              <a:t>Section 8.1 Geometric Sequenc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CA" dirty="0"/>
              <a:t>i) Terms, common ratio, number of terms in a geometric sequence</a:t>
            </a:r>
          </a:p>
          <a:p>
            <a:r>
              <a:rPr lang="en-CA" dirty="0"/>
              <a:t>ii) Geometric means </a:t>
            </a:r>
          </a:p>
          <a:p>
            <a:r>
              <a:rPr lang="en-CA" dirty="0"/>
              <a:t>iii) Solving Algebraic sequences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B803C78-9879-1384-EAF0-AB1BA4911AB5}"/>
                  </a:ext>
                </a:extLst>
              </p14:cNvPr>
              <p14:cNvContentPartPr/>
              <p14:nvPr/>
            </p14:nvContentPartPr>
            <p14:xfrm>
              <a:off x="8035262" y="4359290"/>
              <a:ext cx="225360" cy="2005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B803C78-9879-1384-EAF0-AB1BA4911AB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026622" y="4350290"/>
                <a:ext cx="243000" cy="218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360" y="202629"/>
            <a:ext cx="8496944" cy="49006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300" dirty="0"/>
              <a:t>Ex: Given the following sequence, find the 20</a:t>
            </a:r>
            <a:r>
              <a:rPr lang="en-CA" sz="2300" baseline="30000" dirty="0"/>
              <a:t>th</a:t>
            </a:r>
            <a:r>
              <a:rPr lang="en-CA" sz="2300" dirty="0"/>
              <a:t> term:</a:t>
            </a:r>
          </a:p>
        </p:txBody>
      </p:sp>
      <p:graphicFrame>
        <p:nvGraphicFramePr>
          <p:cNvPr id="10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868879"/>
              </p:ext>
            </p:extLst>
          </p:nvPr>
        </p:nvGraphicFramePr>
        <p:xfrm>
          <a:off x="479376" y="620688"/>
          <a:ext cx="354806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200" imgH="508000" progId="Equation.DSMT4">
                  <p:embed/>
                </p:oleObj>
              </mc:Choice>
              <mc:Fallback>
                <p:oleObj name="Equation" r:id="rId3" imgW="1981200" imgH="508000" progId="Equation.DSMT4">
                  <p:embed/>
                  <p:pic>
                    <p:nvPicPr>
                      <p:cNvPr id="10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620688"/>
                        <a:ext cx="3548062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243462"/>
              </p:ext>
            </p:extLst>
          </p:nvPr>
        </p:nvGraphicFramePr>
        <p:xfrm>
          <a:off x="4439817" y="692696"/>
          <a:ext cx="5921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20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7" y="692696"/>
                        <a:ext cx="59213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899058"/>
              </p:ext>
            </p:extLst>
          </p:nvPr>
        </p:nvGraphicFramePr>
        <p:xfrm>
          <a:off x="4439817" y="1268759"/>
          <a:ext cx="5540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569" imgH="152202" progId="Equation.DSMT4">
                  <p:embed/>
                </p:oleObj>
              </mc:Choice>
              <mc:Fallback>
                <p:oleObj name="Equation" r:id="rId7" imgW="177569" imgH="152202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7" y="1268759"/>
                        <a:ext cx="554037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85347"/>
              </p:ext>
            </p:extLst>
          </p:nvPr>
        </p:nvGraphicFramePr>
        <p:xfrm>
          <a:off x="6168009" y="692696"/>
          <a:ext cx="5937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9" y="692696"/>
                        <a:ext cx="59372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10152"/>
              </p:ext>
            </p:extLst>
          </p:nvPr>
        </p:nvGraphicFramePr>
        <p:xfrm>
          <a:off x="5854056" y="1131218"/>
          <a:ext cx="9493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668" imgH="228501" progId="Equation.DSMT4">
                  <p:embed/>
                </p:oleObj>
              </mc:Choice>
              <mc:Fallback>
                <p:oleObj name="Equation" r:id="rId11" imgW="304668" imgH="228501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056" y="1131218"/>
                        <a:ext cx="949325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42673"/>
              </p:ext>
            </p:extLst>
          </p:nvPr>
        </p:nvGraphicFramePr>
        <p:xfrm>
          <a:off x="5078612" y="738807"/>
          <a:ext cx="269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02" imgH="177492" progId="Equation.DSMT4">
                  <p:embed/>
                </p:oleObj>
              </mc:Choice>
              <mc:Fallback>
                <p:oleObj name="Equation" r:id="rId13" imgW="114102" imgH="177492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612" y="738807"/>
                        <a:ext cx="2698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422538"/>
              </p:ext>
            </p:extLst>
          </p:nvPr>
        </p:nvGraphicFramePr>
        <p:xfrm>
          <a:off x="5004966" y="1144934"/>
          <a:ext cx="4175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091" imgH="317225" progId="Equation.DSMT4">
                  <p:embed/>
                </p:oleObj>
              </mc:Choice>
              <mc:Fallback>
                <p:oleObj name="Equation" r:id="rId15" imgW="241091" imgH="317225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966" y="1144934"/>
                        <a:ext cx="41751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337614"/>
              </p:ext>
            </p:extLst>
          </p:nvPr>
        </p:nvGraphicFramePr>
        <p:xfrm>
          <a:off x="6816081" y="692696"/>
          <a:ext cx="534751" cy="443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619" imgH="177569" progId="Equation.DSMT4">
                  <p:embed/>
                </p:oleObj>
              </mc:Choice>
              <mc:Fallback>
                <p:oleObj name="Equation" r:id="rId17" imgW="215619" imgH="177569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1" y="692696"/>
                        <a:ext cx="534751" cy="4437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228733"/>
              </p:ext>
            </p:extLst>
          </p:nvPr>
        </p:nvGraphicFramePr>
        <p:xfrm>
          <a:off x="6816080" y="1340767"/>
          <a:ext cx="6461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670" imgH="177569" progId="Equation.DSMT4">
                  <p:embed/>
                </p:oleObj>
              </mc:Choice>
              <mc:Fallback>
                <p:oleObj name="Equation" r:id="rId19" imgW="253670" imgH="177569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0" y="1340767"/>
                        <a:ext cx="64611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109840"/>
              </p:ext>
            </p:extLst>
          </p:nvPr>
        </p:nvGraphicFramePr>
        <p:xfrm>
          <a:off x="695401" y="1823615"/>
          <a:ext cx="961755" cy="597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68300" imgH="228600" progId="Equation.DSMT4">
                  <p:embed/>
                </p:oleObj>
              </mc:Choice>
              <mc:Fallback>
                <p:oleObj name="Equation" r:id="rId21" imgW="368300" imgH="228600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1" y="1823615"/>
                        <a:ext cx="961755" cy="597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660226"/>
              </p:ext>
            </p:extLst>
          </p:nvPr>
        </p:nvGraphicFramePr>
        <p:xfrm>
          <a:off x="1631504" y="1916832"/>
          <a:ext cx="506834" cy="39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8402" imgH="177646" progId="Equation.DSMT4">
                  <p:embed/>
                </p:oleObj>
              </mc:Choice>
              <mc:Fallback>
                <p:oleObj name="Equation" r:id="rId23" imgW="228402" imgH="177646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1916832"/>
                        <a:ext cx="506834" cy="3940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55852"/>
              </p:ext>
            </p:extLst>
          </p:nvPr>
        </p:nvGraphicFramePr>
        <p:xfrm>
          <a:off x="2135560" y="1822401"/>
          <a:ext cx="559996" cy="52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8140" imgH="342751" progId="Equation.DSMT4">
                  <p:embed/>
                </p:oleObj>
              </mc:Choice>
              <mc:Fallback>
                <p:oleObj name="Equation" r:id="rId25" imgW="368140" imgH="342751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1822401"/>
                        <a:ext cx="559996" cy="5264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03320"/>
              </p:ext>
            </p:extLst>
          </p:nvPr>
        </p:nvGraphicFramePr>
        <p:xfrm>
          <a:off x="2639617" y="1772815"/>
          <a:ext cx="652874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05872" imgH="177569" progId="Equation.DSMT4">
                  <p:embed/>
                </p:oleObj>
              </mc:Choice>
              <mc:Fallback>
                <p:oleObj name="Equation" r:id="rId27" imgW="405872" imgH="177569" progId="Equation.DSMT4">
                  <p:embed/>
                  <p:pic>
                    <p:nvPicPr>
                      <p:cNvPr id="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7" y="1772815"/>
                        <a:ext cx="652874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581044"/>
              </p:ext>
            </p:extLst>
          </p:nvPr>
        </p:nvGraphicFramePr>
        <p:xfrm>
          <a:off x="1127448" y="2564904"/>
          <a:ext cx="1440160" cy="96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74364" imgH="520474" progId="Equation.DSMT4">
                  <p:embed/>
                </p:oleObj>
              </mc:Choice>
              <mc:Fallback>
                <p:oleObj name="Equation" r:id="rId29" imgW="774364" imgH="520474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2564904"/>
                        <a:ext cx="1440160" cy="9697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67669"/>
              </p:ext>
            </p:extLst>
          </p:nvPr>
        </p:nvGraphicFramePr>
        <p:xfrm>
          <a:off x="2639616" y="2564904"/>
          <a:ext cx="9271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31800" imgH="457200" progId="Equation.DSMT4">
                  <p:embed/>
                </p:oleObj>
              </mc:Choice>
              <mc:Fallback>
                <p:oleObj name="Equation" r:id="rId31" imgW="431800" imgH="457200" progId="Equation.DSMT4">
                  <p:embed/>
                  <p:pic>
                    <p:nvPicPr>
                      <p:cNvPr id="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2564904"/>
                        <a:ext cx="927100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202805"/>
              </p:ext>
            </p:extLst>
          </p:nvPr>
        </p:nvGraphicFramePr>
        <p:xfrm>
          <a:off x="3719736" y="2924944"/>
          <a:ext cx="40084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866090" imgH="177723" progId="Equation.DSMT4">
                  <p:embed/>
                </p:oleObj>
              </mc:Choice>
              <mc:Fallback>
                <p:oleObj name="Equation" r:id="rId33" imgW="1866090" imgH="177723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6" y="2924944"/>
                        <a:ext cx="4008437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39A7C44-2D48-46DA-8614-F2B147514B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3552" y="4005064"/>
                <a:ext cx="4608512" cy="7887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CA" sz="1900" dirty="0">
                    <a:solidFill>
                      <a:srgbClr val="FF0000"/>
                    </a:solidFill>
                    <a:latin typeface="+mj-lt"/>
                  </a:rPr>
                  <a:t>You can leave your answer as</a:t>
                </a:r>
                <a:r>
                  <a:rPr lang="en-CA" sz="32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sSup>
                          <m:sSupPr>
                            <m:ctrlPr>
                              <a:rPr lang="en-CA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9</m:t>
                            </m:r>
                          </m:sup>
                        </m:sSup>
                      </m:den>
                    </m:f>
                  </m:oMath>
                </a14:m>
                <a:endParaRPr lang="en-CA" sz="3200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39A7C44-2D48-46DA-8614-F2B147514B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3552" y="4005064"/>
                <a:ext cx="4608512" cy="788742"/>
              </a:xfrm>
              <a:prstGeom prst="rect">
                <a:avLst/>
              </a:prstGeom>
              <a:blipFill>
                <a:blip r:embed="rId36"/>
                <a:stretch>
                  <a:fillRect l="-13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254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368" y="116631"/>
            <a:ext cx="8496944" cy="70609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400" dirty="0"/>
              <a:t>Ex: the third term of a geometric sequence is 27 and the sixth term is 64.  Find the common ratio:</a:t>
            </a:r>
          </a:p>
        </p:txBody>
      </p:sp>
      <p:graphicFrame>
        <p:nvGraphicFramePr>
          <p:cNvPr id="10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74073"/>
              </p:ext>
            </p:extLst>
          </p:nvPr>
        </p:nvGraphicFramePr>
        <p:xfrm>
          <a:off x="335361" y="1376784"/>
          <a:ext cx="3450721" cy="383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215900" progId="Equation.DSMT4">
                  <p:embed/>
                </p:oleObj>
              </mc:Choice>
              <mc:Fallback>
                <p:oleObj name="Equation" r:id="rId3" imgW="1943100" imgH="215900" progId="Equation.DSMT4">
                  <p:embed/>
                  <p:pic>
                    <p:nvPicPr>
                      <p:cNvPr id="10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1" y="1376784"/>
                        <a:ext cx="3450721" cy="3832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4"/>
          <p:cNvSpPr/>
          <p:nvPr/>
        </p:nvSpPr>
        <p:spPr>
          <a:xfrm>
            <a:off x="1662462" y="1127546"/>
            <a:ext cx="545107" cy="22104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341680"/>
              </p:ext>
            </p:extLst>
          </p:nvPr>
        </p:nvGraphicFramePr>
        <p:xfrm>
          <a:off x="1631505" y="764703"/>
          <a:ext cx="472101" cy="27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195" imgH="139639" progId="Equation.DSMT4">
                  <p:embed/>
                </p:oleObj>
              </mc:Choice>
              <mc:Fallback>
                <p:oleObj name="Equation" r:id="rId5" imgW="241195" imgH="139639" progId="Equation.DSMT4">
                  <p:embed/>
                  <p:pic>
                    <p:nvPicPr>
                      <p:cNvPr id="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5" y="764703"/>
                        <a:ext cx="472101" cy="2737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36941"/>
              </p:ext>
            </p:extLst>
          </p:nvPr>
        </p:nvGraphicFramePr>
        <p:xfrm>
          <a:off x="1969962" y="1403771"/>
          <a:ext cx="525639" cy="32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847" imgH="177646" progId="Equation.DSMT4">
                  <p:embed/>
                </p:oleObj>
              </mc:Choice>
              <mc:Fallback>
                <p:oleObj name="Equation" r:id="rId7" imgW="291847" imgH="177646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962" y="1403771"/>
                        <a:ext cx="525639" cy="321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7"/>
          <p:cNvSpPr/>
          <p:nvPr/>
        </p:nvSpPr>
        <p:spPr>
          <a:xfrm>
            <a:off x="2238526" y="1119719"/>
            <a:ext cx="545107" cy="22104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859952"/>
              </p:ext>
            </p:extLst>
          </p:nvPr>
        </p:nvGraphicFramePr>
        <p:xfrm>
          <a:off x="2279577" y="778965"/>
          <a:ext cx="472101" cy="27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195" imgH="139639" progId="Equation.DSMT4">
                  <p:embed/>
                </p:oleObj>
              </mc:Choice>
              <mc:Fallback>
                <p:oleObj name="Equation" r:id="rId9" imgW="241195" imgH="139639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7" y="778965"/>
                        <a:ext cx="472101" cy="2737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654858"/>
              </p:ext>
            </p:extLst>
          </p:nvPr>
        </p:nvGraphicFramePr>
        <p:xfrm>
          <a:off x="2537728" y="1301711"/>
          <a:ext cx="605945" cy="399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300" imgH="241300" progId="Equation.DSMT4">
                  <p:embed/>
                </p:oleObj>
              </mc:Choice>
              <mc:Fallback>
                <p:oleObj name="Equation" r:id="rId10" imgW="368300" imgH="2413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728" y="1301711"/>
                        <a:ext cx="605945" cy="399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>
          <a:xfrm>
            <a:off x="2855641" y="1124743"/>
            <a:ext cx="545107" cy="22104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95894"/>
              </p:ext>
            </p:extLst>
          </p:nvPr>
        </p:nvGraphicFramePr>
        <p:xfrm>
          <a:off x="2927649" y="764703"/>
          <a:ext cx="472101" cy="27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195" imgH="139639" progId="Equation.DSMT4">
                  <p:embed/>
                </p:oleObj>
              </mc:Choice>
              <mc:Fallback>
                <p:oleObj name="Equation" r:id="rId12" imgW="241195" imgH="139639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9" y="764703"/>
                        <a:ext cx="472101" cy="2737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010467"/>
              </p:ext>
            </p:extLst>
          </p:nvPr>
        </p:nvGraphicFramePr>
        <p:xfrm>
          <a:off x="3719736" y="1268759"/>
          <a:ext cx="978272" cy="49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391" imgH="241195" progId="Equation.DSMT4">
                  <p:embed/>
                </p:oleObj>
              </mc:Choice>
              <mc:Fallback>
                <p:oleObj name="Equation" r:id="rId13" imgW="482391" imgH="241195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6" y="1268759"/>
                        <a:ext cx="978272" cy="490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63352" y="2564904"/>
            <a:ext cx="5428089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>
                <a:solidFill>
                  <a:srgbClr val="FF0000"/>
                </a:solidFill>
                <a:latin typeface="+mj-lt"/>
              </a:rPr>
              <a:t>Each term in the sequence is equal to the </a:t>
            </a:r>
            <a:br>
              <a:rPr lang="en-CA" sz="1900">
                <a:solidFill>
                  <a:srgbClr val="FF0000"/>
                </a:solidFill>
                <a:latin typeface="+mj-lt"/>
              </a:rPr>
            </a:br>
            <a:r>
              <a:rPr lang="en-CA" sz="1900">
                <a:solidFill>
                  <a:srgbClr val="FF0000"/>
                </a:solidFill>
                <a:latin typeface="+mj-lt"/>
              </a:rPr>
              <a:t>previous term multiplied by the common ratio: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63352" y="3645024"/>
            <a:ext cx="5022529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The sixth term is equal to both 64 and 27r</a:t>
            </a:r>
            <a:r>
              <a:rPr lang="en-CA" sz="1900" baseline="30000" dirty="0">
                <a:solidFill>
                  <a:srgbClr val="FF0000"/>
                </a:solidFill>
                <a:latin typeface="+mj-lt"/>
              </a:rPr>
              <a:t>3</a:t>
            </a: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776553"/>
              </p:ext>
            </p:extLst>
          </p:nvPr>
        </p:nvGraphicFramePr>
        <p:xfrm>
          <a:off x="6452047" y="1124197"/>
          <a:ext cx="1357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500" imgH="241300" progId="Equation.DSMT4">
                  <p:embed/>
                </p:oleObj>
              </mc:Choice>
              <mc:Fallback>
                <p:oleObj name="Equation" r:id="rId15" imgW="698500" imgH="241300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047" y="1124197"/>
                        <a:ext cx="13573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40486"/>
              </p:ext>
            </p:extLst>
          </p:nvPr>
        </p:nvGraphicFramePr>
        <p:xfrm>
          <a:off x="6812087" y="1577355"/>
          <a:ext cx="9985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558" imgH="431613" progId="Equation.DSMT4">
                  <p:embed/>
                </p:oleObj>
              </mc:Choice>
              <mc:Fallback>
                <p:oleObj name="Equation" r:id="rId17" imgW="558558" imgH="431613" progId="Equation.DSMT4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087" y="1577355"/>
                        <a:ext cx="99853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074770"/>
              </p:ext>
            </p:extLst>
          </p:nvPr>
        </p:nvGraphicFramePr>
        <p:xfrm>
          <a:off x="6956103" y="2301101"/>
          <a:ext cx="1087983" cy="839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9600" imgH="469900" progId="Equation.DSMT4">
                  <p:embed/>
                </p:oleObj>
              </mc:Choice>
              <mc:Fallback>
                <p:oleObj name="Equation" r:id="rId19" imgW="609600" imgH="469900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103" y="2301101"/>
                        <a:ext cx="1087983" cy="839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202475"/>
              </p:ext>
            </p:extLst>
          </p:nvPr>
        </p:nvGraphicFramePr>
        <p:xfrm>
          <a:off x="8112224" y="2348880"/>
          <a:ext cx="5000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79279" imgH="431613" progId="Equation.DSMT4">
                  <p:embed/>
                </p:oleObj>
              </mc:Choice>
              <mc:Fallback>
                <p:oleObj name="Equation" r:id="rId21" imgW="279279" imgH="431613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224" y="2348880"/>
                        <a:ext cx="500063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91344" y="4293096"/>
            <a:ext cx="910850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To find the terms in between, just multiply</a:t>
            </a:r>
            <a:r>
              <a:rPr lang="en-CA" sz="1900" baseline="30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CA" sz="1900" dirty="0">
                <a:solidFill>
                  <a:srgbClr val="FF0000"/>
                </a:solidFill>
                <a:latin typeface="+mj-lt"/>
              </a:rPr>
              <a:t> 27 by the common ratio.</a:t>
            </a:r>
          </a:p>
        </p:txBody>
      </p:sp>
      <p:sp>
        <p:nvSpPr>
          <p:cNvPr id="21" name="Freeform 20"/>
          <p:cNvSpPr/>
          <p:nvPr/>
        </p:nvSpPr>
        <p:spPr>
          <a:xfrm>
            <a:off x="1631505" y="1124743"/>
            <a:ext cx="545107" cy="22104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625076"/>
              </p:ext>
            </p:extLst>
          </p:nvPr>
        </p:nvGraphicFramePr>
        <p:xfrm>
          <a:off x="1631505" y="836712"/>
          <a:ext cx="571875" cy="62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91847" imgH="317225" progId="Equation.DSMT4">
                  <p:embed/>
                </p:oleObj>
              </mc:Choice>
              <mc:Fallback>
                <p:oleObj name="Equation" r:id="rId23" imgW="291847" imgH="317225" progId="Equation.DSMT4">
                  <p:embed/>
                  <p:pic>
                    <p:nvPicPr>
                      <p:cNvPr id="2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5" y="836712"/>
                        <a:ext cx="571875" cy="622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69798"/>
              </p:ext>
            </p:extLst>
          </p:nvPr>
        </p:nvGraphicFramePr>
        <p:xfrm>
          <a:off x="1991544" y="1412776"/>
          <a:ext cx="379628" cy="3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2936" imgH="177569" progId="Equation.DSMT4">
                  <p:embed/>
                </p:oleObj>
              </mc:Choice>
              <mc:Fallback>
                <p:oleObj name="Equation" r:id="rId25" imgW="202936" imgH="177569" progId="Equation.DSMT4">
                  <p:embed/>
                  <p:pic>
                    <p:nvPicPr>
                      <p:cNvPr id="2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1412776"/>
                        <a:ext cx="379628" cy="33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eform 23"/>
          <p:cNvSpPr/>
          <p:nvPr/>
        </p:nvSpPr>
        <p:spPr>
          <a:xfrm>
            <a:off x="2238526" y="1119719"/>
            <a:ext cx="545107" cy="22104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77392"/>
              </p:ext>
            </p:extLst>
          </p:nvPr>
        </p:nvGraphicFramePr>
        <p:xfrm>
          <a:off x="2279577" y="908720"/>
          <a:ext cx="571875" cy="62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91847" imgH="317225" progId="Equation.DSMT4">
                  <p:embed/>
                </p:oleObj>
              </mc:Choice>
              <mc:Fallback>
                <p:oleObj name="Equation" r:id="rId27" imgW="291847" imgH="317225" progId="Equation.DSMT4">
                  <p:embed/>
                  <p:pic>
                    <p:nvPicPr>
                      <p:cNvPr id="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7" y="908720"/>
                        <a:ext cx="571875" cy="622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564549"/>
              </p:ext>
            </p:extLst>
          </p:nvPr>
        </p:nvGraphicFramePr>
        <p:xfrm>
          <a:off x="2620028" y="1403772"/>
          <a:ext cx="379628" cy="3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2936" imgH="177569" progId="Equation.DSMT4">
                  <p:embed/>
                </p:oleObj>
              </mc:Choice>
              <mc:Fallback>
                <p:oleObj name="Equation" r:id="rId28" imgW="202936" imgH="177569" progId="Equation.DSMT4">
                  <p:embed/>
                  <p:pic>
                    <p:nvPicPr>
                      <p:cNvPr id="2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028" y="1403772"/>
                        <a:ext cx="379628" cy="33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0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0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96074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BCF7A71C-0C35-4587-A1EE-6C24794D6B5E}"/>
              </a:ext>
            </a:extLst>
          </p:cNvPr>
          <p:cNvSpPr txBox="1">
            <a:spLocks/>
          </p:cNvSpPr>
          <p:nvPr/>
        </p:nvSpPr>
        <p:spPr>
          <a:xfrm>
            <a:off x="335360" y="116632"/>
            <a:ext cx="8964488" cy="106521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en-CA" sz="23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: Given             and              find the common ratio and the first  term: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3BD4CC61-FB43-48C9-BC99-8C322E824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09585"/>
              </p:ext>
            </p:extLst>
          </p:nvPr>
        </p:nvGraphicFramePr>
        <p:xfrm>
          <a:off x="1883025" y="476673"/>
          <a:ext cx="836861" cy="377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8000" imgH="228600" progId="Equation.DSMT4">
                  <p:embed/>
                </p:oleObj>
              </mc:Choice>
              <mc:Fallback>
                <p:oleObj name="Equation" r:id="rId2" imgW="508000" imgH="2286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3BD4CC61-FB43-48C9-BC99-8C322E824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025" y="476673"/>
                        <a:ext cx="836861" cy="3771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4E0B5CA3-6103-40F2-A56C-01A0DD1FA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013037"/>
              </p:ext>
            </p:extLst>
          </p:nvPr>
        </p:nvGraphicFramePr>
        <p:xfrm>
          <a:off x="3494436" y="476673"/>
          <a:ext cx="836860" cy="377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8000" imgH="228600" progId="Equation.DSMT4">
                  <p:embed/>
                </p:oleObj>
              </mc:Choice>
              <mc:Fallback>
                <p:oleObj name="Equation" r:id="rId4" imgW="508000" imgH="2286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4E0B5CA3-6103-40F2-A56C-01A0DD1FA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436" y="476673"/>
                        <a:ext cx="836860" cy="377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A4E05607-E7BA-4AEF-B0CC-96E0C219F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352460"/>
              </p:ext>
            </p:extLst>
          </p:nvPr>
        </p:nvGraphicFramePr>
        <p:xfrm>
          <a:off x="514872" y="836713"/>
          <a:ext cx="3563888" cy="630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200" imgH="508000" progId="Equation.DSMT4">
                  <p:embed/>
                </p:oleObj>
              </mc:Choice>
              <mc:Fallback>
                <p:oleObj name="Equation" r:id="rId6" imgW="2870200" imgH="5080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A4E05607-E7BA-4AEF-B0CC-96E0C219F8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72" y="836713"/>
                        <a:ext cx="3563888" cy="630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C1D7B8A6-4BF6-458A-B80F-2288A78BF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44124"/>
              </p:ext>
            </p:extLst>
          </p:nvPr>
        </p:nvGraphicFramePr>
        <p:xfrm>
          <a:off x="2335456" y="1061046"/>
          <a:ext cx="483672" cy="423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2936" imgH="177569" progId="Equation.DSMT4">
                  <p:embed/>
                </p:oleObj>
              </mc:Choice>
              <mc:Fallback>
                <p:oleObj name="Equation" r:id="rId8" imgW="202936" imgH="177569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C1D7B8A6-4BF6-458A-B80F-2288A78BF0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456" y="1061046"/>
                        <a:ext cx="483672" cy="423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51C359F2-2A01-4C83-BEF3-FB2C45902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441034"/>
              </p:ext>
            </p:extLst>
          </p:nvPr>
        </p:nvGraphicFramePr>
        <p:xfrm>
          <a:off x="3539208" y="1052737"/>
          <a:ext cx="504056" cy="441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2936" imgH="177569" progId="Equation.DSMT4">
                  <p:embed/>
                </p:oleObj>
              </mc:Choice>
              <mc:Fallback>
                <p:oleObj name="Equation" r:id="rId10" imgW="202936" imgH="177569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51C359F2-2A01-4C83-BEF3-FB2C459028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208" y="1052737"/>
                        <a:ext cx="504056" cy="441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95C0CE8C-790A-4238-B9A2-6B9101E62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795201"/>
              </p:ext>
            </p:extLst>
          </p:nvPr>
        </p:nvGraphicFramePr>
        <p:xfrm>
          <a:off x="658888" y="1412776"/>
          <a:ext cx="288032" cy="287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700" imgH="139700" progId="Equation.DSMT4">
                  <p:embed/>
                </p:oleObj>
              </mc:Choice>
              <mc:Fallback>
                <p:oleObj name="Equation" r:id="rId12" imgW="139700" imgH="13970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95C0CE8C-790A-4238-B9A2-6B9101E62F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88" y="1412776"/>
                        <a:ext cx="288032" cy="2871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0F21E2EB-AA42-44BD-B623-9EFB3FBAD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643563"/>
              </p:ext>
            </p:extLst>
          </p:nvPr>
        </p:nvGraphicFramePr>
        <p:xfrm>
          <a:off x="1234953" y="1467694"/>
          <a:ext cx="373713" cy="255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112" imgH="139639" progId="Equation.DSMT4">
                  <p:embed/>
                </p:oleObj>
              </mc:Choice>
              <mc:Fallback>
                <p:oleObj name="Equation" r:id="rId14" imgW="203112" imgH="139639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0F21E2EB-AA42-44BD-B623-9EFB3FBAD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953" y="1467694"/>
                        <a:ext cx="373713" cy="2554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A68F663D-E1EA-4C3A-ABCB-1F04226FD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023279"/>
              </p:ext>
            </p:extLst>
          </p:nvPr>
        </p:nvGraphicFramePr>
        <p:xfrm>
          <a:off x="1739008" y="1412776"/>
          <a:ext cx="50285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279" imgH="241195" progId="Equation.DSMT4">
                  <p:embed/>
                </p:oleObj>
              </mc:Choice>
              <mc:Fallback>
                <p:oleObj name="Equation" r:id="rId16" imgW="279279" imgH="241195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A68F663D-E1EA-4C3A-ABCB-1F04226FD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008" y="1412776"/>
                        <a:ext cx="502856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8AFFACCD-5C25-479B-A113-DC65CE133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459023"/>
              </p:ext>
            </p:extLst>
          </p:nvPr>
        </p:nvGraphicFramePr>
        <p:xfrm>
          <a:off x="2315072" y="1412776"/>
          <a:ext cx="490984" cy="44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69" imgH="241091" progId="Equation.DSMT4">
                  <p:embed/>
                </p:oleObj>
              </mc:Choice>
              <mc:Fallback>
                <p:oleObj name="Equation" r:id="rId18" imgW="266469" imgH="241091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8AFFACCD-5C25-479B-A113-DC65CE133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072" y="1412776"/>
                        <a:ext cx="490984" cy="4418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E6126B40-69D7-4371-A9D0-7B4BF141C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405346"/>
              </p:ext>
            </p:extLst>
          </p:nvPr>
        </p:nvGraphicFramePr>
        <p:xfrm>
          <a:off x="2891137" y="1412777"/>
          <a:ext cx="521147" cy="4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279" imgH="241195" progId="Equation.DSMT4">
                  <p:embed/>
                </p:oleObj>
              </mc:Choice>
              <mc:Fallback>
                <p:oleObj name="Equation" r:id="rId20" imgW="279279" imgH="241195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E6126B40-69D7-4371-A9D0-7B4BF141C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137" y="1412777"/>
                        <a:ext cx="521147" cy="4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07DC716-567F-4806-A135-3E5AD72C5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800134"/>
              </p:ext>
            </p:extLst>
          </p:nvPr>
        </p:nvGraphicFramePr>
        <p:xfrm>
          <a:off x="3539208" y="1412776"/>
          <a:ext cx="490984" cy="44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6469" imgH="241091" progId="Equation.DSMT4">
                  <p:embed/>
                </p:oleObj>
              </mc:Choice>
              <mc:Fallback>
                <p:oleObj name="Equation" r:id="rId22" imgW="266469" imgH="241091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07DC716-567F-4806-A135-3E5AD72C50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208" y="1412776"/>
                        <a:ext cx="490984" cy="4418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C8C2B00E-E81E-4132-8E6F-6FD72A1CA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2132856"/>
            <a:ext cx="5256584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The sixth term is equal to the fourth term multiplied by the common ratio 4 times</a:t>
            </a:r>
          </a:p>
        </p:txBody>
      </p:sp>
      <p:graphicFrame>
        <p:nvGraphicFramePr>
          <p:cNvPr id="36" name="Object 12">
            <a:extLst>
              <a:ext uri="{FF2B5EF4-FFF2-40B4-BE49-F238E27FC236}">
                <a16:creationId xmlns:a16="http://schemas.microsoft.com/office/drawing/2014/main" id="{0D067AD6-0BCC-4467-B999-CB717BCE7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10902"/>
              </p:ext>
            </p:extLst>
          </p:nvPr>
        </p:nvGraphicFramePr>
        <p:xfrm>
          <a:off x="1343472" y="2996952"/>
          <a:ext cx="20018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52200" imgH="355320" progId="Equation.DSMT4">
                  <p:embed/>
                </p:oleObj>
              </mc:Choice>
              <mc:Fallback>
                <p:oleObj name="Equation" r:id="rId24" imgW="952200" imgH="355320" progId="Equation.DSMT4">
                  <p:embed/>
                  <p:pic>
                    <p:nvPicPr>
                      <p:cNvPr id="36" name="Object 12">
                        <a:extLst>
                          <a:ext uri="{FF2B5EF4-FFF2-40B4-BE49-F238E27FC236}">
                            <a16:creationId xmlns:a16="http://schemas.microsoft.com/office/drawing/2014/main" id="{0D067AD6-0BCC-4467-B999-CB717BCE78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2996952"/>
                        <a:ext cx="200183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2">
            <a:extLst>
              <a:ext uri="{FF2B5EF4-FFF2-40B4-BE49-F238E27FC236}">
                <a16:creationId xmlns:a16="http://schemas.microsoft.com/office/drawing/2014/main" id="{43E7A3C1-2370-4BD2-95F0-4E45B3F90E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5562"/>
              </p:ext>
            </p:extLst>
          </p:nvPr>
        </p:nvGraphicFramePr>
        <p:xfrm>
          <a:off x="1343472" y="3645024"/>
          <a:ext cx="11477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45760" imgH="431640" progId="Equation.DSMT4">
                  <p:embed/>
                </p:oleObj>
              </mc:Choice>
              <mc:Fallback>
                <p:oleObj name="Equation" r:id="rId26" imgW="545760" imgH="431640" progId="Equation.DSMT4">
                  <p:embed/>
                  <p:pic>
                    <p:nvPicPr>
                      <p:cNvPr id="37" name="Object 12">
                        <a:extLst>
                          <a:ext uri="{FF2B5EF4-FFF2-40B4-BE49-F238E27FC236}">
                            <a16:creationId xmlns:a16="http://schemas.microsoft.com/office/drawing/2014/main" id="{43E7A3C1-2370-4BD2-95F0-4E45B3F90E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3645024"/>
                        <a:ext cx="114776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2">
            <a:extLst>
              <a:ext uri="{FF2B5EF4-FFF2-40B4-BE49-F238E27FC236}">
                <a16:creationId xmlns:a16="http://schemas.microsoft.com/office/drawing/2014/main" id="{07DDDC19-8AAF-461C-802A-4044734A0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749455"/>
              </p:ext>
            </p:extLst>
          </p:nvPr>
        </p:nvGraphicFramePr>
        <p:xfrm>
          <a:off x="1487488" y="4509120"/>
          <a:ext cx="9874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69800" imgH="431640" progId="Equation.DSMT4">
                  <p:embed/>
                </p:oleObj>
              </mc:Choice>
              <mc:Fallback>
                <p:oleObj name="Equation" r:id="rId28" imgW="469800" imgH="431640" progId="Equation.DSMT4">
                  <p:embed/>
                  <p:pic>
                    <p:nvPicPr>
                      <p:cNvPr id="38" name="Object 12">
                        <a:extLst>
                          <a:ext uri="{FF2B5EF4-FFF2-40B4-BE49-F238E27FC236}">
                            <a16:creationId xmlns:a16="http://schemas.microsoft.com/office/drawing/2014/main" id="{07DDDC19-8AAF-461C-802A-4044734A04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4509120"/>
                        <a:ext cx="98742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2">
            <a:extLst>
              <a:ext uri="{FF2B5EF4-FFF2-40B4-BE49-F238E27FC236}">
                <a16:creationId xmlns:a16="http://schemas.microsoft.com/office/drawing/2014/main" id="{7493C1D8-C41E-4D79-9D01-4075B261C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116867"/>
              </p:ext>
            </p:extLst>
          </p:nvPr>
        </p:nvGraphicFramePr>
        <p:xfrm>
          <a:off x="2567608" y="4509120"/>
          <a:ext cx="14938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11000" imgH="431640" progId="Equation.DSMT4">
                  <p:embed/>
                </p:oleObj>
              </mc:Choice>
              <mc:Fallback>
                <p:oleObj name="Equation" r:id="rId30" imgW="711000" imgH="431640" progId="Equation.DSMT4">
                  <p:embed/>
                  <p:pic>
                    <p:nvPicPr>
                      <p:cNvPr id="39" name="Object 12">
                        <a:extLst>
                          <a:ext uri="{FF2B5EF4-FFF2-40B4-BE49-F238E27FC236}">
                            <a16:creationId xmlns:a16="http://schemas.microsoft.com/office/drawing/2014/main" id="{7493C1D8-C41E-4D79-9D01-4075B261C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4509120"/>
                        <a:ext cx="14938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90394435-3880-42EE-B09E-110F1265F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416" y="5517232"/>
            <a:ext cx="3816424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With two values of “r” there will be two different sequences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7D5358B-5086-4083-A3CA-E9AA1ADA5C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960" y="980728"/>
            <a:ext cx="381642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Now solve for “a”, the first term</a:t>
            </a:r>
          </a:p>
        </p:txBody>
      </p:sp>
      <p:graphicFrame>
        <p:nvGraphicFramePr>
          <p:cNvPr id="49" name="Object 24">
            <a:extLst>
              <a:ext uri="{FF2B5EF4-FFF2-40B4-BE49-F238E27FC236}">
                <a16:creationId xmlns:a16="http://schemas.microsoft.com/office/drawing/2014/main" id="{57DF61CF-5934-489B-A944-F58C82293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153324"/>
              </p:ext>
            </p:extLst>
          </p:nvPr>
        </p:nvGraphicFramePr>
        <p:xfrm>
          <a:off x="7248128" y="1646337"/>
          <a:ext cx="8175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42603" imgH="177646" progId="Equation.DSMT4">
                  <p:embed/>
                </p:oleObj>
              </mc:Choice>
              <mc:Fallback>
                <p:oleObj name="Equation" r:id="rId32" imgW="342603" imgH="177646" progId="Equation.DSMT4">
                  <p:embed/>
                  <p:pic>
                    <p:nvPicPr>
                      <p:cNvPr id="49" name="Object 24">
                        <a:extLst>
                          <a:ext uri="{FF2B5EF4-FFF2-40B4-BE49-F238E27FC236}">
                            <a16:creationId xmlns:a16="http://schemas.microsoft.com/office/drawing/2014/main" id="{57DF61CF-5934-489B-A944-F58C822936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128" y="1646337"/>
                        <a:ext cx="817563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5">
            <a:extLst>
              <a:ext uri="{FF2B5EF4-FFF2-40B4-BE49-F238E27FC236}">
                <a16:creationId xmlns:a16="http://schemas.microsoft.com/office/drawing/2014/main" id="{E43F44BB-E90C-467C-B57A-4AD5A085F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670384"/>
              </p:ext>
            </p:extLst>
          </p:nvPr>
        </p:nvGraphicFramePr>
        <p:xfrm>
          <a:off x="6096000" y="2276872"/>
          <a:ext cx="17827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28700" imgH="469900" progId="Equation.DSMT4">
                  <p:embed/>
                </p:oleObj>
              </mc:Choice>
              <mc:Fallback>
                <p:oleObj name="Equation" r:id="rId34" imgW="1028700" imgH="469900" progId="Equation.DSMT4">
                  <p:embed/>
                  <p:pic>
                    <p:nvPicPr>
                      <p:cNvPr id="50" name="Object 25">
                        <a:extLst>
                          <a:ext uri="{FF2B5EF4-FFF2-40B4-BE49-F238E27FC236}">
                            <a16:creationId xmlns:a16="http://schemas.microsoft.com/office/drawing/2014/main" id="{E43F44BB-E90C-467C-B57A-4AD5A085FC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76872"/>
                        <a:ext cx="1782763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6">
            <a:extLst>
              <a:ext uri="{FF2B5EF4-FFF2-40B4-BE49-F238E27FC236}">
                <a16:creationId xmlns:a16="http://schemas.microsoft.com/office/drawing/2014/main" id="{7CEADD34-1FF3-498D-A4CB-5CAB42B24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010461"/>
              </p:ext>
            </p:extLst>
          </p:nvPr>
        </p:nvGraphicFramePr>
        <p:xfrm>
          <a:off x="6528047" y="1502320"/>
          <a:ext cx="63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66469" imgH="241091" progId="Equation.DSMT4">
                  <p:embed/>
                </p:oleObj>
              </mc:Choice>
              <mc:Fallback>
                <p:oleObj name="Equation" r:id="rId36" imgW="266469" imgH="241091" progId="Equation.DSMT4">
                  <p:embed/>
                  <p:pic>
                    <p:nvPicPr>
                      <p:cNvPr id="51" name="Object 26">
                        <a:extLst>
                          <a:ext uri="{FF2B5EF4-FFF2-40B4-BE49-F238E27FC236}">
                            <a16:creationId xmlns:a16="http://schemas.microsoft.com/office/drawing/2014/main" id="{7CEADD34-1FF3-498D-A4CB-5CAB42B245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7" y="1502320"/>
                        <a:ext cx="635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7">
            <a:extLst>
              <a:ext uri="{FF2B5EF4-FFF2-40B4-BE49-F238E27FC236}">
                <a16:creationId xmlns:a16="http://schemas.microsoft.com/office/drawing/2014/main" id="{867AC97F-CEB5-4310-BAEF-F29911B6A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943934"/>
              </p:ext>
            </p:extLst>
          </p:nvPr>
        </p:nvGraphicFramePr>
        <p:xfrm>
          <a:off x="6384031" y="1484735"/>
          <a:ext cx="9318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96900" imgH="520700" progId="Equation.DSMT4">
                  <p:embed/>
                </p:oleObj>
              </mc:Choice>
              <mc:Fallback>
                <p:oleObj name="Equation" r:id="rId38" imgW="596900" imgH="520700" progId="Equation.DSMT4">
                  <p:embed/>
                  <p:pic>
                    <p:nvPicPr>
                      <p:cNvPr id="52" name="Object 27">
                        <a:extLst>
                          <a:ext uri="{FF2B5EF4-FFF2-40B4-BE49-F238E27FC236}">
                            <a16:creationId xmlns:a16="http://schemas.microsoft.com/office/drawing/2014/main" id="{867AC97F-CEB5-4310-BAEF-F29911B6AD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1" y="1484735"/>
                        <a:ext cx="931862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0">
            <a:extLst>
              <a:ext uri="{FF2B5EF4-FFF2-40B4-BE49-F238E27FC236}">
                <a16:creationId xmlns:a16="http://schemas.microsoft.com/office/drawing/2014/main" id="{CA030D52-8605-4652-A028-E404C2E7F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80572"/>
              </p:ext>
            </p:extLst>
          </p:nvPr>
        </p:nvGraphicFramePr>
        <p:xfrm>
          <a:off x="6600056" y="3248744"/>
          <a:ext cx="7826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66469" imgH="139579" progId="Equation.DSMT4">
                  <p:embed/>
                </p:oleObj>
              </mc:Choice>
              <mc:Fallback>
                <p:oleObj name="Equation" r:id="rId40" imgW="266469" imgH="139579" progId="Equation.DSMT4">
                  <p:embed/>
                  <p:pic>
                    <p:nvPicPr>
                      <p:cNvPr id="53" name="Object 30">
                        <a:extLst>
                          <a:ext uri="{FF2B5EF4-FFF2-40B4-BE49-F238E27FC236}">
                            <a16:creationId xmlns:a16="http://schemas.microsoft.com/office/drawing/2014/main" id="{CA030D52-8605-4652-A028-E404C2E7FD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6" y="3248744"/>
                        <a:ext cx="78263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1">
            <a:extLst>
              <a:ext uri="{FF2B5EF4-FFF2-40B4-BE49-F238E27FC236}">
                <a16:creationId xmlns:a16="http://schemas.microsoft.com/office/drawing/2014/main" id="{B9CDD8B1-9768-4208-804E-6212B9AF6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521708"/>
              </p:ext>
            </p:extLst>
          </p:nvPr>
        </p:nvGraphicFramePr>
        <p:xfrm>
          <a:off x="7353077" y="3158505"/>
          <a:ext cx="11191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80670" imgH="177646" progId="Equation.DSMT4">
                  <p:embed/>
                </p:oleObj>
              </mc:Choice>
              <mc:Fallback>
                <p:oleObj name="Equation" r:id="rId42" imgW="380670" imgH="177646" progId="Equation.DSMT4">
                  <p:embed/>
                  <p:pic>
                    <p:nvPicPr>
                      <p:cNvPr id="54" name="Object 31">
                        <a:extLst>
                          <a:ext uri="{FF2B5EF4-FFF2-40B4-BE49-F238E27FC236}">
                            <a16:creationId xmlns:a16="http://schemas.microsoft.com/office/drawing/2014/main" id="{B9CDD8B1-9768-4208-804E-6212B9AF68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077" y="3158505"/>
                        <a:ext cx="1119187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666214A5-A577-4196-863F-9D75A2911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3872" y="3717032"/>
            <a:ext cx="741682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Let’s check the answers by finding the terms in the sequence:</a:t>
            </a:r>
          </a:p>
        </p:txBody>
      </p:sp>
      <p:graphicFrame>
        <p:nvGraphicFramePr>
          <p:cNvPr id="56" name="Object 31">
            <a:extLst>
              <a:ext uri="{FF2B5EF4-FFF2-40B4-BE49-F238E27FC236}">
                <a16:creationId xmlns:a16="http://schemas.microsoft.com/office/drawing/2014/main" id="{8CE90437-5FAA-4070-A06A-8094FFC95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95005"/>
              </p:ext>
            </p:extLst>
          </p:nvPr>
        </p:nvGraphicFramePr>
        <p:xfrm>
          <a:off x="5303912" y="4293096"/>
          <a:ext cx="11572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93480" imgH="203040" progId="Equation.DSMT4">
                  <p:embed/>
                </p:oleObj>
              </mc:Choice>
              <mc:Fallback>
                <p:oleObj name="Equation" r:id="rId44" imgW="393480" imgH="203040" progId="Equation.DSMT4">
                  <p:embed/>
                  <p:pic>
                    <p:nvPicPr>
                      <p:cNvPr id="56" name="Object 31">
                        <a:extLst>
                          <a:ext uri="{FF2B5EF4-FFF2-40B4-BE49-F238E27FC236}">
                            <a16:creationId xmlns:a16="http://schemas.microsoft.com/office/drawing/2014/main" id="{8CE90437-5FAA-4070-A06A-8094FFC95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912" y="4293096"/>
                        <a:ext cx="115728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1">
            <a:extLst>
              <a:ext uri="{FF2B5EF4-FFF2-40B4-BE49-F238E27FC236}">
                <a16:creationId xmlns:a16="http://schemas.microsoft.com/office/drawing/2014/main" id="{215C6320-DC35-4F98-9346-91D550CFF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42782"/>
              </p:ext>
            </p:extLst>
          </p:nvPr>
        </p:nvGraphicFramePr>
        <p:xfrm>
          <a:off x="6128941" y="4293096"/>
          <a:ext cx="11191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80880" imgH="203040" progId="Equation.DSMT4">
                  <p:embed/>
                </p:oleObj>
              </mc:Choice>
              <mc:Fallback>
                <p:oleObj name="Equation" r:id="rId46" imgW="380880" imgH="203040" progId="Equation.DSMT4">
                  <p:embed/>
                  <p:pic>
                    <p:nvPicPr>
                      <p:cNvPr id="57" name="Object 31">
                        <a:extLst>
                          <a:ext uri="{FF2B5EF4-FFF2-40B4-BE49-F238E27FC236}">
                            <a16:creationId xmlns:a16="http://schemas.microsoft.com/office/drawing/2014/main" id="{215C6320-DC35-4F98-9346-91D550CFF4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941" y="4293096"/>
                        <a:ext cx="111918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1">
            <a:extLst>
              <a:ext uri="{FF2B5EF4-FFF2-40B4-BE49-F238E27FC236}">
                <a16:creationId xmlns:a16="http://schemas.microsoft.com/office/drawing/2014/main" id="{18EA3B4C-4350-46F7-A81A-E455DDE3C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230720"/>
              </p:ext>
            </p:extLst>
          </p:nvPr>
        </p:nvGraphicFramePr>
        <p:xfrm>
          <a:off x="7248128" y="4293096"/>
          <a:ext cx="11191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80880" imgH="203040" progId="Equation.DSMT4">
                  <p:embed/>
                </p:oleObj>
              </mc:Choice>
              <mc:Fallback>
                <p:oleObj name="Equation" r:id="rId48" imgW="380880" imgH="203040" progId="Equation.DSMT4">
                  <p:embed/>
                  <p:pic>
                    <p:nvPicPr>
                      <p:cNvPr id="58" name="Object 31">
                        <a:extLst>
                          <a:ext uri="{FF2B5EF4-FFF2-40B4-BE49-F238E27FC236}">
                            <a16:creationId xmlns:a16="http://schemas.microsoft.com/office/drawing/2014/main" id="{18EA3B4C-4350-46F7-A81A-E455DDE3C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128" y="4293096"/>
                        <a:ext cx="111918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1">
            <a:extLst>
              <a:ext uri="{FF2B5EF4-FFF2-40B4-BE49-F238E27FC236}">
                <a16:creationId xmlns:a16="http://schemas.microsoft.com/office/drawing/2014/main" id="{85A3B65C-E464-4CBE-BCD5-25D27E474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045214"/>
              </p:ext>
            </p:extLst>
          </p:nvPr>
        </p:nvGraphicFramePr>
        <p:xfrm>
          <a:off x="8333507" y="4292600"/>
          <a:ext cx="8588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91960" imgH="203040" progId="Equation.DSMT4">
                  <p:embed/>
                </p:oleObj>
              </mc:Choice>
              <mc:Fallback>
                <p:oleObj name="Equation" r:id="rId50" imgW="291960" imgH="203040" progId="Equation.DSMT4">
                  <p:embed/>
                  <p:pic>
                    <p:nvPicPr>
                      <p:cNvPr id="59" name="Object 31">
                        <a:extLst>
                          <a:ext uri="{FF2B5EF4-FFF2-40B4-BE49-F238E27FC236}">
                            <a16:creationId xmlns:a16="http://schemas.microsoft.com/office/drawing/2014/main" id="{85A3B65C-E464-4CBE-BCD5-25D27E474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3507" y="4292600"/>
                        <a:ext cx="85883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1">
            <a:extLst>
              <a:ext uri="{FF2B5EF4-FFF2-40B4-BE49-F238E27FC236}">
                <a16:creationId xmlns:a16="http://schemas.microsoft.com/office/drawing/2014/main" id="{E413AE0B-96A1-49E2-B2E4-4BA21F0C2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01329"/>
              </p:ext>
            </p:extLst>
          </p:nvPr>
        </p:nvGraphicFramePr>
        <p:xfrm>
          <a:off x="9192344" y="4292104"/>
          <a:ext cx="8588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91960" imgH="203040" progId="Equation.DSMT4">
                  <p:embed/>
                </p:oleObj>
              </mc:Choice>
              <mc:Fallback>
                <p:oleObj name="Equation" r:id="rId52" imgW="291960" imgH="203040" progId="Equation.DSMT4">
                  <p:embed/>
                  <p:pic>
                    <p:nvPicPr>
                      <p:cNvPr id="60" name="Object 31">
                        <a:extLst>
                          <a:ext uri="{FF2B5EF4-FFF2-40B4-BE49-F238E27FC236}">
                            <a16:creationId xmlns:a16="http://schemas.microsoft.com/office/drawing/2014/main" id="{E413AE0B-96A1-49E2-B2E4-4BA21F0C23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2344" y="4292104"/>
                        <a:ext cx="85883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1">
            <a:extLst>
              <a:ext uri="{FF2B5EF4-FFF2-40B4-BE49-F238E27FC236}">
                <a16:creationId xmlns:a16="http://schemas.microsoft.com/office/drawing/2014/main" id="{0395920C-8B46-4540-A38E-8CEF0E9DD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629603"/>
              </p:ext>
            </p:extLst>
          </p:nvPr>
        </p:nvGraphicFramePr>
        <p:xfrm>
          <a:off x="10200456" y="4327525"/>
          <a:ext cx="7477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53800" imgH="177480" progId="Equation.DSMT4">
                  <p:embed/>
                </p:oleObj>
              </mc:Choice>
              <mc:Fallback>
                <p:oleObj name="Equation" r:id="rId54" imgW="253800" imgH="177480" progId="Equation.DSMT4">
                  <p:embed/>
                  <p:pic>
                    <p:nvPicPr>
                      <p:cNvPr id="61" name="Object 31">
                        <a:extLst>
                          <a:ext uri="{FF2B5EF4-FFF2-40B4-BE49-F238E27FC236}">
                            <a16:creationId xmlns:a16="http://schemas.microsoft.com/office/drawing/2014/main" id="{0395920C-8B46-4540-A38E-8CEF0E9DD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456" y="4327525"/>
                        <a:ext cx="74771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31">
            <a:extLst>
              <a:ext uri="{FF2B5EF4-FFF2-40B4-BE49-F238E27FC236}">
                <a16:creationId xmlns:a16="http://schemas.microsoft.com/office/drawing/2014/main" id="{5998540C-267B-47AB-AAFF-FB91BE058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04529"/>
              </p:ext>
            </p:extLst>
          </p:nvPr>
        </p:nvGraphicFramePr>
        <p:xfrm>
          <a:off x="6888088" y="4797152"/>
          <a:ext cx="2464147" cy="729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1028520" imgH="304560" progId="Equation.DSMT4">
                  <p:embed/>
                </p:oleObj>
              </mc:Choice>
              <mc:Fallback>
                <p:oleObj name="Equation" r:id="rId56" imgW="1028520" imgH="304560" progId="Equation.DSMT4">
                  <p:embed/>
                  <p:pic>
                    <p:nvPicPr>
                      <p:cNvPr id="68" name="Object 31">
                        <a:extLst>
                          <a:ext uri="{FF2B5EF4-FFF2-40B4-BE49-F238E27FC236}">
                            <a16:creationId xmlns:a16="http://schemas.microsoft.com/office/drawing/2014/main" id="{5998540C-267B-47AB-AAFF-FB91BE0589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4797152"/>
                        <a:ext cx="2464147" cy="729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1">
            <a:extLst>
              <a:ext uri="{FF2B5EF4-FFF2-40B4-BE49-F238E27FC236}">
                <a16:creationId xmlns:a16="http://schemas.microsoft.com/office/drawing/2014/main" id="{7E9AB639-2F7E-446D-929E-E5F57C6BD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45625"/>
              </p:ext>
            </p:extLst>
          </p:nvPr>
        </p:nvGraphicFramePr>
        <p:xfrm>
          <a:off x="5038402" y="5589588"/>
          <a:ext cx="14176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482400" imgH="203040" progId="Equation.DSMT4">
                  <p:embed/>
                </p:oleObj>
              </mc:Choice>
              <mc:Fallback>
                <p:oleObj name="Equation" r:id="rId58" imgW="482400" imgH="203040" progId="Equation.DSMT4">
                  <p:embed/>
                  <p:pic>
                    <p:nvPicPr>
                      <p:cNvPr id="69" name="Object 31">
                        <a:extLst>
                          <a:ext uri="{FF2B5EF4-FFF2-40B4-BE49-F238E27FC236}">
                            <a16:creationId xmlns:a16="http://schemas.microsoft.com/office/drawing/2014/main" id="{7E9AB639-2F7E-446D-929E-E5F57C6BDB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402" y="5589588"/>
                        <a:ext cx="141763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31">
            <a:extLst>
              <a:ext uri="{FF2B5EF4-FFF2-40B4-BE49-F238E27FC236}">
                <a16:creationId xmlns:a16="http://schemas.microsoft.com/office/drawing/2014/main" id="{537BC62E-BE89-44A3-A0BD-74198E842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023273"/>
              </p:ext>
            </p:extLst>
          </p:nvPr>
        </p:nvGraphicFramePr>
        <p:xfrm>
          <a:off x="6096000" y="5589240"/>
          <a:ext cx="11191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380880" imgH="203040" progId="Equation.DSMT4">
                  <p:embed/>
                </p:oleObj>
              </mc:Choice>
              <mc:Fallback>
                <p:oleObj name="Equation" r:id="rId60" imgW="380880" imgH="203040" progId="Equation.DSMT4">
                  <p:embed/>
                  <p:pic>
                    <p:nvPicPr>
                      <p:cNvPr id="70" name="Object 31">
                        <a:extLst>
                          <a:ext uri="{FF2B5EF4-FFF2-40B4-BE49-F238E27FC236}">
                            <a16:creationId xmlns:a16="http://schemas.microsoft.com/office/drawing/2014/main" id="{537BC62E-BE89-44A3-A0BD-74198E842F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589240"/>
                        <a:ext cx="111918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31">
            <a:extLst>
              <a:ext uri="{FF2B5EF4-FFF2-40B4-BE49-F238E27FC236}">
                <a16:creationId xmlns:a16="http://schemas.microsoft.com/office/drawing/2014/main" id="{62361C25-6044-4037-9335-6C3E39749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06232"/>
              </p:ext>
            </p:extLst>
          </p:nvPr>
        </p:nvGraphicFramePr>
        <p:xfrm>
          <a:off x="6960096" y="5589588"/>
          <a:ext cx="15303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520560" imgH="203040" progId="Equation.DSMT4">
                  <p:embed/>
                </p:oleObj>
              </mc:Choice>
              <mc:Fallback>
                <p:oleObj name="Equation" r:id="rId61" imgW="520560" imgH="203040" progId="Equation.DSMT4">
                  <p:embed/>
                  <p:pic>
                    <p:nvPicPr>
                      <p:cNvPr id="71" name="Object 31">
                        <a:extLst>
                          <a:ext uri="{FF2B5EF4-FFF2-40B4-BE49-F238E27FC236}">
                            <a16:creationId xmlns:a16="http://schemas.microsoft.com/office/drawing/2014/main" id="{62361C25-6044-4037-9335-6C3E39749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6" y="5589588"/>
                        <a:ext cx="153035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31">
            <a:extLst>
              <a:ext uri="{FF2B5EF4-FFF2-40B4-BE49-F238E27FC236}">
                <a16:creationId xmlns:a16="http://schemas.microsoft.com/office/drawing/2014/main" id="{EE9AAC1B-57F5-4A9E-9A2D-75EADC691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898305"/>
              </p:ext>
            </p:extLst>
          </p:nvPr>
        </p:nvGraphicFramePr>
        <p:xfrm>
          <a:off x="8300566" y="5588744"/>
          <a:ext cx="8588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291960" imgH="203040" progId="Equation.DSMT4">
                  <p:embed/>
                </p:oleObj>
              </mc:Choice>
              <mc:Fallback>
                <p:oleObj name="Equation" r:id="rId63" imgW="291960" imgH="203040" progId="Equation.DSMT4">
                  <p:embed/>
                  <p:pic>
                    <p:nvPicPr>
                      <p:cNvPr id="72" name="Object 31">
                        <a:extLst>
                          <a:ext uri="{FF2B5EF4-FFF2-40B4-BE49-F238E27FC236}">
                            <a16:creationId xmlns:a16="http://schemas.microsoft.com/office/drawing/2014/main" id="{EE9AAC1B-57F5-4A9E-9A2D-75EADC691B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566" y="5588744"/>
                        <a:ext cx="85883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31">
            <a:extLst>
              <a:ext uri="{FF2B5EF4-FFF2-40B4-BE49-F238E27FC236}">
                <a16:creationId xmlns:a16="http://schemas.microsoft.com/office/drawing/2014/main" id="{E80EBDD2-6DF0-4FCF-BE00-C4048E183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910830"/>
              </p:ext>
            </p:extLst>
          </p:nvPr>
        </p:nvGraphicFramePr>
        <p:xfrm>
          <a:off x="9192344" y="5588000"/>
          <a:ext cx="1009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342720" imgH="203040" progId="Equation.DSMT4">
                  <p:embed/>
                </p:oleObj>
              </mc:Choice>
              <mc:Fallback>
                <p:oleObj name="Equation" r:id="rId64" imgW="342720" imgH="203040" progId="Equation.DSMT4">
                  <p:embed/>
                  <p:pic>
                    <p:nvPicPr>
                      <p:cNvPr id="73" name="Object 31">
                        <a:extLst>
                          <a:ext uri="{FF2B5EF4-FFF2-40B4-BE49-F238E27FC236}">
                            <a16:creationId xmlns:a16="http://schemas.microsoft.com/office/drawing/2014/main" id="{E80EBDD2-6DF0-4FCF-BE00-C4048E1837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2344" y="5588000"/>
                        <a:ext cx="100965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31">
            <a:extLst>
              <a:ext uri="{FF2B5EF4-FFF2-40B4-BE49-F238E27FC236}">
                <a16:creationId xmlns:a16="http://schemas.microsoft.com/office/drawing/2014/main" id="{12269804-6372-4C97-9043-EA925B75E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207188"/>
              </p:ext>
            </p:extLst>
          </p:nvPr>
        </p:nvGraphicFramePr>
        <p:xfrm>
          <a:off x="10167515" y="5623669"/>
          <a:ext cx="7477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253800" imgH="177480" progId="Equation.DSMT4">
                  <p:embed/>
                </p:oleObj>
              </mc:Choice>
              <mc:Fallback>
                <p:oleObj name="Equation" r:id="rId66" imgW="253800" imgH="177480" progId="Equation.DSMT4">
                  <p:embed/>
                  <p:pic>
                    <p:nvPicPr>
                      <p:cNvPr id="74" name="Object 31">
                        <a:extLst>
                          <a:ext uri="{FF2B5EF4-FFF2-40B4-BE49-F238E27FC236}">
                            <a16:creationId xmlns:a16="http://schemas.microsoft.com/office/drawing/2014/main" id="{12269804-6372-4C97-9043-EA925B75E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7515" y="5623669"/>
                        <a:ext cx="74771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31">
            <a:extLst>
              <a:ext uri="{FF2B5EF4-FFF2-40B4-BE49-F238E27FC236}">
                <a16:creationId xmlns:a16="http://schemas.microsoft.com/office/drawing/2014/main" id="{C87F5F7A-1B5C-41E4-BA15-DC50BBCC6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947284"/>
              </p:ext>
            </p:extLst>
          </p:nvPr>
        </p:nvGraphicFramePr>
        <p:xfrm>
          <a:off x="6601222" y="6119813"/>
          <a:ext cx="295116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1231560" imgH="304560" progId="Equation.DSMT4">
                  <p:embed/>
                </p:oleObj>
              </mc:Choice>
              <mc:Fallback>
                <p:oleObj name="Equation" r:id="rId67" imgW="1231560" imgH="304560" progId="Equation.DSMT4">
                  <p:embed/>
                  <p:pic>
                    <p:nvPicPr>
                      <p:cNvPr id="82" name="Object 31">
                        <a:extLst>
                          <a:ext uri="{FF2B5EF4-FFF2-40B4-BE49-F238E27FC236}">
                            <a16:creationId xmlns:a16="http://schemas.microsoft.com/office/drawing/2014/main" id="{C87F5F7A-1B5C-41E4-BA15-DC50BBCC6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1222" y="6119813"/>
                        <a:ext cx="2951162" cy="728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830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DD6E944-C39E-46AC-BBC3-6393B795EC1A}"/>
              </a:ext>
            </a:extLst>
          </p:cNvPr>
          <p:cNvSpPr txBox="1">
            <a:spLocks/>
          </p:cNvSpPr>
          <p:nvPr/>
        </p:nvSpPr>
        <p:spPr>
          <a:xfrm>
            <a:off x="119336" y="-117435"/>
            <a:ext cx="11593288" cy="738123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en-CA" sz="23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: Given             and              find the common ratio and  the first  term: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E238D192-9DFD-455E-9BD1-E8BFE19A8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810217"/>
              </p:ext>
            </p:extLst>
          </p:nvPr>
        </p:nvGraphicFramePr>
        <p:xfrm>
          <a:off x="1631504" y="188640"/>
          <a:ext cx="836861" cy="377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8000" imgH="228600" progId="Equation.DSMT4">
                  <p:embed/>
                </p:oleObj>
              </mc:Choice>
              <mc:Fallback>
                <p:oleObj name="Equation" r:id="rId3" imgW="508000" imgH="2286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E238D192-9DFD-455E-9BD1-E8BFE19A8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188640"/>
                        <a:ext cx="836861" cy="3771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D71B1476-BED9-4A77-B537-E9ADD73B6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717088"/>
              </p:ext>
            </p:extLst>
          </p:nvPr>
        </p:nvGraphicFramePr>
        <p:xfrm>
          <a:off x="3431704" y="188640"/>
          <a:ext cx="836860" cy="377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8000" imgH="228600" progId="Equation.DSMT4">
                  <p:embed/>
                </p:oleObj>
              </mc:Choice>
              <mc:Fallback>
                <p:oleObj name="Equation" r:id="rId5" imgW="508000" imgH="2286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D71B1476-BED9-4A77-B537-E9ADD73B6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188640"/>
                        <a:ext cx="836860" cy="377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5">
            <a:extLst>
              <a:ext uri="{FF2B5EF4-FFF2-40B4-BE49-F238E27FC236}">
                <a16:creationId xmlns:a16="http://schemas.microsoft.com/office/drawing/2014/main" id="{C82AECA6-9D31-4015-BDF2-C08B76CD34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4847" y="892262"/>
          <a:ext cx="1944216" cy="59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79360" progId="Equation.DSMT4">
                  <p:embed/>
                </p:oleObj>
              </mc:Choice>
              <mc:Fallback>
                <p:oleObj name="Equation" r:id="rId7" imgW="914400" imgH="279360" progId="Equation.DSMT4">
                  <p:embed/>
                  <p:pic>
                    <p:nvPicPr>
                      <p:cNvPr id="30" name="Object 45">
                        <a:extLst>
                          <a:ext uri="{FF2B5EF4-FFF2-40B4-BE49-F238E27FC236}">
                            <a16:creationId xmlns:a16="http://schemas.microsoft.com/office/drawing/2014/main" id="{C82AECA6-9D31-4015-BDF2-C08B76CD34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847" y="892262"/>
                        <a:ext cx="1944216" cy="592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5">
            <a:extLst>
              <a:ext uri="{FF2B5EF4-FFF2-40B4-BE49-F238E27FC236}">
                <a16:creationId xmlns:a16="http://schemas.microsoft.com/office/drawing/2014/main" id="{F56D2C45-88AB-4F40-ABCC-CC6A26B389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2201" y="1484785"/>
          <a:ext cx="156686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79360" progId="Equation.DSMT4">
                  <p:embed/>
                </p:oleObj>
              </mc:Choice>
              <mc:Fallback>
                <p:oleObj name="Equation" r:id="rId9" imgW="736560" imgH="279360" progId="Equation.DSMT4">
                  <p:embed/>
                  <p:pic>
                    <p:nvPicPr>
                      <p:cNvPr id="31" name="Object 45">
                        <a:extLst>
                          <a:ext uri="{FF2B5EF4-FFF2-40B4-BE49-F238E27FC236}">
                            <a16:creationId xmlns:a16="http://schemas.microsoft.com/office/drawing/2014/main" id="{F56D2C45-88AB-4F40-ABCC-CC6A26B38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201" y="1484785"/>
                        <a:ext cx="1566862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5">
            <a:extLst>
              <a:ext uri="{FF2B5EF4-FFF2-40B4-BE49-F238E27FC236}">
                <a16:creationId xmlns:a16="http://schemas.microsoft.com/office/drawing/2014/main" id="{953B6CB8-DD29-4A3E-8856-17F3F65ED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1774" y="1966877"/>
          <a:ext cx="17287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520" imgH="241200" progId="Equation.DSMT4">
                  <p:embed/>
                </p:oleObj>
              </mc:Choice>
              <mc:Fallback>
                <p:oleObj name="Equation" r:id="rId11" imgW="812520" imgH="241200" progId="Equation.DSMT4">
                  <p:embed/>
                  <p:pic>
                    <p:nvPicPr>
                      <p:cNvPr id="32" name="Object 45">
                        <a:extLst>
                          <a:ext uri="{FF2B5EF4-FFF2-40B4-BE49-F238E27FC236}">
                            <a16:creationId xmlns:a16="http://schemas.microsoft.com/office/drawing/2014/main" id="{953B6CB8-DD29-4A3E-8856-17F3F65ED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774" y="1966877"/>
                        <a:ext cx="1728788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5">
            <a:extLst>
              <a:ext uri="{FF2B5EF4-FFF2-40B4-BE49-F238E27FC236}">
                <a16:creationId xmlns:a16="http://schemas.microsoft.com/office/drawing/2014/main" id="{FCED1320-F1BC-450C-8354-696B23783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2371" y="2525031"/>
          <a:ext cx="11080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20560" imgH="317160" progId="Equation.DSMT4">
                  <p:embed/>
                </p:oleObj>
              </mc:Choice>
              <mc:Fallback>
                <p:oleObj name="Equation" r:id="rId13" imgW="520560" imgH="317160" progId="Equation.DSMT4">
                  <p:embed/>
                  <p:pic>
                    <p:nvPicPr>
                      <p:cNvPr id="33" name="Object 45">
                        <a:extLst>
                          <a:ext uri="{FF2B5EF4-FFF2-40B4-BE49-F238E27FC236}">
                            <a16:creationId xmlns:a16="http://schemas.microsoft.com/office/drawing/2014/main" id="{FCED1320-F1BC-450C-8354-696B237837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371" y="2525031"/>
                        <a:ext cx="1108075" cy="673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5">
            <a:extLst>
              <a:ext uri="{FF2B5EF4-FFF2-40B4-BE49-F238E27FC236}">
                <a16:creationId xmlns:a16="http://schemas.microsoft.com/office/drawing/2014/main" id="{5F9AE792-3CD7-4A4B-A16B-0CB82DF0C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960" y="3295495"/>
          <a:ext cx="9731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317160" progId="Equation.DSMT4">
                  <p:embed/>
                </p:oleObj>
              </mc:Choice>
              <mc:Fallback>
                <p:oleObj name="Equation" r:id="rId15" imgW="457200" imgH="317160" progId="Equation.DSMT4">
                  <p:embed/>
                  <p:pic>
                    <p:nvPicPr>
                      <p:cNvPr id="34" name="Object 45">
                        <a:extLst>
                          <a:ext uri="{FF2B5EF4-FFF2-40B4-BE49-F238E27FC236}">
                            <a16:creationId xmlns:a16="http://schemas.microsoft.com/office/drawing/2014/main" id="{5F9AE792-3CD7-4A4B-A16B-0CB82DF0C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960" y="3295495"/>
                        <a:ext cx="973137" cy="673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5">
            <a:extLst>
              <a:ext uri="{FF2B5EF4-FFF2-40B4-BE49-F238E27FC236}">
                <a16:creationId xmlns:a16="http://schemas.microsoft.com/office/drawing/2014/main" id="{349BBF1B-1887-4260-A262-788810CC4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560" y="4070256"/>
          <a:ext cx="10541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95000" imgH="304560" progId="Equation.DSMT4">
                  <p:embed/>
                </p:oleObj>
              </mc:Choice>
              <mc:Fallback>
                <p:oleObj name="Equation" r:id="rId17" imgW="495000" imgH="304560" progId="Equation.DSMT4">
                  <p:embed/>
                  <p:pic>
                    <p:nvPicPr>
                      <p:cNvPr id="35" name="Object 45">
                        <a:extLst>
                          <a:ext uri="{FF2B5EF4-FFF2-40B4-BE49-F238E27FC236}">
                            <a16:creationId xmlns:a16="http://schemas.microsoft.com/office/drawing/2014/main" id="{349BBF1B-1887-4260-A262-788810CC4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4070256"/>
                        <a:ext cx="1054100" cy="646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9E29FA6B-D223-4E38-B3B1-3E150F8CE38C}"/>
              </a:ext>
            </a:extLst>
          </p:cNvPr>
          <p:cNvSpPr txBox="1"/>
          <p:nvPr/>
        </p:nvSpPr>
        <p:spPr>
          <a:xfrm>
            <a:off x="1715240" y="4814106"/>
            <a:ext cx="2978844" cy="9694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1900" dirty="0">
                <a:solidFill>
                  <a:srgbClr val="FF0000"/>
                </a:solidFill>
              </a:rPr>
              <a:t>With two common ratios, you will have TWO different sequences!!!</a:t>
            </a:r>
          </a:p>
        </p:txBody>
      </p:sp>
      <p:graphicFrame>
        <p:nvGraphicFramePr>
          <p:cNvPr id="38" name="Object 45">
            <a:extLst>
              <a:ext uri="{FF2B5EF4-FFF2-40B4-BE49-F238E27FC236}">
                <a16:creationId xmlns:a16="http://schemas.microsoft.com/office/drawing/2014/main" id="{86065BE7-8286-43C8-A32B-85B521C75C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9830" y="683979"/>
          <a:ext cx="17843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380880" progId="Equation.DSMT4">
                  <p:embed/>
                </p:oleObj>
              </mc:Choice>
              <mc:Fallback>
                <p:oleObj name="Equation" r:id="rId19" imgW="838080" imgH="380880" progId="Equation.DSMT4">
                  <p:embed/>
                  <p:pic>
                    <p:nvPicPr>
                      <p:cNvPr id="38" name="Object 45">
                        <a:extLst>
                          <a:ext uri="{FF2B5EF4-FFF2-40B4-BE49-F238E27FC236}">
                            <a16:creationId xmlns:a16="http://schemas.microsoft.com/office/drawing/2014/main" id="{86065BE7-8286-43C8-A32B-85B521C75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9830" y="683979"/>
                        <a:ext cx="1784350" cy="806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C292A49-035D-4E1F-9717-630AB2102174}"/>
                  </a:ext>
                </a:extLst>
              </p:cNvPr>
              <p:cNvSpPr txBox="1"/>
              <p:nvPr/>
            </p:nvSpPr>
            <p:spPr>
              <a:xfrm>
                <a:off x="5622573" y="868304"/>
                <a:ext cx="1485900" cy="5058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en-CA" sz="1900" dirty="0">
                    <a:solidFill>
                      <a:srgbClr val="FF0000"/>
                    </a:solidFill>
                  </a:rPr>
                  <a:t>For </a:t>
                </a:r>
                <a14:m>
                  <m:oMath xmlns:m="http://schemas.openxmlformats.org/officeDocument/2006/math">
                    <m:r>
                      <a:rPr lang="en-CA" sz="19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CA" sz="19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19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19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CA" sz="19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CA" sz="19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C292A49-035D-4E1F-9717-630AB21021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2573" y="868304"/>
                <a:ext cx="1485900" cy="505844"/>
              </a:xfrm>
              <a:prstGeom prst="rect">
                <a:avLst/>
              </a:prstGeom>
              <a:blipFill>
                <a:blip r:embed="rId22"/>
                <a:stretch>
                  <a:fillRect b="-6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45">
            <a:extLst>
              <a:ext uri="{FF2B5EF4-FFF2-40B4-BE49-F238E27FC236}">
                <a16:creationId xmlns:a16="http://schemas.microsoft.com/office/drawing/2014/main" id="{65EFE7A3-9416-4BA6-A73C-F100B23E74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8238" y="1347545"/>
          <a:ext cx="1892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88840" imgH="330120" progId="Equation.DSMT4">
                  <p:embed/>
                </p:oleObj>
              </mc:Choice>
              <mc:Fallback>
                <p:oleObj name="Equation" r:id="rId23" imgW="888840" imgH="330120" progId="Equation.DSMT4">
                  <p:embed/>
                  <p:pic>
                    <p:nvPicPr>
                      <p:cNvPr id="40" name="Object 45">
                        <a:extLst>
                          <a:ext uri="{FF2B5EF4-FFF2-40B4-BE49-F238E27FC236}">
                            <a16:creationId xmlns:a16="http://schemas.microsoft.com/office/drawing/2014/main" id="{65EFE7A3-9416-4BA6-A73C-F100B23E74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238" y="1347545"/>
                        <a:ext cx="1892300" cy="698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5">
            <a:extLst>
              <a:ext uri="{FF2B5EF4-FFF2-40B4-BE49-F238E27FC236}">
                <a16:creationId xmlns:a16="http://schemas.microsoft.com/office/drawing/2014/main" id="{DB838866-9905-4A81-B138-FF99E59800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6624" y="1891438"/>
          <a:ext cx="11620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45760" imgH="177480" progId="Equation.DSMT4">
                  <p:embed/>
                </p:oleObj>
              </mc:Choice>
              <mc:Fallback>
                <p:oleObj name="Equation" r:id="rId25" imgW="545760" imgH="177480" progId="Equation.DSMT4">
                  <p:embed/>
                  <p:pic>
                    <p:nvPicPr>
                      <p:cNvPr id="41" name="Object 45">
                        <a:extLst>
                          <a:ext uri="{FF2B5EF4-FFF2-40B4-BE49-F238E27FC236}">
                            <a16:creationId xmlns:a16="http://schemas.microsoft.com/office/drawing/2014/main" id="{DB838866-9905-4A81-B138-FF99E59800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624" y="1891438"/>
                        <a:ext cx="1162050" cy="376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1FC4E83-9D5B-4BA1-86E5-C682E4634FAE}"/>
                  </a:ext>
                </a:extLst>
              </p:cNvPr>
              <p:cNvSpPr txBox="1"/>
              <p:nvPr/>
            </p:nvSpPr>
            <p:spPr>
              <a:xfrm>
                <a:off x="5558485" y="3942750"/>
                <a:ext cx="1485900" cy="5058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en-CA" sz="1900" dirty="0">
                    <a:solidFill>
                      <a:srgbClr val="FF0000"/>
                    </a:solidFill>
                  </a:rPr>
                  <a:t>For </a:t>
                </a:r>
                <a14:m>
                  <m:oMath xmlns:m="http://schemas.openxmlformats.org/officeDocument/2006/math">
                    <m:r>
                      <a:rPr lang="en-CA" sz="19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CA" sz="19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CA" sz="19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19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CA" sz="19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CA" sz="19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1FC4E83-9D5B-4BA1-86E5-C682E463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8485" y="3942750"/>
                <a:ext cx="1485900" cy="505844"/>
              </a:xfrm>
              <a:prstGeom prst="rect">
                <a:avLst/>
              </a:prstGeom>
              <a:blipFill>
                <a:blip r:embed="rId27"/>
                <a:stretch>
                  <a:fillRect l="-1639" b="-6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ct 45">
            <a:extLst>
              <a:ext uri="{FF2B5EF4-FFF2-40B4-BE49-F238E27FC236}">
                <a16:creationId xmlns:a16="http://schemas.microsoft.com/office/drawing/2014/main" id="{17EB45CC-E6BD-4E32-9D87-D444E119C5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105" y="3865199"/>
          <a:ext cx="20272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52200" imgH="380880" progId="Equation.DSMT4">
                  <p:embed/>
                </p:oleObj>
              </mc:Choice>
              <mc:Fallback>
                <p:oleObj name="Equation" r:id="rId28" imgW="952200" imgH="380880" progId="Equation.DSMT4">
                  <p:embed/>
                  <p:pic>
                    <p:nvPicPr>
                      <p:cNvPr id="43" name="Object 45">
                        <a:extLst>
                          <a:ext uri="{FF2B5EF4-FFF2-40B4-BE49-F238E27FC236}">
                            <a16:creationId xmlns:a16="http://schemas.microsoft.com/office/drawing/2014/main" id="{17EB45CC-E6BD-4E32-9D87-D444E119C5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5" y="3865199"/>
                        <a:ext cx="2027237" cy="806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5">
            <a:extLst>
              <a:ext uri="{FF2B5EF4-FFF2-40B4-BE49-F238E27FC236}">
                <a16:creationId xmlns:a16="http://schemas.microsoft.com/office/drawing/2014/main" id="{11BCF5B4-8806-4FEB-A26E-B449C3043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5807" y="4656010"/>
          <a:ext cx="135096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34680" imgH="177480" progId="Equation.DSMT4">
                  <p:embed/>
                </p:oleObj>
              </mc:Choice>
              <mc:Fallback>
                <p:oleObj name="Equation" r:id="rId30" imgW="634680" imgH="177480" progId="Equation.DSMT4">
                  <p:embed/>
                  <p:pic>
                    <p:nvPicPr>
                      <p:cNvPr id="44" name="Object 45">
                        <a:extLst>
                          <a:ext uri="{FF2B5EF4-FFF2-40B4-BE49-F238E27FC236}">
                            <a16:creationId xmlns:a16="http://schemas.microsoft.com/office/drawing/2014/main" id="{11BCF5B4-8806-4FEB-A26E-B449C30439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807" y="4656010"/>
                        <a:ext cx="1350962" cy="376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5">
            <a:extLst>
              <a:ext uri="{FF2B5EF4-FFF2-40B4-BE49-F238E27FC236}">
                <a16:creationId xmlns:a16="http://schemas.microsoft.com/office/drawing/2014/main" id="{26BE28F0-346C-48C0-A939-0A20E84E3C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562226"/>
          <a:ext cx="32464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23880" imgH="203040" progId="Equation.DSMT4">
                  <p:embed/>
                </p:oleObj>
              </mc:Choice>
              <mc:Fallback>
                <p:oleObj name="Equation" r:id="rId32" imgW="1523880" imgH="203040" progId="Equation.DSMT4">
                  <p:embed/>
                  <p:pic>
                    <p:nvPicPr>
                      <p:cNvPr id="45" name="Object 45">
                        <a:extLst>
                          <a:ext uri="{FF2B5EF4-FFF2-40B4-BE49-F238E27FC236}">
                            <a16:creationId xmlns:a16="http://schemas.microsoft.com/office/drawing/2014/main" id="{26BE28F0-346C-48C0-A939-0A20E84E3C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62226"/>
                        <a:ext cx="3246438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0A38665E-AFF5-4B4F-9660-3F8336CB5B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9564" y="5183800"/>
          <a:ext cx="37607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765080" imgH="203040" progId="Equation.DSMT4">
                  <p:embed/>
                </p:oleObj>
              </mc:Choice>
              <mc:Fallback>
                <p:oleObj name="Equation" r:id="rId34" imgW="176508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0A38665E-AFF5-4B4F-9660-3F8336CB5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64" y="5183800"/>
                        <a:ext cx="3760787" cy="43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1224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6" grpId="1"/>
      <p:bldP spid="39" grpId="0"/>
      <p:bldP spid="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575D1F7-0B46-47B3-B2BD-351E4AFB1CE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24680" y="116632"/>
                <a:ext cx="12000656" cy="115212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Ex: Given a geometric sequence with 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CA" i="1" baseline="-25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 = 12 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CA" i="1" baseline="-25000" dirty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=1.5</m:t>
                    </m:r>
                  </m:oMath>
                </a14:m>
                <a:r>
                  <a:rPr lang="en-CA" dirty="0"/>
                  <a:t>.  What is the value of 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CA" i="1" baseline="-25000" dirty="0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en-CA" dirty="0"/>
                  <a:t>?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575D1F7-0B46-47B3-B2BD-351E4AFB1C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680" y="116632"/>
                <a:ext cx="12000656" cy="1152128"/>
              </a:xfrm>
              <a:prstGeom prst="rect">
                <a:avLst/>
              </a:prstGeom>
              <a:blipFill>
                <a:blip r:embed="rId4"/>
                <a:stretch>
                  <a:fillRect l="-813" t="-4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84E49C27-EC4F-4B54-8F41-3A9D19CF416F}"/>
              </a:ext>
            </a:extLst>
          </p:cNvPr>
          <p:cNvSpPr txBox="1"/>
          <p:nvPr/>
        </p:nvSpPr>
        <p:spPr>
          <a:xfrm>
            <a:off x="407368" y="836712"/>
            <a:ext cx="2303599" cy="9694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1900" dirty="0">
                <a:solidFill>
                  <a:srgbClr val="FF0000"/>
                </a:solidFill>
              </a:rPr>
              <a:t>Use the formula</a:t>
            </a:r>
            <a:br>
              <a:rPr lang="en-CA" sz="1900" dirty="0">
                <a:solidFill>
                  <a:srgbClr val="FF0000"/>
                </a:solidFill>
              </a:rPr>
            </a:br>
            <a:r>
              <a:rPr lang="en-CA" sz="1900" dirty="0">
                <a:solidFill>
                  <a:srgbClr val="FF0000"/>
                </a:solidFill>
              </a:rPr>
              <a:t>to find the common ratio first</a:t>
            </a:r>
          </a:p>
        </p:txBody>
      </p:sp>
      <p:graphicFrame>
        <p:nvGraphicFramePr>
          <p:cNvPr id="19" name="Object 45">
            <a:extLst>
              <a:ext uri="{FF2B5EF4-FFF2-40B4-BE49-F238E27FC236}">
                <a16:creationId xmlns:a16="http://schemas.microsoft.com/office/drawing/2014/main" id="{F5A47C38-FCB1-4C4C-B0AE-233BDD2D7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800652"/>
              </p:ext>
            </p:extLst>
          </p:nvPr>
        </p:nvGraphicFramePr>
        <p:xfrm>
          <a:off x="3071664" y="764704"/>
          <a:ext cx="1944216" cy="59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79360" progId="Equation.DSMT4">
                  <p:embed/>
                </p:oleObj>
              </mc:Choice>
              <mc:Fallback>
                <p:oleObj name="Equation" r:id="rId5" imgW="914400" imgH="279360" progId="Equation.DSMT4">
                  <p:embed/>
                  <p:pic>
                    <p:nvPicPr>
                      <p:cNvPr id="19" name="Object 45">
                        <a:extLst>
                          <a:ext uri="{FF2B5EF4-FFF2-40B4-BE49-F238E27FC236}">
                            <a16:creationId xmlns:a16="http://schemas.microsoft.com/office/drawing/2014/main" id="{F5A47C38-FCB1-4C4C-B0AE-233BDD2D7F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764704"/>
                        <a:ext cx="1944216" cy="592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5">
            <a:extLst>
              <a:ext uri="{FF2B5EF4-FFF2-40B4-BE49-F238E27FC236}">
                <a16:creationId xmlns:a16="http://schemas.microsoft.com/office/drawing/2014/main" id="{723B7DE1-6FB6-44E9-AB2B-C39CB8CC7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267656"/>
              </p:ext>
            </p:extLst>
          </p:nvPr>
        </p:nvGraphicFramePr>
        <p:xfrm>
          <a:off x="3422552" y="1375165"/>
          <a:ext cx="15382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279360" progId="Equation.DSMT4">
                  <p:embed/>
                </p:oleObj>
              </mc:Choice>
              <mc:Fallback>
                <p:oleObj name="Equation" r:id="rId7" imgW="723600" imgH="279360" progId="Equation.DSMT4">
                  <p:embed/>
                  <p:pic>
                    <p:nvPicPr>
                      <p:cNvPr id="20" name="Object 45">
                        <a:extLst>
                          <a:ext uri="{FF2B5EF4-FFF2-40B4-BE49-F238E27FC236}">
                            <a16:creationId xmlns:a16="http://schemas.microsoft.com/office/drawing/2014/main" id="{723B7DE1-6FB6-44E9-AB2B-C39CB8CC74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552" y="1375165"/>
                        <a:ext cx="1538287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5">
            <a:extLst>
              <a:ext uri="{FF2B5EF4-FFF2-40B4-BE49-F238E27FC236}">
                <a16:creationId xmlns:a16="http://schemas.microsoft.com/office/drawing/2014/main" id="{E9C8885C-31CA-482F-92D0-BE47C78F8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44086"/>
              </p:ext>
            </p:extLst>
          </p:nvPr>
        </p:nvGraphicFramePr>
        <p:xfrm>
          <a:off x="3328094" y="1895294"/>
          <a:ext cx="1727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241200" progId="Equation.DSMT4">
                  <p:embed/>
                </p:oleObj>
              </mc:Choice>
              <mc:Fallback>
                <p:oleObj name="Equation" r:id="rId9" imgW="812520" imgH="241200" progId="Equation.DSMT4">
                  <p:embed/>
                  <p:pic>
                    <p:nvPicPr>
                      <p:cNvPr id="21" name="Object 45">
                        <a:extLst>
                          <a:ext uri="{FF2B5EF4-FFF2-40B4-BE49-F238E27FC236}">
                            <a16:creationId xmlns:a16="http://schemas.microsoft.com/office/drawing/2014/main" id="{E9C8885C-31CA-482F-92D0-BE47C78F8B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094" y="1895294"/>
                        <a:ext cx="1727200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5">
            <a:extLst>
              <a:ext uri="{FF2B5EF4-FFF2-40B4-BE49-F238E27FC236}">
                <a16:creationId xmlns:a16="http://schemas.microsoft.com/office/drawing/2014/main" id="{6EE00D91-7469-48C6-BA8A-6D596FA93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119355"/>
              </p:ext>
            </p:extLst>
          </p:nvPr>
        </p:nvGraphicFramePr>
        <p:xfrm>
          <a:off x="3233637" y="2415423"/>
          <a:ext cx="1727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520" imgH="241200" progId="Equation.DSMT4">
                  <p:embed/>
                </p:oleObj>
              </mc:Choice>
              <mc:Fallback>
                <p:oleObj name="Equation" r:id="rId11" imgW="812520" imgH="241200" progId="Equation.DSMT4">
                  <p:embed/>
                  <p:pic>
                    <p:nvPicPr>
                      <p:cNvPr id="22" name="Object 45">
                        <a:extLst>
                          <a:ext uri="{FF2B5EF4-FFF2-40B4-BE49-F238E27FC236}">
                            <a16:creationId xmlns:a16="http://schemas.microsoft.com/office/drawing/2014/main" id="{6EE00D91-7469-48C6-BA8A-6D596FA93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637" y="2415423"/>
                        <a:ext cx="1727200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5">
            <a:extLst>
              <a:ext uri="{FF2B5EF4-FFF2-40B4-BE49-F238E27FC236}">
                <a16:creationId xmlns:a16="http://schemas.microsoft.com/office/drawing/2014/main" id="{C83F0FD3-AE83-4748-8D1F-8B3620E2E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369120"/>
              </p:ext>
            </p:extLst>
          </p:nvPr>
        </p:nvGraphicFramePr>
        <p:xfrm>
          <a:off x="5519936" y="917964"/>
          <a:ext cx="9445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431640" progId="Equation.DSMT4">
                  <p:embed/>
                </p:oleObj>
              </mc:Choice>
              <mc:Fallback>
                <p:oleObj name="Equation" r:id="rId13" imgW="444240" imgH="431640" progId="Equation.DSMT4">
                  <p:embed/>
                  <p:pic>
                    <p:nvPicPr>
                      <p:cNvPr id="23" name="Object 45">
                        <a:extLst>
                          <a:ext uri="{FF2B5EF4-FFF2-40B4-BE49-F238E27FC236}">
                            <a16:creationId xmlns:a16="http://schemas.microsoft.com/office/drawing/2014/main" id="{C83F0FD3-AE83-4748-8D1F-8B3620E2E9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936" y="917964"/>
                        <a:ext cx="944562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5">
            <a:extLst>
              <a:ext uri="{FF2B5EF4-FFF2-40B4-BE49-F238E27FC236}">
                <a16:creationId xmlns:a16="http://schemas.microsoft.com/office/drawing/2014/main" id="{7B56FDA2-12D1-488B-A1D1-F3C795536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251174"/>
              </p:ext>
            </p:extLst>
          </p:nvPr>
        </p:nvGraphicFramePr>
        <p:xfrm>
          <a:off x="5545474" y="1826802"/>
          <a:ext cx="8366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431640" progId="Equation.DSMT4">
                  <p:embed/>
                </p:oleObj>
              </mc:Choice>
              <mc:Fallback>
                <p:oleObj name="Equation" r:id="rId15" imgW="393480" imgH="431640" progId="Equation.DSMT4">
                  <p:embed/>
                  <p:pic>
                    <p:nvPicPr>
                      <p:cNvPr id="24" name="Object 45">
                        <a:extLst>
                          <a:ext uri="{FF2B5EF4-FFF2-40B4-BE49-F238E27FC236}">
                            <a16:creationId xmlns:a16="http://schemas.microsoft.com/office/drawing/2014/main" id="{7B56FDA2-12D1-488B-A1D1-F3C7955369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474" y="1826802"/>
                        <a:ext cx="836612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EB99A6BC-4DCB-4840-91FE-B1FE6966CA3A}"/>
              </a:ext>
            </a:extLst>
          </p:cNvPr>
          <p:cNvSpPr txBox="1"/>
          <p:nvPr/>
        </p:nvSpPr>
        <p:spPr>
          <a:xfrm>
            <a:off x="6899247" y="572343"/>
            <a:ext cx="2303599" cy="3847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1900" dirty="0">
                <a:solidFill>
                  <a:srgbClr val="FF0000"/>
                </a:solidFill>
              </a:rPr>
              <a:t>Now find “t8”</a:t>
            </a:r>
          </a:p>
        </p:txBody>
      </p:sp>
      <p:graphicFrame>
        <p:nvGraphicFramePr>
          <p:cNvPr id="26" name="Object 45">
            <a:extLst>
              <a:ext uri="{FF2B5EF4-FFF2-40B4-BE49-F238E27FC236}">
                <a16:creationId xmlns:a16="http://schemas.microsoft.com/office/drawing/2014/main" id="{988D3C10-C536-4850-933B-2237A3D55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74455"/>
              </p:ext>
            </p:extLst>
          </p:nvPr>
        </p:nvGraphicFramePr>
        <p:xfrm>
          <a:off x="7054842" y="934011"/>
          <a:ext cx="15652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36560" imgH="279360" progId="Equation.DSMT4">
                  <p:embed/>
                </p:oleObj>
              </mc:Choice>
              <mc:Fallback>
                <p:oleObj name="Equation" r:id="rId17" imgW="736560" imgH="279360" progId="Equation.DSMT4">
                  <p:embed/>
                  <p:pic>
                    <p:nvPicPr>
                      <p:cNvPr id="26" name="Object 45">
                        <a:extLst>
                          <a:ext uri="{FF2B5EF4-FFF2-40B4-BE49-F238E27FC236}">
                            <a16:creationId xmlns:a16="http://schemas.microsoft.com/office/drawing/2014/main" id="{988D3C10-C536-4850-933B-2237A3D558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42" y="934011"/>
                        <a:ext cx="1565275" cy="59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5">
            <a:extLst>
              <a:ext uri="{FF2B5EF4-FFF2-40B4-BE49-F238E27FC236}">
                <a16:creationId xmlns:a16="http://schemas.microsoft.com/office/drawing/2014/main" id="{E2E7954A-2D1A-4A30-80FA-C799A1970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019139"/>
              </p:ext>
            </p:extLst>
          </p:nvPr>
        </p:nvGraphicFramePr>
        <p:xfrm>
          <a:off x="7154414" y="1387084"/>
          <a:ext cx="1677891" cy="8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520560" progId="Equation.DSMT4">
                  <p:embed/>
                </p:oleObj>
              </mc:Choice>
              <mc:Fallback>
                <p:oleObj name="Equation" r:id="rId19" imgW="990360" imgH="520560" progId="Equation.DSMT4">
                  <p:embed/>
                  <p:pic>
                    <p:nvPicPr>
                      <p:cNvPr id="27" name="Object 45">
                        <a:extLst>
                          <a:ext uri="{FF2B5EF4-FFF2-40B4-BE49-F238E27FC236}">
                            <a16:creationId xmlns:a16="http://schemas.microsoft.com/office/drawing/2014/main" id="{E2E7954A-2D1A-4A30-80FA-C799A1970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414" y="1387084"/>
                        <a:ext cx="1677891" cy="8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5">
            <a:extLst>
              <a:ext uri="{FF2B5EF4-FFF2-40B4-BE49-F238E27FC236}">
                <a16:creationId xmlns:a16="http://schemas.microsoft.com/office/drawing/2014/main" id="{BA0701C4-18F4-4D87-B8B5-387923C2BD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89914"/>
              </p:ext>
            </p:extLst>
          </p:nvPr>
        </p:nvGraphicFramePr>
        <p:xfrm>
          <a:off x="7154414" y="2397687"/>
          <a:ext cx="14192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38080" imgH="469800" progId="Equation.DSMT4">
                  <p:embed/>
                </p:oleObj>
              </mc:Choice>
              <mc:Fallback>
                <p:oleObj name="Equation" r:id="rId21" imgW="838080" imgH="469800" progId="Equation.DSMT4">
                  <p:embed/>
                  <p:pic>
                    <p:nvPicPr>
                      <p:cNvPr id="28" name="Object 45">
                        <a:extLst>
                          <a:ext uri="{FF2B5EF4-FFF2-40B4-BE49-F238E27FC236}">
                            <a16:creationId xmlns:a16="http://schemas.microsoft.com/office/drawing/2014/main" id="{BA0701C4-18F4-4D87-B8B5-387923C2BD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414" y="2397687"/>
                        <a:ext cx="1419225" cy="793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5">
            <a:extLst>
              <a:ext uri="{FF2B5EF4-FFF2-40B4-BE49-F238E27FC236}">
                <a16:creationId xmlns:a16="http://schemas.microsoft.com/office/drawing/2014/main" id="{CE557DDD-1FAB-4043-8305-C09D8544B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778209"/>
              </p:ext>
            </p:extLst>
          </p:nvPr>
        </p:nvGraphicFramePr>
        <p:xfrm>
          <a:off x="8636042" y="2073855"/>
          <a:ext cx="772327" cy="118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79360" imgH="431640" progId="Equation.DSMT4">
                  <p:embed/>
                </p:oleObj>
              </mc:Choice>
              <mc:Fallback>
                <p:oleObj name="Equation" r:id="rId23" imgW="279360" imgH="431640" progId="Equation.DSMT4">
                  <p:embed/>
                  <p:pic>
                    <p:nvPicPr>
                      <p:cNvPr id="29" name="Object 45">
                        <a:extLst>
                          <a:ext uri="{FF2B5EF4-FFF2-40B4-BE49-F238E27FC236}">
                            <a16:creationId xmlns:a16="http://schemas.microsoft.com/office/drawing/2014/main" id="{CE557DDD-1FAB-4043-8305-C09D8544BE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42" y="2073855"/>
                        <a:ext cx="772327" cy="11895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57B1D49-E1BA-4017-AE3B-43E2364ADD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309" y="561793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4120" imgH="177480" progId="Equation.DSMT4">
                  <p:embed/>
                </p:oleObj>
              </mc:Choice>
              <mc:Fallback>
                <p:oleObj name="Equation" r:id="rId25" imgW="1141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57B1D49-E1BA-4017-AE3B-43E2364ADD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10309" y="561793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itle 1">
                <a:extLst>
                  <a:ext uri="{FF2B5EF4-FFF2-40B4-BE49-F238E27FC236}">
                    <a16:creationId xmlns:a16="http://schemas.microsoft.com/office/drawing/2014/main" id="{DC72F5AC-C6A8-475D-9FAF-3CB700992C3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91344" y="3472945"/>
                <a:ext cx="11521280" cy="706090"/>
              </a:xfrm>
            </p:spPr>
            <p:txBody>
              <a:bodyPr>
                <a:normAutofit fontScale="90000"/>
              </a:bodyPr>
              <a:lstStyle/>
              <a:p>
                <a:pPr>
                  <a:defRPr/>
                </a:pPr>
                <a:r>
                  <a:rPr lang="en-CA" sz="2400" dirty="0"/>
                  <a:t>Ex: the Fourth term of a geometric sequence is 27 and the seventh term is </a:t>
                </a:r>
                <a14:m>
                  <m:oMath xmlns:m="http://schemas.openxmlformats.org/officeDocument/2006/math">
                    <m:r>
                      <a:rPr lang="en-CA" sz="2400" i="1" dirty="0">
                        <a:latin typeface="Cambria Math" panose="02040503050406030204" pitchFamily="18" charset="0"/>
                      </a:rPr>
                      <m:t>−64</m:t>
                    </m:r>
                  </m:oMath>
                </a14:m>
                <a:r>
                  <a:rPr lang="en-CA" sz="2400" dirty="0"/>
                  <a:t>.  Find All 7 terms:</a:t>
                </a:r>
              </a:p>
            </p:txBody>
          </p:sp>
        </mc:Choice>
        <mc:Fallback xmlns="">
          <p:sp>
            <p:nvSpPr>
              <p:cNvPr id="16" name="Title 1">
                <a:extLst>
                  <a:ext uri="{FF2B5EF4-FFF2-40B4-BE49-F238E27FC236}">
                    <a16:creationId xmlns:a16="http://schemas.microsoft.com/office/drawing/2014/main" id="{DC72F5AC-C6A8-475D-9FAF-3CB700992C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91344" y="3472945"/>
                <a:ext cx="11521280" cy="706090"/>
              </a:xfrm>
              <a:blipFill>
                <a:blip r:embed="rId27"/>
                <a:stretch>
                  <a:fillRect l="-688" t="-13793" r="-1746" b="-17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45">
            <a:extLst>
              <a:ext uri="{FF2B5EF4-FFF2-40B4-BE49-F238E27FC236}">
                <a16:creationId xmlns:a16="http://schemas.microsoft.com/office/drawing/2014/main" id="{74DF779C-8236-4B09-A3A5-F31AF7E56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2711" y="4112247"/>
          <a:ext cx="1944216" cy="59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79360" progId="Equation.DSMT4">
                  <p:embed/>
                </p:oleObj>
              </mc:Choice>
              <mc:Fallback>
                <p:oleObj name="Equation" r:id="rId5" imgW="914400" imgH="279360" progId="Equation.DSMT4">
                  <p:embed/>
                  <p:pic>
                    <p:nvPicPr>
                      <p:cNvPr id="17" name="Object 45">
                        <a:extLst>
                          <a:ext uri="{FF2B5EF4-FFF2-40B4-BE49-F238E27FC236}">
                            <a16:creationId xmlns:a16="http://schemas.microsoft.com/office/drawing/2014/main" id="{74DF779C-8236-4B09-A3A5-F31AF7E561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711" y="4112247"/>
                        <a:ext cx="1944216" cy="592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5">
            <a:extLst>
              <a:ext uri="{FF2B5EF4-FFF2-40B4-BE49-F238E27FC236}">
                <a16:creationId xmlns:a16="http://schemas.microsoft.com/office/drawing/2014/main" id="{B1B4A056-CAD5-414D-8574-2CBC5ADC0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065" y="4704770"/>
          <a:ext cx="156686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36560" imgH="279360" progId="Equation.DSMT4">
                  <p:embed/>
                </p:oleObj>
              </mc:Choice>
              <mc:Fallback>
                <p:oleObj name="Equation" r:id="rId28" imgW="736560" imgH="279360" progId="Equation.DSMT4">
                  <p:embed/>
                  <p:pic>
                    <p:nvPicPr>
                      <p:cNvPr id="30" name="Object 45">
                        <a:extLst>
                          <a:ext uri="{FF2B5EF4-FFF2-40B4-BE49-F238E27FC236}">
                            <a16:creationId xmlns:a16="http://schemas.microsoft.com/office/drawing/2014/main" id="{B1B4A056-CAD5-414D-8574-2CBC5ADC07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065" y="4704770"/>
                        <a:ext cx="1566862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5">
            <a:extLst>
              <a:ext uri="{FF2B5EF4-FFF2-40B4-BE49-F238E27FC236}">
                <a16:creationId xmlns:a16="http://schemas.microsoft.com/office/drawing/2014/main" id="{8487C91C-7097-4A90-8EEF-D408E1103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6727" y="5211606"/>
          <a:ext cx="1917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01440" imgH="241200" progId="Equation.DSMT4">
                  <p:embed/>
                </p:oleObj>
              </mc:Choice>
              <mc:Fallback>
                <p:oleObj name="Equation" r:id="rId30" imgW="901440" imgH="241200" progId="Equation.DSMT4">
                  <p:embed/>
                  <p:pic>
                    <p:nvPicPr>
                      <p:cNvPr id="31" name="Object 45">
                        <a:extLst>
                          <a:ext uri="{FF2B5EF4-FFF2-40B4-BE49-F238E27FC236}">
                            <a16:creationId xmlns:a16="http://schemas.microsoft.com/office/drawing/2014/main" id="{8487C91C-7097-4A90-8EEF-D408E1103D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727" y="5211606"/>
                        <a:ext cx="1917700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5">
            <a:extLst>
              <a:ext uri="{FF2B5EF4-FFF2-40B4-BE49-F238E27FC236}">
                <a16:creationId xmlns:a16="http://schemas.microsoft.com/office/drawing/2014/main" id="{BBD468DB-2EB6-4A52-8A74-94406D9ADA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0744" y="5856175"/>
          <a:ext cx="1103467" cy="74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34680" imgH="431640" progId="Equation.DSMT4">
                  <p:embed/>
                </p:oleObj>
              </mc:Choice>
              <mc:Fallback>
                <p:oleObj name="Equation" r:id="rId32" imgW="634680" imgH="431640" progId="Equation.DSMT4">
                  <p:embed/>
                  <p:pic>
                    <p:nvPicPr>
                      <p:cNvPr id="32" name="Object 45">
                        <a:extLst>
                          <a:ext uri="{FF2B5EF4-FFF2-40B4-BE49-F238E27FC236}">
                            <a16:creationId xmlns:a16="http://schemas.microsoft.com/office/drawing/2014/main" id="{BBD468DB-2EB6-4A52-8A74-94406D9AD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744" y="5856175"/>
                        <a:ext cx="1103467" cy="746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5">
            <a:extLst>
              <a:ext uri="{FF2B5EF4-FFF2-40B4-BE49-F238E27FC236}">
                <a16:creationId xmlns:a16="http://schemas.microsoft.com/office/drawing/2014/main" id="{B73C1422-9F35-4052-8954-90CE8D6CD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2759" y="4222518"/>
          <a:ext cx="12128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98400" imgH="469800" progId="Equation.DSMT4">
                  <p:embed/>
                </p:oleObj>
              </mc:Choice>
              <mc:Fallback>
                <p:oleObj name="Equation" r:id="rId34" imgW="698400" imgH="469800" progId="Equation.DSMT4">
                  <p:embed/>
                  <p:pic>
                    <p:nvPicPr>
                      <p:cNvPr id="33" name="Object 45">
                        <a:extLst>
                          <a:ext uri="{FF2B5EF4-FFF2-40B4-BE49-F238E27FC236}">
                            <a16:creationId xmlns:a16="http://schemas.microsoft.com/office/drawing/2014/main" id="{B73C1422-9F35-4052-8954-90CE8D6CD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759" y="4222518"/>
                        <a:ext cx="1212850" cy="811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5">
            <a:extLst>
              <a:ext uri="{FF2B5EF4-FFF2-40B4-BE49-F238E27FC236}">
                <a16:creationId xmlns:a16="http://schemas.microsoft.com/office/drawing/2014/main" id="{7F6AE9E0-CC76-4D1A-8FB2-3C53B3F4E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1480" y="5032986"/>
          <a:ext cx="83661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82400" imgH="431640" progId="Equation.DSMT4">
                  <p:embed/>
                </p:oleObj>
              </mc:Choice>
              <mc:Fallback>
                <p:oleObj name="Equation" r:id="rId36" imgW="482400" imgH="431640" progId="Equation.DSMT4">
                  <p:embed/>
                  <p:pic>
                    <p:nvPicPr>
                      <p:cNvPr id="34" name="Object 45">
                        <a:extLst>
                          <a:ext uri="{FF2B5EF4-FFF2-40B4-BE49-F238E27FC236}">
                            <a16:creationId xmlns:a16="http://schemas.microsoft.com/office/drawing/2014/main" id="{7F6AE9E0-CC76-4D1A-8FB2-3C53B3F4E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480" y="5032986"/>
                        <a:ext cx="836612" cy="744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F6DF1728-E498-414F-8AFB-D206A7DD5E99}"/>
              </a:ext>
            </a:extLst>
          </p:cNvPr>
          <p:cNvSpPr txBox="1"/>
          <p:nvPr/>
        </p:nvSpPr>
        <p:spPr>
          <a:xfrm>
            <a:off x="3809762" y="5777524"/>
            <a:ext cx="2978844" cy="9694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1900" dirty="0">
                <a:solidFill>
                  <a:srgbClr val="FF0000"/>
                </a:solidFill>
              </a:rPr>
              <a:t>To find the other terms, just multiply or divide the common ratio</a:t>
            </a:r>
          </a:p>
        </p:txBody>
      </p:sp>
      <p:graphicFrame>
        <p:nvGraphicFramePr>
          <p:cNvPr id="36" name="Object 2">
            <a:extLst>
              <a:ext uri="{FF2B5EF4-FFF2-40B4-BE49-F238E27FC236}">
                <a16:creationId xmlns:a16="http://schemas.microsoft.com/office/drawing/2014/main" id="{79045D37-2CDF-4B11-9ADB-88DA3EC0B7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3272" y="4503506"/>
          <a:ext cx="41259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323800" imgH="215640" progId="Equation.DSMT4">
                  <p:embed/>
                </p:oleObj>
              </mc:Choice>
              <mc:Fallback>
                <p:oleObj name="Equation" r:id="rId38" imgW="2323800" imgH="215640" progId="Equation.DSMT4">
                  <p:embed/>
                  <p:pic>
                    <p:nvPicPr>
                      <p:cNvPr id="36" name="Object 2">
                        <a:extLst>
                          <a:ext uri="{FF2B5EF4-FFF2-40B4-BE49-F238E27FC236}">
                            <a16:creationId xmlns:a16="http://schemas.microsoft.com/office/drawing/2014/main" id="{79045D37-2CDF-4B11-9ADB-88DA3EC0B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272" y="4503506"/>
                        <a:ext cx="412591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Freeform 10">
            <a:extLst>
              <a:ext uri="{FF2B5EF4-FFF2-40B4-BE49-F238E27FC236}">
                <a16:creationId xmlns:a16="http://schemas.microsoft.com/office/drawing/2014/main" id="{7B3AE04F-ADEE-492C-87B3-25CA33E43491}"/>
              </a:ext>
            </a:extLst>
          </p:cNvPr>
          <p:cNvSpPr/>
          <p:nvPr/>
        </p:nvSpPr>
        <p:spPr>
          <a:xfrm>
            <a:off x="8130388" y="4309470"/>
            <a:ext cx="545107" cy="22104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8" name="Object 7">
            <a:extLst>
              <a:ext uri="{FF2B5EF4-FFF2-40B4-BE49-F238E27FC236}">
                <a16:creationId xmlns:a16="http://schemas.microsoft.com/office/drawing/2014/main" id="{B24D2237-35C3-48DC-A6C7-38ACCD403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3394" y="3948114"/>
          <a:ext cx="474335" cy="393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68280" imgH="304560" progId="Equation.DSMT4">
                  <p:embed/>
                </p:oleObj>
              </mc:Choice>
              <mc:Fallback>
                <p:oleObj name="Equation" r:id="rId40" imgW="368280" imgH="304560" progId="Equation.DSMT4">
                  <p:embed/>
                  <p:pic>
                    <p:nvPicPr>
                      <p:cNvPr id="38" name="Object 7">
                        <a:extLst>
                          <a:ext uri="{FF2B5EF4-FFF2-40B4-BE49-F238E27FC236}">
                            <a16:creationId xmlns:a16="http://schemas.microsoft.com/office/drawing/2014/main" id="{B24D2237-35C3-48DC-A6C7-38ACCD4031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3394" y="3948114"/>
                        <a:ext cx="474335" cy="393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5">
            <a:extLst>
              <a:ext uri="{FF2B5EF4-FFF2-40B4-BE49-F238E27FC236}">
                <a16:creationId xmlns:a16="http://schemas.microsoft.com/office/drawing/2014/main" id="{1B47B013-B846-4F3A-8608-3B0163850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6421" y="4509915"/>
          <a:ext cx="5270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04560" imgH="177480" progId="Equation.DSMT4">
                  <p:embed/>
                </p:oleObj>
              </mc:Choice>
              <mc:Fallback>
                <p:oleObj name="Equation" r:id="rId42" imgW="304560" imgH="177480" progId="Equation.DSMT4">
                  <p:embed/>
                  <p:pic>
                    <p:nvPicPr>
                      <p:cNvPr id="39" name="Object 45">
                        <a:extLst>
                          <a:ext uri="{FF2B5EF4-FFF2-40B4-BE49-F238E27FC236}">
                            <a16:creationId xmlns:a16="http://schemas.microsoft.com/office/drawing/2014/main" id="{1B47B013-B846-4F3A-8608-3B0163850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421" y="4509915"/>
                        <a:ext cx="527050" cy="306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5">
            <a:extLst>
              <a:ext uri="{FF2B5EF4-FFF2-40B4-BE49-F238E27FC236}">
                <a16:creationId xmlns:a16="http://schemas.microsoft.com/office/drawing/2014/main" id="{28410B72-1496-4FF4-A698-F12A4A05C9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7488" y="4481058"/>
          <a:ext cx="3524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03040" imgH="177480" progId="Equation.DSMT4">
                  <p:embed/>
                </p:oleObj>
              </mc:Choice>
              <mc:Fallback>
                <p:oleObj name="Equation" r:id="rId44" imgW="203040" imgH="177480" progId="Equation.DSMT4">
                  <p:embed/>
                  <p:pic>
                    <p:nvPicPr>
                      <p:cNvPr id="40" name="Object 45">
                        <a:extLst>
                          <a:ext uri="{FF2B5EF4-FFF2-40B4-BE49-F238E27FC236}">
                            <a16:creationId xmlns:a16="http://schemas.microsoft.com/office/drawing/2014/main" id="{28410B72-1496-4FF4-A698-F12A4A05C9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488" y="4481058"/>
                        <a:ext cx="352425" cy="306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Freeform 10">
            <a:extLst>
              <a:ext uri="{FF2B5EF4-FFF2-40B4-BE49-F238E27FC236}">
                <a16:creationId xmlns:a16="http://schemas.microsoft.com/office/drawing/2014/main" id="{63DECB13-C24B-4A2C-9AA8-ECFCF5D8D261}"/>
              </a:ext>
            </a:extLst>
          </p:cNvPr>
          <p:cNvSpPr/>
          <p:nvPr/>
        </p:nvSpPr>
        <p:spPr>
          <a:xfrm flipH="1">
            <a:off x="7505608" y="4301089"/>
            <a:ext cx="474334" cy="224207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2" name="Object 7">
            <a:extLst>
              <a:ext uri="{FF2B5EF4-FFF2-40B4-BE49-F238E27FC236}">
                <a16:creationId xmlns:a16="http://schemas.microsoft.com/office/drawing/2014/main" id="{678DB030-0D33-4CC7-B116-0F91525E9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0830" y="4004267"/>
          <a:ext cx="474335" cy="393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68280" imgH="304560" progId="Equation.DSMT4">
                  <p:embed/>
                </p:oleObj>
              </mc:Choice>
              <mc:Fallback>
                <p:oleObj name="Equation" r:id="rId46" imgW="368280" imgH="304560" progId="Equation.DSMT4">
                  <p:embed/>
                  <p:pic>
                    <p:nvPicPr>
                      <p:cNvPr id="42" name="Object 7">
                        <a:extLst>
                          <a:ext uri="{FF2B5EF4-FFF2-40B4-BE49-F238E27FC236}">
                            <a16:creationId xmlns:a16="http://schemas.microsoft.com/office/drawing/2014/main" id="{678DB030-0D33-4CC7-B116-0F91525E9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830" y="4004267"/>
                        <a:ext cx="474335" cy="393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5">
            <a:extLst>
              <a:ext uri="{FF2B5EF4-FFF2-40B4-BE49-F238E27FC236}">
                <a16:creationId xmlns:a16="http://schemas.microsoft.com/office/drawing/2014/main" id="{9FEDF93F-79F5-49A6-8421-65C57908C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7631" y="4265033"/>
          <a:ext cx="4619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66400" imgH="304560" progId="Equation.DSMT4">
                  <p:embed/>
                </p:oleObj>
              </mc:Choice>
              <mc:Fallback>
                <p:oleObj name="Equation" r:id="rId48" imgW="266400" imgH="304560" progId="Equation.DSMT4">
                  <p:embed/>
                  <p:pic>
                    <p:nvPicPr>
                      <p:cNvPr id="43" name="Object 45">
                        <a:extLst>
                          <a:ext uri="{FF2B5EF4-FFF2-40B4-BE49-F238E27FC236}">
                            <a16:creationId xmlns:a16="http://schemas.microsoft.com/office/drawing/2014/main" id="{9FEDF93F-79F5-49A6-8421-65C57908C3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7631" y="4265033"/>
                        <a:ext cx="461962" cy="525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5">
            <a:extLst>
              <a:ext uri="{FF2B5EF4-FFF2-40B4-BE49-F238E27FC236}">
                <a16:creationId xmlns:a16="http://schemas.microsoft.com/office/drawing/2014/main" id="{80101B7D-4902-4191-9087-07AF924152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3231" y="4265381"/>
          <a:ext cx="4635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66400" imgH="304560" progId="Equation.DSMT4">
                  <p:embed/>
                </p:oleObj>
              </mc:Choice>
              <mc:Fallback>
                <p:oleObj name="Equation" r:id="rId50" imgW="266400" imgH="304560" progId="Equation.DSMT4">
                  <p:embed/>
                  <p:pic>
                    <p:nvPicPr>
                      <p:cNvPr id="44" name="Object 45">
                        <a:extLst>
                          <a:ext uri="{FF2B5EF4-FFF2-40B4-BE49-F238E27FC236}">
                            <a16:creationId xmlns:a16="http://schemas.microsoft.com/office/drawing/2014/main" id="{80101B7D-4902-4191-9087-07AF924152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3231" y="4265381"/>
                        <a:ext cx="463550" cy="525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5">
            <a:extLst>
              <a:ext uri="{FF2B5EF4-FFF2-40B4-BE49-F238E27FC236}">
                <a16:creationId xmlns:a16="http://schemas.microsoft.com/office/drawing/2014/main" id="{B53E4FE0-97C7-4BB0-AA4F-8B1C93E86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5160" y="4265034"/>
          <a:ext cx="5953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342720" imgH="304560" progId="Equation.DSMT4">
                  <p:embed/>
                </p:oleObj>
              </mc:Choice>
              <mc:Fallback>
                <p:oleObj name="Equation" r:id="rId52" imgW="342720" imgH="304560" progId="Equation.DSMT4">
                  <p:embed/>
                  <p:pic>
                    <p:nvPicPr>
                      <p:cNvPr id="45" name="Object 45">
                        <a:extLst>
                          <a:ext uri="{FF2B5EF4-FFF2-40B4-BE49-F238E27FC236}">
                            <a16:creationId xmlns:a16="http://schemas.microsoft.com/office/drawing/2014/main" id="{B53E4FE0-97C7-4BB0-AA4F-8B1C93E86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160" y="4265034"/>
                        <a:ext cx="595313" cy="525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00094F0B-5A51-43FD-A4FA-188B07EFE33C}"/>
              </a:ext>
            </a:extLst>
          </p:cNvPr>
          <p:cNvSpPr txBox="1"/>
          <p:nvPr/>
        </p:nvSpPr>
        <p:spPr>
          <a:xfrm>
            <a:off x="7157435" y="4981479"/>
            <a:ext cx="2978844" cy="9694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1900" dirty="0">
                <a:solidFill>
                  <a:srgbClr val="FF0000"/>
                </a:solidFill>
              </a:rPr>
              <a:t>NOTE: when dividing by a fraction, just multiply by the reciprocal</a:t>
            </a:r>
          </a:p>
        </p:txBody>
      </p:sp>
    </p:spTree>
    <p:extLst>
      <p:ext uri="{BB962C8B-B14F-4D97-AF65-F5344CB8AC3E}">
        <p14:creationId xmlns:p14="http://schemas.microsoft.com/office/powerpoint/2010/main" val="85065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35" grpId="0"/>
      <p:bldP spid="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600760"/>
              </p:ext>
            </p:extLst>
          </p:nvPr>
        </p:nvGraphicFramePr>
        <p:xfrm>
          <a:off x="693440" y="1061864"/>
          <a:ext cx="23114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393480" progId="Equation.3">
                  <p:embed/>
                </p:oleObj>
              </mc:Choice>
              <mc:Fallback>
                <p:oleObj name="Equation" r:id="rId5" imgW="825480" imgH="393480" progId="Equation.3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40" y="1061864"/>
                        <a:ext cx="23114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FFF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31159"/>
              </p:ext>
            </p:extLst>
          </p:nvPr>
        </p:nvGraphicFramePr>
        <p:xfrm>
          <a:off x="4655840" y="1214264"/>
          <a:ext cx="35067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200" imgH="241200" progId="Equation.3">
                  <p:embed/>
                </p:oleObj>
              </mc:Choice>
              <mc:Fallback>
                <p:oleObj name="Equation" r:id="rId7" imgW="1384200" imgH="241200" progId="Equation.3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40" y="1214264"/>
                        <a:ext cx="35067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3360440" y="1595263"/>
            <a:ext cx="990600" cy="0"/>
          </a:xfrm>
          <a:prstGeom prst="line">
            <a:avLst/>
          </a:prstGeom>
          <a:noFill/>
          <a:ln w="73025" cap="sq" cmpd="dbl">
            <a:solidFill>
              <a:srgbClr val="FF0000"/>
            </a:solidFill>
            <a:round/>
            <a:headEnd type="none" w="sm" len="sm"/>
            <a:tailEnd type="stealth" w="sm" len="sm"/>
          </a:ln>
          <a:effectLst/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045901"/>
              </p:ext>
            </p:extLst>
          </p:nvPr>
        </p:nvGraphicFramePr>
        <p:xfrm>
          <a:off x="4655840" y="2204864"/>
          <a:ext cx="39243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49080" imgH="203040" progId="Equation.3">
                  <p:embed/>
                </p:oleObj>
              </mc:Choice>
              <mc:Fallback>
                <p:oleObj name="Equation" r:id="rId9" imgW="1549080" imgH="203040" progId="Equation.3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40" y="2204864"/>
                        <a:ext cx="39243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56560"/>
              </p:ext>
            </p:extLst>
          </p:nvPr>
        </p:nvGraphicFramePr>
        <p:xfrm>
          <a:off x="1271464" y="185738"/>
          <a:ext cx="27987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203040" progId="Equation.3">
                  <p:embed/>
                </p:oleObj>
              </mc:Choice>
              <mc:Fallback>
                <p:oleObj name="Equation" r:id="rId11" imgW="1104840" imgH="203040" progId="Equation.3">
                  <p:embed/>
                  <p:pic>
                    <p:nvPicPr>
                      <p:cNvPr id="26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185738"/>
                        <a:ext cx="27987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4133607" y="207168"/>
            <a:ext cx="4191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forms a geometric sequence. </a:t>
            </a: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823559"/>
              </p:ext>
            </p:extLst>
          </p:nvPr>
        </p:nvGraphicFramePr>
        <p:xfrm>
          <a:off x="4655841" y="2966863"/>
          <a:ext cx="10890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40" imgH="177480" progId="Equation.3">
                  <p:embed/>
                </p:oleObj>
              </mc:Choice>
              <mc:Fallback>
                <p:oleObj name="Equation" r:id="rId13" imgW="431640" imgH="177480" progId="Equation.3">
                  <p:embed/>
                  <p:pic>
                    <p:nvPicPr>
                      <p:cNvPr id="26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41" y="2966863"/>
                        <a:ext cx="10890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3360440" y="2509663"/>
            <a:ext cx="990600" cy="0"/>
          </a:xfrm>
          <a:prstGeom prst="line">
            <a:avLst/>
          </a:prstGeom>
          <a:noFill/>
          <a:ln w="73025" cap="sq" cmpd="dbl">
            <a:solidFill>
              <a:srgbClr val="FF0000"/>
            </a:solidFill>
            <a:round/>
            <a:headEnd type="none" w="sm" len="sm"/>
            <a:tailEnd type="stealth" w="sm" len="sm"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3360440" y="3195463"/>
            <a:ext cx="990600" cy="0"/>
          </a:xfrm>
          <a:prstGeom prst="line">
            <a:avLst/>
          </a:prstGeom>
          <a:noFill/>
          <a:ln w="73025" cap="sq" cmpd="dbl">
            <a:solidFill>
              <a:srgbClr val="FF0000"/>
            </a:solidFill>
            <a:round/>
            <a:headEnd type="none" w="sm" len="sm"/>
            <a:tailEnd type="stealth" w="sm" len="sm"/>
          </a:ln>
          <a:effectLst/>
        </p:spPr>
        <p:txBody>
          <a:bodyPr wrap="none" anchor="ctr"/>
          <a:lstStyle/>
          <a:p>
            <a:endParaRPr lang="en-CA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655840" y="2204863"/>
            <a:ext cx="2590800" cy="609600"/>
            <a:chOff x="2880" y="2016"/>
            <a:chExt cx="1632" cy="384"/>
          </a:xfrm>
        </p:grpSpPr>
        <p:sp>
          <p:nvSpPr>
            <p:cNvPr id="26637" name="Line 13"/>
            <p:cNvSpPr>
              <a:spLocks noChangeShapeType="1"/>
            </p:cNvSpPr>
            <p:nvPr/>
          </p:nvSpPr>
          <p:spPr bwMode="auto">
            <a:xfrm flipH="1">
              <a:off x="2880" y="2016"/>
              <a:ext cx="240" cy="384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26638" name="Line 14"/>
            <p:cNvSpPr>
              <a:spLocks noChangeShapeType="1"/>
            </p:cNvSpPr>
            <p:nvPr/>
          </p:nvSpPr>
          <p:spPr bwMode="auto">
            <a:xfrm flipH="1">
              <a:off x="4272" y="2016"/>
              <a:ext cx="240" cy="384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CA"/>
            </a:p>
          </p:txBody>
        </p:sp>
      </p:grp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845840" y="3881263"/>
            <a:ext cx="6705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8884940" y="915983"/>
            <a:ext cx="2836862" cy="156966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i="1" dirty="0">
                <a:latin typeface="Times New Roman" pitchFamily="18" charset="0"/>
              </a:rPr>
              <a:t>The new sequence formed is 1 , 2 , 4 which is a geometric sequence.</a:t>
            </a:r>
          </a:p>
        </p:txBody>
      </p:sp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263352" y="237480"/>
            <a:ext cx="1544636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Ex: If </a:t>
            </a:r>
          </a:p>
        </p:txBody>
      </p:sp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7849394" y="239713"/>
            <a:ext cx="4191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Solve for </a:t>
            </a:r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</a:rPr>
              <a:t>. </a:t>
            </a:r>
          </a:p>
        </p:txBody>
      </p:sp>
      <p:sp>
        <p:nvSpPr>
          <p:cNvPr id="18" name="Rectangle 2"/>
          <p:cNvSpPr txBox="1">
            <a:spLocks/>
          </p:cNvSpPr>
          <p:nvPr/>
        </p:nvSpPr>
        <p:spPr>
          <a:xfrm>
            <a:off x="371118" y="3604659"/>
            <a:ext cx="11377264" cy="1286946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/>
              <a:t>Ex:</a:t>
            </a:r>
            <a:r>
              <a:rPr lang="en-US" sz="2400"/>
              <a:t> </a:t>
            </a:r>
            <a:r>
              <a:rPr lang="en-GB" sz="2400"/>
              <a:t>The first and second terms of a geometric sequence have a sum of 15, while the second and third terms have a sum of 60.  Use an algebraic method to find all three terms.</a:t>
            </a:r>
            <a:r>
              <a:rPr lang="en-US" sz="240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09728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300" fill="hold"/>
                                        <p:tgtEl>
                                          <p:spTgt spid="26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300" fill="hold"/>
                                        <p:tgtEl>
                                          <p:spTgt spid="26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nimBg="1"/>
      <p:bldP spid="26634" grpId="0" animBg="1"/>
      <p:bldP spid="26635" grpId="0" animBg="1"/>
      <p:bldP spid="26640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07368" y="274639"/>
            <a:ext cx="11377264" cy="1286946"/>
          </a:xfrm>
        </p:spPr>
        <p:txBody>
          <a:bodyPr>
            <a:normAutofit/>
          </a:bodyPr>
          <a:lstStyle/>
          <a:p>
            <a:pPr algn="l"/>
            <a:r>
              <a:rPr lang="en-US" sz="2400" b="1" dirty="0"/>
              <a:t>Ex:</a:t>
            </a:r>
            <a:r>
              <a:rPr lang="en-US" sz="2400" dirty="0"/>
              <a:t> </a:t>
            </a:r>
            <a:r>
              <a:rPr lang="en-GB" sz="2400" dirty="0"/>
              <a:t>The first and second terms of a geometric sequence have a sum of 15, while the second and third terms have a sum of 60.  Use an algebraic method to find all three terms.</a:t>
            </a:r>
            <a:r>
              <a:rPr lang="en-US" sz="2400" dirty="0"/>
              <a:t> </a:t>
            </a:r>
          </a:p>
        </p:txBody>
      </p:sp>
      <p:sp>
        <p:nvSpPr>
          <p:cNvPr id="21507" name="Rectangle 3"/>
          <p:cNvSpPr>
            <a:spLocks noGrp="1"/>
          </p:cNvSpPr>
          <p:nvPr>
            <p:ph type="body" idx="1"/>
          </p:nvPr>
        </p:nvSpPr>
        <p:spPr>
          <a:xfrm>
            <a:off x="473366" y="1827213"/>
            <a:ext cx="11095242" cy="114566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GB" dirty="0"/>
              <a:t>Let the first three terms be   </a:t>
            </a:r>
          </a:p>
          <a:p>
            <a:pPr>
              <a:buFont typeface="Arial" charset="0"/>
              <a:buNone/>
            </a:pPr>
            <a:r>
              <a:rPr lang="en-GB" dirty="0"/>
              <a:t>We will find </a:t>
            </a:r>
            <a:r>
              <a:rPr lang="en-GB" i="1" dirty="0"/>
              <a:t>r</a:t>
            </a:r>
            <a:r>
              <a:rPr lang="en-GB" dirty="0"/>
              <a:t> from the following system of two equations in two unknowns.</a:t>
            </a:r>
            <a:r>
              <a:rPr lang="en-US" dirty="0"/>
              <a:t> </a:t>
            </a:r>
          </a:p>
          <a:p>
            <a:pPr>
              <a:buFont typeface="Arial" charset="0"/>
              <a:buNone/>
            </a:pPr>
            <a:endParaRPr lang="en-US" dirty="0"/>
          </a:p>
          <a:p>
            <a:pPr>
              <a:buFont typeface="Arial" charset="0"/>
              <a:buNone/>
            </a:pPr>
            <a:endParaRPr lang="en-US" dirty="0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650902"/>
              </p:ext>
            </p:extLst>
          </p:nvPr>
        </p:nvGraphicFramePr>
        <p:xfrm>
          <a:off x="1847528" y="2978611"/>
          <a:ext cx="24384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95400" imgH="419100" progId="Equation.DSMT36">
                  <p:embed/>
                </p:oleObj>
              </mc:Choice>
              <mc:Fallback>
                <p:oleObj r:id="rId3" imgW="1295400" imgH="419100" progId="Equation.DSMT36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2978611"/>
                        <a:ext cx="2438400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1466528" y="3958099"/>
            <a:ext cx="51704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000" b="1" i="1">
                <a:latin typeface="Georgia" pitchFamily="18" charset="0"/>
              </a:rPr>
              <a:t>Dividing equation (2) by equation (1) </a:t>
            </a:r>
          </a:p>
          <a:p>
            <a:r>
              <a:rPr lang="en-GB" sz="2000" b="1" i="1">
                <a:latin typeface="Georgia" pitchFamily="18" charset="0"/>
              </a:rPr>
              <a:t>we can eliminate a.</a:t>
            </a:r>
            <a:r>
              <a:rPr lang="en-US" sz="2400">
                <a:latin typeface="Georgia" pitchFamily="18" charset="0"/>
              </a:rPr>
              <a:t> </a:t>
            </a: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63016"/>
              </p:ext>
            </p:extLst>
          </p:nvPr>
        </p:nvGraphicFramePr>
        <p:xfrm>
          <a:off x="1999928" y="4807411"/>
          <a:ext cx="2743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71600" imgH="406400" progId="Equation.DSMT36">
                  <p:embed/>
                </p:oleObj>
              </mc:Choice>
              <mc:Fallback>
                <p:oleObj r:id="rId5" imgW="1371600" imgH="406400" progId="Equation.DSMT36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928" y="4807411"/>
                        <a:ext cx="27432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7315200" y="3124200"/>
          <a:ext cx="2590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333500" imgH="203200" progId="Equation.DSMT36">
                  <p:embed/>
                </p:oleObj>
              </mc:Choice>
              <mc:Fallback>
                <p:oleObj r:id="rId7" imgW="1333500" imgH="203200" progId="Equation.DSMT36">
                  <p:embed/>
                  <p:pic>
                    <p:nvPicPr>
                      <p:cNvPr id="21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124200"/>
                        <a:ext cx="25908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7315200" y="3657600"/>
          <a:ext cx="2667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358900" imgH="165100" progId="Equation.DSMT36">
                  <p:embed/>
                </p:oleObj>
              </mc:Choice>
              <mc:Fallback>
                <p:oleObj r:id="rId9" imgW="1358900" imgH="165100" progId="Equation.DSMT36">
                  <p:embed/>
                  <p:pic>
                    <p:nvPicPr>
                      <p:cNvPr id="215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657600"/>
                        <a:ext cx="2667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7315200" y="4191001"/>
          <a:ext cx="2514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219200" imgH="165100" progId="Equation.DSMT36">
                  <p:embed/>
                </p:oleObj>
              </mc:Choice>
              <mc:Fallback>
                <p:oleObj r:id="rId11" imgW="1219200" imgH="165100" progId="Equation.DSMT36">
                  <p:embed/>
                  <p:pic>
                    <p:nvPicPr>
                      <p:cNvPr id="215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91001"/>
                        <a:ext cx="25146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7391400" y="4724401"/>
          <a:ext cx="2209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054100" imgH="190500" progId="Equation.DSMT36">
                  <p:embed/>
                </p:oleObj>
              </mc:Choice>
              <mc:Fallback>
                <p:oleObj r:id="rId13" imgW="1054100" imgH="190500" progId="Equation.DSMT36">
                  <p:embed/>
                  <p:pic>
                    <p:nvPicPr>
                      <p:cNvPr id="215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724401"/>
                        <a:ext cx="2209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7467600" y="5257801"/>
          <a:ext cx="2133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079500" imgH="177800" progId="Equation.DSMT36">
                  <p:embed/>
                </p:oleObj>
              </mc:Choice>
              <mc:Fallback>
                <p:oleObj r:id="rId15" imgW="1079500" imgH="177800" progId="Equation.DSMT36">
                  <p:embed/>
                  <p:pic>
                    <p:nvPicPr>
                      <p:cNvPr id="215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257801"/>
                        <a:ext cx="21336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88818"/>
              </p:ext>
            </p:extLst>
          </p:nvPr>
        </p:nvGraphicFramePr>
        <p:xfrm>
          <a:off x="4511824" y="1831873"/>
          <a:ext cx="18288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889000" imgH="203200" progId="Equation.DSMT36">
                  <p:embed/>
                </p:oleObj>
              </mc:Choice>
              <mc:Fallback>
                <p:oleObj r:id="rId17" imgW="889000" imgH="203200" progId="Equation.DSMT36">
                  <p:embed/>
                  <p:pic>
                    <p:nvPicPr>
                      <p:cNvPr id="215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1831873"/>
                        <a:ext cx="18288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341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369" y="274640"/>
            <a:ext cx="10474946" cy="582612"/>
          </a:xfrm>
        </p:spPr>
        <p:txBody>
          <a:bodyPr/>
          <a:lstStyle/>
          <a:p>
            <a:pPr>
              <a:defRPr/>
            </a:pPr>
            <a:r>
              <a:rPr lang="en-CA" dirty="0"/>
              <a:t>III) Terms &amp; FINAL equation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7369" y="1000126"/>
            <a:ext cx="11161239" cy="2143125"/>
          </a:xfrm>
        </p:spPr>
        <p:txBody>
          <a:bodyPr/>
          <a:lstStyle/>
          <a:p>
            <a:pPr eaLnBrk="1" hangingPunct="1"/>
            <a:r>
              <a:rPr lang="en-CA" altLang="en-US" dirty="0"/>
              <a:t>Double Time: The time it takes a population or the weight of an object to double its size or value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 dirty="0"/>
          </a:p>
          <a:p>
            <a:pPr eaLnBrk="1" hangingPunct="1"/>
            <a:r>
              <a:rPr lang="en-CA" altLang="en-US" dirty="0"/>
              <a:t>Half – Life: The time it takes a population or object to depreciate to half its size or value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881188" y="3786188"/>
          <a:ext cx="19621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753" imgH="393529" progId="Equation.DSMT4">
                  <p:embed/>
                </p:oleObj>
              </mc:Choice>
              <mc:Fallback>
                <p:oleObj name="Equation" r:id="rId3" imgW="799753" imgH="393529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3786188"/>
                        <a:ext cx="1962150" cy="965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159250" y="3286126"/>
          <a:ext cx="2311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500" imgH="190500" progId="Equation.DSMT4">
                  <p:embed/>
                </p:oleObj>
              </mc:Choice>
              <mc:Fallback>
                <p:oleObj name="Equation" r:id="rId5" imgW="1206500" imgH="1905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3286126"/>
                        <a:ext cx="23114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205288" y="3921126"/>
          <a:ext cx="2336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9200" imgH="190500" progId="Equation.DSMT4">
                  <p:embed/>
                </p:oleObj>
              </mc:Choice>
              <mc:Fallback>
                <p:oleObj name="Equation" r:id="rId7" imgW="1219200" imgH="1905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3921126"/>
                        <a:ext cx="23368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113213" y="4514850"/>
          <a:ext cx="26289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215900" progId="Equation.DSMT4">
                  <p:embed/>
                </p:oleObj>
              </mc:Choice>
              <mc:Fallback>
                <p:oleObj name="Equation" r:id="rId9" imgW="1371600" imgH="2159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4514850"/>
                        <a:ext cx="26289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562476" y="4929188"/>
          <a:ext cx="14827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900" imgH="190500" progId="Equation.DSMT4">
                  <p:embed/>
                </p:oleObj>
              </mc:Choice>
              <mc:Fallback>
                <p:oleObj name="Equation" r:id="rId11" imgW="977900" imgH="1905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6" y="4929188"/>
                        <a:ext cx="148272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000625" y="5413375"/>
          <a:ext cx="1136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48975" imgH="215806" progId="Equation.DSMT4">
                  <p:embed/>
                </p:oleObj>
              </mc:Choice>
              <mc:Fallback>
                <p:oleObj name="Equation" r:id="rId13" imgW="748975" imgH="215806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5413375"/>
                        <a:ext cx="11366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113214" y="5900738"/>
          <a:ext cx="20034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20227" imgH="215806" progId="Equation.DSMT4">
                  <p:embed/>
                </p:oleObj>
              </mc:Choice>
              <mc:Fallback>
                <p:oleObj name="Equation" r:id="rId15" imgW="1320227" imgH="215806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4" y="5900738"/>
                        <a:ext cx="20034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3667125" y="6388100"/>
          <a:ext cx="24463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12900" imgH="215900" progId="Equation.DSMT4">
                  <p:embed/>
                </p:oleObj>
              </mc:Choice>
              <mc:Fallback>
                <p:oleObj name="Equation" r:id="rId17" imgW="1612900" imgH="2159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6388100"/>
                        <a:ext cx="24463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6113464" y="4957763"/>
          <a:ext cx="65563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1425" imgH="177646" progId="Equation.DSMT4">
                  <p:embed/>
                </p:oleObj>
              </mc:Choice>
              <mc:Fallback>
                <p:oleObj name="Equation" r:id="rId19" imgW="431425" imgH="177646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4" y="4957763"/>
                        <a:ext cx="655637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6143625" y="5443538"/>
          <a:ext cx="82708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45626" imgH="177646" progId="Equation.DSMT4">
                  <p:embed/>
                </p:oleObj>
              </mc:Choice>
              <mc:Fallback>
                <p:oleObj name="Equation" r:id="rId21" imgW="545626" imgH="177646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5443538"/>
                        <a:ext cx="827088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6149976" y="5943601"/>
          <a:ext cx="96361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34449" imgH="177646" progId="Equation.DSMT4">
                  <p:embed/>
                </p:oleObj>
              </mc:Choice>
              <mc:Fallback>
                <p:oleObj name="Equation" r:id="rId23" imgW="634449" imgH="177646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6" y="5943601"/>
                        <a:ext cx="96361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6169026" y="6443663"/>
          <a:ext cx="94456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21760" imgH="177646" progId="Equation.DSMT4">
                  <p:embed/>
                </p:oleObj>
              </mc:Choice>
              <mc:Fallback>
                <p:oleObj name="Equation" r:id="rId25" imgW="621760" imgH="177646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6" y="6443663"/>
                        <a:ext cx="944563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7239000" y="3286125"/>
          <a:ext cx="29289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14500" imgH="342900" progId="Equation.DSMT4">
                  <p:embed/>
                </p:oleObj>
              </mc:Choice>
              <mc:Fallback>
                <p:oleObj name="Equation" r:id="rId27" imgW="1714500" imgH="342900" progId="Equation.DSMT4">
                  <p:embed/>
                  <p:pic>
                    <p:nvPicPr>
                      <p:cNvPr id="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286125"/>
                        <a:ext cx="292893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7310438" y="4156075"/>
          <a:ext cx="27797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714500" imgH="520700" progId="Equation.DSMT4">
                  <p:embed/>
                </p:oleObj>
              </mc:Choice>
              <mc:Fallback>
                <p:oleObj name="Equation" r:id="rId29" imgW="1714500" imgH="520700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4156075"/>
                        <a:ext cx="27797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7373939" y="5072063"/>
            <a:ext cx="2365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Ie: Time it takes a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population to double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7381876" y="5715001"/>
            <a:ext cx="23780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Ie: Time required to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reach Half - Life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439025" y="6357939"/>
            <a:ext cx="1847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Annually: L = 1</a:t>
            </a:r>
          </a:p>
        </p:txBody>
      </p:sp>
      <p:sp>
        <p:nvSpPr>
          <p:cNvPr id="13333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1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34876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8" grpId="0"/>
      <p:bldP spid="19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384" y="274638"/>
            <a:ext cx="9330804" cy="654050"/>
          </a:xfrm>
        </p:spPr>
        <p:txBody>
          <a:bodyPr/>
          <a:lstStyle/>
          <a:p>
            <a:pPr>
              <a:defRPr/>
            </a:pPr>
            <a:r>
              <a:rPr lang="en-CA" dirty="0"/>
              <a:t>Ex: Cockroach Question: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sz="quarter" idx="1"/>
          </p:nvPr>
        </p:nvSpPr>
        <p:spPr>
          <a:xfrm>
            <a:off x="407368" y="1071563"/>
            <a:ext cx="9760571" cy="17145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3300" i="1" dirty="0"/>
              <a:t>If a colony of 2 cockroaches doubles every day, how many cockroaches will there be after 1 week?</a:t>
            </a:r>
          </a:p>
        </p:txBody>
      </p:sp>
      <p:pic>
        <p:nvPicPr>
          <p:cNvPr id="15364" name="Picture 3" descr="cock on appl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951" y="2730501"/>
            <a:ext cx="3427413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4" descr="cockroach in cup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5300" y="2714626"/>
            <a:ext cx="4078288" cy="305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5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003874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3" name="Rectangle 1142"/>
          <p:cNvSpPr/>
          <p:nvPr/>
        </p:nvSpPr>
        <p:spPr>
          <a:xfrm>
            <a:off x="9990139" y="1687514"/>
            <a:ext cx="141287" cy="2365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2746376" y="5140326"/>
            <a:ext cx="638175" cy="684213"/>
            <a:chOff x="1522111" y="1535037"/>
            <a:chExt cx="599082" cy="663672"/>
          </a:xfrm>
        </p:grpSpPr>
        <p:sp>
          <p:nvSpPr>
            <p:cNvPr id="4" name="Oval 3"/>
            <p:cNvSpPr/>
            <p:nvPr/>
          </p:nvSpPr>
          <p:spPr>
            <a:xfrm>
              <a:off x="1785886" y="1856864"/>
              <a:ext cx="71532" cy="21557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" name="Arc 4"/>
            <p:cNvSpPr/>
            <p:nvPr/>
          </p:nvSpPr>
          <p:spPr>
            <a:xfrm>
              <a:off x="1522111" y="1535037"/>
              <a:ext cx="286129" cy="64365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" name="Arc 5"/>
            <p:cNvSpPr/>
            <p:nvPr/>
          </p:nvSpPr>
          <p:spPr>
            <a:xfrm flipH="1">
              <a:off x="1835064" y="1555055"/>
              <a:ext cx="286129" cy="6436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8" name="Straight Connector 7"/>
            <p:cNvCxnSpPr>
              <a:stCxn id="4" idx="7"/>
            </p:cNvCxnSpPr>
            <p:nvPr/>
          </p:nvCxnSpPr>
          <p:spPr>
            <a:xfrm rot="5400000" flipH="1" flipV="1">
              <a:off x="1833104" y="1827631"/>
              <a:ext cx="75452" cy="4768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1894674" y="1821447"/>
              <a:ext cx="87925" cy="8007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 flipH="1" flipV="1">
              <a:off x="1839835" y="1899233"/>
              <a:ext cx="73912" cy="4768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6200000" flipH="1">
              <a:off x="1872174" y="1922281"/>
              <a:ext cx="101630" cy="447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1837575" y="1978535"/>
              <a:ext cx="75452" cy="4768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6200000" flipH="1">
              <a:off x="1862340" y="2009157"/>
              <a:ext cx="157064" cy="8345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831" name="Group 23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 rot="5400000" flipH="1" flipV="1">
                <a:off x="1986838" y="1979703"/>
                <a:ext cx="73912" cy="476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2047638" y="1974291"/>
                <a:ext cx="87924" cy="8007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 flipH="1" flipV="1">
                <a:off x="1992799" y="2052076"/>
                <a:ext cx="73912" cy="476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16200000" flipH="1">
                <a:off x="2024368" y="2074354"/>
                <a:ext cx="103169" cy="447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1991308" y="2130608"/>
                <a:ext cx="73912" cy="476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16200000" flipH="1">
                <a:off x="2016074" y="2161230"/>
                <a:ext cx="155523" cy="8345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" name="Group 25"/>
          <p:cNvGrpSpPr>
            <a:grpSpLocks/>
          </p:cNvGrpSpPr>
          <p:nvPr/>
        </p:nvGrpSpPr>
        <p:grpSpPr bwMode="auto">
          <a:xfrm rot="5400000">
            <a:off x="3213895" y="1340645"/>
            <a:ext cx="454025" cy="487363"/>
            <a:chOff x="1522111" y="1535037"/>
            <a:chExt cx="599082" cy="663672"/>
          </a:xfrm>
        </p:grpSpPr>
        <p:sp>
          <p:nvSpPr>
            <p:cNvPr id="27" name="Oval 26"/>
            <p:cNvSpPr/>
            <p:nvPr/>
          </p:nvSpPr>
          <p:spPr>
            <a:xfrm>
              <a:off x="1786043" y="1857146"/>
              <a:ext cx="71220" cy="21401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8" name="Arc 27"/>
            <p:cNvSpPr/>
            <p:nvPr/>
          </p:nvSpPr>
          <p:spPr>
            <a:xfrm>
              <a:off x="1522111" y="1535037"/>
              <a:ext cx="284878" cy="64205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9" name="Arc 28"/>
            <p:cNvSpPr/>
            <p:nvPr/>
          </p:nvSpPr>
          <p:spPr>
            <a:xfrm flipH="1">
              <a:off x="1836315" y="1556655"/>
              <a:ext cx="284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30" name="Straight Connector 29"/>
            <p:cNvCxnSpPr>
              <a:stCxn id="27" idx="7"/>
            </p:cNvCxnSpPr>
            <p:nvPr/>
          </p:nvCxnSpPr>
          <p:spPr>
            <a:xfrm rot="5400000" flipH="1" flipV="1">
              <a:off x="1833046" y="1827651"/>
              <a:ext cx="756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894966" y="1822557"/>
              <a:ext cx="87977" cy="7998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 flipH="1" flipV="1">
              <a:off x="1839329" y="1898991"/>
              <a:ext cx="75664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6200000" flipH="1">
              <a:off x="1872442" y="1922703"/>
              <a:ext cx="101605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 flipH="1" flipV="1">
              <a:off x="1837235" y="1978977"/>
              <a:ext cx="756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16200000" flipH="1">
              <a:off x="1862144" y="2008732"/>
              <a:ext cx="157812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815" name="Group 3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 rot="5400000" flipH="1" flipV="1">
                <a:off x="1986333" y="1979608"/>
                <a:ext cx="75662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2048254" y="1959380"/>
                <a:ext cx="85881" cy="8214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5400000" flipH="1" flipV="1">
                <a:off x="1991570" y="2051995"/>
                <a:ext cx="75664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rot="16200000" flipH="1">
                <a:off x="2023634" y="2074660"/>
                <a:ext cx="101605" cy="4398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1990523" y="2130934"/>
                <a:ext cx="75662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16200000" flipH="1">
                <a:off x="2015464" y="2149847"/>
                <a:ext cx="155650" cy="8169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49" name="Group 42"/>
          <p:cNvGrpSpPr>
            <a:grpSpLocks/>
          </p:cNvGrpSpPr>
          <p:nvPr/>
        </p:nvGrpSpPr>
        <p:grpSpPr bwMode="auto">
          <a:xfrm rot="-8151696">
            <a:off x="6196014" y="2006600"/>
            <a:ext cx="693737" cy="685800"/>
            <a:chOff x="1522111" y="1535037"/>
            <a:chExt cx="599082" cy="663672"/>
          </a:xfrm>
        </p:grpSpPr>
        <p:sp>
          <p:nvSpPr>
            <p:cNvPr id="44" name="Oval 43"/>
            <p:cNvSpPr/>
            <p:nvPr/>
          </p:nvSpPr>
          <p:spPr>
            <a:xfrm>
              <a:off x="1794065" y="1867262"/>
              <a:ext cx="72657" cy="21354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5" name="Arc 44"/>
            <p:cNvSpPr/>
            <p:nvPr/>
          </p:nvSpPr>
          <p:spPr>
            <a:xfrm>
              <a:off x="1523953" y="1545668"/>
              <a:ext cx="285147" cy="643700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6" name="Arc 45"/>
            <p:cNvSpPr/>
            <p:nvPr/>
          </p:nvSpPr>
          <p:spPr>
            <a:xfrm flipH="1">
              <a:off x="1837790" y="1566166"/>
              <a:ext cx="285147" cy="643701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47" name="Straight Connector 46"/>
            <p:cNvCxnSpPr>
              <a:stCxn id="44" idx="7"/>
            </p:cNvCxnSpPr>
            <p:nvPr/>
          </p:nvCxnSpPr>
          <p:spPr>
            <a:xfrm rot="5400000" flipH="1" flipV="1">
              <a:off x="1834432" y="1827423"/>
              <a:ext cx="73741" cy="4798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1897928" y="1831446"/>
              <a:ext cx="87737" cy="8142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 flipH="1" flipV="1">
              <a:off x="1840240" y="1900311"/>
              <a:ext cx="73741" cy="4798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1872732" y="1933581"/>
              <a:ext cx="102930" cy="438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5400000" flipH="1" flipV="1">
              <a:off x="1846537" y="1987889"/>
              <a:ext cx="75278" cy="4798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16200000" flipH="1">
              <a:off x="1870908" y="2017867"/>
              <a:ext cx="155164" cy="8362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799" name="Group 52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1974749" y="1989136"/>
                <a:ext cx="75278" cy="4935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2046567" y="1974184"/>
                <a:ext cx="87738" cy="7988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1980226" y="2051669"/>
                <a:ext cx="73741" cy="4798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6200000" flipH="1">
                <a:off x="2023400" y="2075036"/>
                <a:ext cx="101394" cy="438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1981305" y="2132047"/>
                <a:ext cx="73741" cy="4798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1999805" y="2168040"/>
                <a:ext cx="161309" cy="836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66" name="Group 59"/>
          <p:cNvGrpSpPr>
            <a:grpSpLocks/>
          </p:cNvGrpSpPr>
          <p:nvPr/>
        </p:nvGrpSpPr>
        <p:grpSpPr bwMode="auto">
          <a:xfrm>
            <a:off x="3419475" y="2281239"/>
            <a:ext cx="338138" cy="447675"/>
            <a:chOff x="1522111" y="1535037"/>
            <a:chExt cx="599082" cy="663672"/>
          </a:xfrm>
        </p:grpSpPr>
        <p:sp>
          <p:nvSpPr>
            <p:cNvPr id="61" name="Oval 60"/>
            <p:cNvSpPr/>
            <p:nvPr/>
          </p:nvSpPr>
          <p:spPr>
            <a:xfrm>
              <a:off x="1786494" y="1857458"/>
              <a:ext cx="70316" cy="21416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2" name="Arc 61"/>
            <p:cNvSpPr/>
            <p:nvPr/>
          </p:nvSpPr>
          <p:spPr>
            <a:xfrm>
              <a:off x="1522111" y="1535037"/>
              <a:ext cx="286884" cy="642490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3" name="Arc 62"/>
            <p:cNvSpPr/>
            <p:nvPr/>
          </p:nvSpPr>
          <p:spPr>
            <a:xfrm flipH="1">
              <a:off x="1834309" y="1556217"/>
              <a:ext cx="286884" cy="642492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64" name="Straight Connector 63"/>
            <p:cNvCxnSpPr>
              <a:stCxn id="61" idx="7"/>
            </p:cNvCxnSpPr>
            <p:nvPr/>
          </p:nvCxnSpPr>
          <p:spPr>
            <a:xfrm rot="5400000" flipH="1" flipV="1">
              <a:off x="1832987" y="1827669"/>
              <a:ext cx="72958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1893373" y="1822158"/>
              <a:ext cx="90003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5400000" flipH="1" flipV="1">
              <a:off x="1840249" y="1899448"/>
              <a:ext cx="75310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16200000" flipH="1">
              <a:off x="1871129" y="1923443"/>
              <a:ext cx="103552" cy="421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 flipH="1" flipV="1">
              <a:off x="1837437" y="1979465"/>
              <a:ext cx="75310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6200000" flipH="1">
              <a:off x="1863523" y="2008253"/>
              <a:ext cx="155327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783" name="Group 69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71" name="Straight Connector 70"/>
              <p:cNvCxnSpPr/>
              <p:nvPr/>
            </p:nvCxnSpPr>
            <p:spPr>
              <a:xfrm rot="5400000" flipH="1" flipV="1">
                <a:off x="1984438" y="1979597"/>
                <a:ext cx="75310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>
                <a:off x="2046001" y="1972909"/>
                <a:ext cx="90003" cy="800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5400000" flipH="1" flipV="1">
                <a:off x="1991240" y="2051377"/>
                <a:ext cx="72958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16200000" flipH="1">
                <a:off x="2023528" y="2073964"/>
                <a:ext cx="101197" cy="4500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5400000" flipH="1" flipV="1">
                <a:off x="1990063" y="2130217"/>
                <a:ext cx="75310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16200000" flipH="1">
                <a:off x="2016151" y="2161358"/>
                <a:ext cx="155328" cy="8437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76" name="Group 76"/>
          <p:cNvGrpSpPr>
            <a:grpSpLocks/>
          </p:cNvGrpSpPr>
          <p:nvPr/>
        </p:nvGrpSpPr>
        <p:grpSpPr bwMode="auto">
          <a:xfrm rot="-5400000">
            <a:off x="2767807" y="2455070"/>
            <a:ext cx="454025" cy="487362"/>
            <a:chOff x="1522111" y="1535037"/>
            <a:chExt cx="599082" cy="663672"/>
          </a:xfrm>
        </p:grpSpPr>
        <p:sp>
          <p:nvSpPr>
            <p:cNvPr id="78" name="Oval 77"/>
            <p:cNvSpPr/>
            <p:nvPr/>
          </p:nvSpPr>
          <p:spPr>
            <a:xfrm>
              <a:off x="1786043" y="1857145"/>
              <a:ext cx="71220" cy="21401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9" name="Arc 78"/>
            <p:cNvSpPr/>
            <p:nvPr/>
          </p:nvSpPr>
          <p:spPr>
            <a:xfrm>
              <a:off x="1522112" y="1535038"/>
              <a:ext cx="284878" cy="64205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0" name="Arc 79"/>
            <p:cNvSpPr/>
            <p:nvPr/>
          </p:nvSpPr>
          <p:spPr>
            <a:xfrm flipH="1">
              <a:off x="1836316" y="1556656"/>
              <a:ext cx="284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81" name="Straight Connector 80"/>
            <p:cNvCxnSpPr>
              <a:stCxn id="78" idx="7"/>
            </p:cNvCxnSpPr>
            <p:nvPr/>
          </p:nvCxnSpPr>
          <p:spPr>
            <a:xfrm rot="5400000" flipH="1" flipV="1">
              <a:off x="1845615" y="1827652"/>
              <a:ext cx="75664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1894966" y="1822556"/>
              <a:ext cx="87977" cy="799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 flipV="1">
              <a:off x="1851899" y="1898991"/>
              <a:ext cx="756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16200000" flipH="1">
              <a:off x="1885012" y="1922705"/>
              <a:ext cx="101604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5400000" flipH="1" flipV="1">
              <a:off x="1849804" y="1978978"/>
              <a:ext cx="75664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16200000" flipH="1">
              <a:off x="1862145" y="2008733"/>
              <a:ext cx="157811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767" name="Group 86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 rot="5400000" flipH="1" flipV="1">
                <a:off x="1973764" y="1979608"/>
                <a:ext cx="75664" cy="481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>
                <a:off x="2035684" y="1972351"/>
                <a:ext cx="85883" cy="8214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5400000" flipH="1" flipV="1">
                <a:off x="1991569" y="2051994"/>
                <a:ext cx="75662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16200000" flipH="1">
                <a:off x="2011066" y="2074659"/>
                <a:ext cx="101604" cy="4398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5400000" flipH="1" flipV="1">
                <a:off x="1977953" y="2130934"/>
                <a:ext cx="75664" cy="481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16200000" flipH="1">
                <a:off x="2002896" y="2162816"/>
                <a:ext cx="155650" cy="8169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93" name="Group 110"/>
          <p:cNvGrpSpPr>
            <a:grpSpLocks/>
          </p:cNvGrpSpPr>
          <p:nvPr/>
        </p:nvGrpSpPr>
        <p:grpSpPr bwMode="auto">
          <a:xfrm rot="-7320000">
            <a:off x="4360070" y="3490120"/>
            <a:ext cx="338137" cy="447675"/>
            <a:chOff x="1522111" y="1535037"/>
            <a:chExt cx="599082" cy="663672"/>
          </a:xfrm>
        </p:grpSpPr>
        <p:sp>
          <p:nvSpPr>
            <p:cNvPr id="112" name="Oval 111"/>
            <p:cNvSpPr/>
            <p:nvPr/>
          </p:nvSpPr>
          <p:spPr>
            <a:xfrm>
              <a:off x="1796194" y="1857831"/>
              <a:ext cx="70316" cy="21416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3" name="Arc 112"/>
            <p:cNvSpPr/>
            <p:nvPr/>
          </p:nvSpPr>
          <p:spPr>
            <a:xfrm>
              <a:off x="1522135" y="1534787"/>
              <a:ext cx="286885" cy="64249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4" name="Arc 113"/>
            <p:cNvSpPr/>
            <p:nvPr/>
          </p:nvSpPr>
          <p:spPr>
            <a:xfrm flipH="1">
              <a:off x="1834284" y="1556467"/>
              <a:ext cx="286885" cy="64249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15" name="Straight Connector 114"/>
            <p:cNvCxnSpPr>
              <a:stCxn id="112" idx="7"/>
            </p:cNvCxnSpPr>
            <p:nvPr/>
          </p:nvCxnSpPr>
          <p:spPr>
            <a:xfrm rot="5400000" flipH="1" flipV="1">
              <a:off x="1852400" y="1824002"/>
              <a:ext cx="72958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1893817" y="1818749"/>
              <a:ext cx="90003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rot="5400000" flipH="1" flipV="1">
              <a:off x="1854661" y="1899340"/>
              <a:ext cx="75310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rot="16200000" flipH="1">
              <a:off x="1874828" y="1922856"/>
              <a:ext cx="103552" cy="421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rot="5400000" flipH="1" flipV="1">
              <a:off x="1837975" y="1979419"/>
              <a:ext cx="75310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rot="16200000" flipH="1">
              <a:off x="1862368" y="2005912"/>
              <a:ext cx="155327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751" name="Group 120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22" name="Straight Connector 121"/>
              <p:cNvCxnSpPr/>
              <p:nvPr/>
            </p:nvCxnSpPr>
            <p:spPr>
              <a:xfrm rot="5400000" flipH="1" flipV="1">
                <a:off x="1969924" y="1958152"/>
                <a:ext cx="77663" cy="5625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>
                <a:off x="2028255" y="1956130"/>
                <a:ext cx="98440" cy="800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 rot="5400000" flipH="1" flipV="1">
                <a:off x="1962297" y="2033558"/>
                <a:ext cx="75310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 rot="16200000" flipH="1">
                <a:off x="2010783" y="2047963"/>
                <a:ext cx="103552" cy="5625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/>
              <p:nvPr/>
            </p:nvCxnSpPr>
            <p:spPr>
              <a:xfrm rot="5400000" flipH="1" flipV="1">
                <a:off x="1970802" y="2113138"/>
                <a:ext cx="77664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/>
              <p:nvPr/>
            </p:nvCxnSpPr>
            <p:spPr>
              <a:xfrm rot="16200000" flipH="1">
                <a:off x="2005454" y="2143813"/>
                <a:ext cx="155328" cy="9281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0" name="Group 127"/>
          <p:cNvGrpSpPr>
            <a:grpSpLocks/>
          </p:cNvGrpSpPr>
          <p:nvPr/>
        </p:nvGrpSpPr>
        <p:grpSpPr bwMode="auto">
          <a:xfrm rot="5400000">
            <a:off x="1753395" y="1094582"/>
            <a:ext cx="454025" cy="487363"/>
            <a:chOff x="1522111" y="1535037"/>
            <a:chExt cx="599082" cy="663672"/>
          </a:xfrm>
        </p:grpSpPr>
        <p:sp>
          <p:nvSpPr>
            <p:cNvPr id="129" name="Oval 128"/>
            <p:cNvSpPr/>
            <p:nvPr/>
          </p:nvSpPr>
          <p:spPr>
            <a:xfrm>
              <a:off x="1786043" y="1857146"/>
              <a:ext cx="71220" cy="21401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0" name="Arc 129"/>
            <p:cNvSpPr/>
            <p:nvPr/>
          </p:nvSpPr>
          <p:spPr>
            <a:xfrm>
              <a:off x="1522111" y="1535037"/>
              <a:ext cx="284878" cy="64205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1" name="Arc 130"/>
            <p:cNvSpPr/>
            <p:nvPr/>
          </p:nvSpPr>
          <p:spPr>
            <a:xfrm flipH="1">
              <a:off x="1836315" y="1556655"/>
              <a:ext cx="284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32" name="Straight Connector 131"/>
            <p:cNvCxnSpPr>
              <a:stCxn id="129" idx="7"/>
            </p:cNvCxnSpPr>
            <p:nvPr/>
          </p:nvCxnSpPr>
          <p:spPr>
            <a:xfrm rot="5400000" flipH="1" flipV="1">
              <a:off x="1833047" y="1827652"/>
              <a:ext cx="756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>
              <a:off x="1894966" y="1822557"/>
              <a:ext cx="87977" cy="7998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 rot="5400000" flipH="1" flipV="1">
              <a:off x="1839330" y="1898990"/>
              <a:ext cx="75664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rot="16200000" flipH="1">
              <a:off x="1872442" y="1922704"/>
              <a:ext cx="101605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 rot="5400000" flipH="1" flipV="1">
              <a:off x="1837236" y="1978978"/>
              <a:ext cx="756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rot="16200000" flipH="1">
              <a:off x="1862144" y="2008732"/>
              <a:ext cx="157812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735" name="Group 137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39" name="Straight Connector 138"/>
              <p:cNvCxnSpPr/>
              <p:nvPr/>
            </p:nvCxnSpPr>
            <p:spPr>
              <a:xfrm rot="5400000" flipH="1" flipV="1">
                <a:off x="1986333" y="1979608"/>
                <a:ext cx="75662" cy="481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>
              <a:xfrm>
                <a:off x="2048253" y="1959379"/>
                <a:ext cx="85883" cy="8214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>
              <a:xfrm rot="5400000" flipH="1" flipV="1">
                <a:off x="1991569" y="2051995"/>
                <a:ext cx="75664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/>
              <p:nvPr/>
            </p:nvCxnSpPr>
            <p:spPr>
              <a:xfrm rot="16200000" flipH="1">
                <a:off x="2023634" y="2074660"/>
                <a:ext cx="101605" cy="4398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/>
              <p:nvPr/>
            </p:nvCxnSpPr>
            <p:spPr>
              <a:xfrm rot="5400000" flipH="1" flipV="1">
                <a:off x="1990522" y="2130934"/>
                <a:ext cx="75662" cy="481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/>
              <p:nvPr/>
            </p:nvCxnSpPr>
            <p:spPr>
              <a:xfrm rot="16200000" flipH="1">
                <a:off x="2015464" y="2149846"/>
                <a:ext cx="155650" cy="8169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10" name="Group 144"/>
          <p:cNvGrpSpPr>
            <a:grpSpLocks/>
          </p:cNvGrpSpPr>
          <p:nvPr/>
        </p:nvGrpSpPr>
        <p:grpSpPr bwMode="auto">
          <a:xfrm rot="3011860">
            <a:off x="1937545" y="4431507"/>
            <a:ext cx="454025" cy="487363"/>
            <a:chOff x="1522111" y="1535037"/>
            <a:chExt cx="599082" cy="663672"/>
          </a:xfrm>
        </p:grpSpPr>
        <p:sp>
          <p:nvSpPr>
            <p:cNvPr id="146" name="Oval 145"/>
            <p:cNvSpPr/>
            <p:nvPr/>
          </p:nvSpPr>
          <p:spPr>
            <a:xfrm>
              <a:off x="1776929" y="1858955"/>
              <a:ext cx="71220" cy="21401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7" name="Arc 146"/>
            <p:cNvSpPr/>
            <p:nvPr/>
          </p:nvSpPr>
          <p:spPr>
            <a:xfrm>
              <a:off x="1519366" y="1537828"/>
              <a:ext cx="284878" cy="642053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8" name="Arc 147"/>
            <p:cNvSpPr/>
            <p:nvPr/>
          </p:nvSpPr>
          <p:spPr>
            <a:xfrm flipH="1">
              <a:off x="1833428" y="1557463"/>
              <a:ext cx="284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49" name="Straight Connector 148"/>
            <p:cNvCxnSpPr>
              <a:stCxn id="146" idx="7"/>
            </p:cNvCxnSpPr>
            <p:nvPr/>
          </p:nvCxnSpPr>
          <p:spPr>
            <a:xfrm rot="5400000" flipH="1" flipV="1">
              <a:off x="1830754" y="1826866"/>
              <a:ext cx="75664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/>
            <p:nvPr/>
          </p:nvCxnSpPr>
          <p:spPr>
            <a:xfrm>
              <a:off x="1890306" y="1822445"/>
              <a:ext cx="87977" cy="7998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 rot="5400000" flipH="1" flipV="1">
              <a:off x="1838537" y="1898277"/>
              <a:ext cx="756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/>
            <p:nvPr/>
          </p:nvCxnSpPr>
          <p:spPr>
            <a:xfrm rot="16200000" flipH="1">
              <a:off x="1867406" y="1919468"/>
              <a:ext cx="101604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 rot="5400000" flipH="1" flipV="1">
              <a:off x="1836663" y="1978270"/>
              <a:ext cx="75664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/>
            <p:cNvCxnSpPr/>
            <p:nvPr/>
          </p:nvCxnSpPr>
          <p:spPr>
            <a:xfrm rot="16200000" flipH="1">
              <a:off x="1861568" y="2008761"/>
              <a:ext cx="157812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719" name="Group 15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56" name="Straight Connector 155"/>
              <p:cNvCxnSpPr/>
              <p:nvPr/>
            </p:nvCxnSpPr>
            <p:spPr>
              <a:xfrm rot="5400000" flipH="1" flipV="1">
                <a:off x="2005115" y="1976257"/>
                <a:ext cx="75664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/>
              <p:cNvCxnSpPr/>
              <p:nvPr/>
            </p:nvCxnSpPr>
            <p:spPr>
              <a:xfrm>
                <a:off x="2060995" y="1952058"/>
                <a:ext cx="83787" cy="8214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/>
              <p:cNvCxnSpPr/>
              <p:nvPr/>
            </p:nvCxnSpPr>
            <p:spPr>
              <a:xfrm rot="5400000" flipH="1" flipV="1">
                <a:off x="2010207" y="2053481"/>
                <a:ext cx="75662" cy="4398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Straight Connector 158"/>
              <p:cNvCxnSpPr/>
              <p:nvPr/>
            </p:nvCxnSpPr>
            <p:spPr>
              <a:xfrm rot="16200000" flipH="1">
                <a:off x="2036391" y="2074321"/>
                <a:ext cx="101605" cy="4189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Straight Connector 159"/>
              <p:cNvCxnSpPr/>
              <p:nvPr/>
            </p:nvCxnSpPr>
            <p:spPr>
              <a:xfrm rot="5400000" flipH="1" flipV="1">
                <a:off x="2008325" y="2132841"/>
                <a:ext cx="75662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Straight Connector 160"/>
              <p:cNvCxnSpPr/>
              <p:nvPr/>
            </p:nvCxnSpPr>
            <p:spPr>
              <a:xfrm rot="16200000" flipH="1">
                <a:off x="2024642" y="2156776"/>
                <a:ext cx="157812" cy="7959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15" name="Group 161"/>
          <p:cNvGrpSpPr>
            <a:grpSpLocks/>
          </p:cNvGrpSpPr>
          <p:nvPr/>
        </p:nvGrpSpPr>
        <p:grpSpPr bwMode="auto">
          <a:xfrm rot="-3668593">
            <a:off x="6129338" y="5727701"/>
            <a:ext cx="500063" cy="449262"/>
            <a:chOff x="1522111" y="1535037"/>
            <a:chExt cx="599082" cy="663672"/>
          </a:xfrm>
        </p:grpSpPr>
        <p:sp>
          <p:nvSpPr>
            <p:cNvPr id="163" name="Oval 162"/>
            <p:cNvSpPr/>
            <p:nvPr/>
          </p:nvSpPr>
          <p:spPr>
            <a:xfrm>
              <a:off x="1787405" y="1853416"/>
              <a:ext cx="70369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4" name="Arc 163"/>
            <p:cNvSpPr/>
            <p:nvPr/>
          </p:nvSpPr>
          <p:spPr>
            <a:xfrm>
              <a:off x="1516488" y="1534192"/>
              <a:ext cx="285277" cy="64256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5" name="Arc 164"/>
            <p:cNvSpPr/>
            <p:nvPr/>
          </p:nvSpPr>
          <p:spPr>
            <a:xfrm flipH="1">
              <a:off x="1829371" y="1549191"/>
              <a:ext cx="285277" cy="64256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66" name="Straight Connector 165"/>
            <p:cNvCxnSpPr>
              <a:stCxn id="163" idx="7"/>
            </p:cNvCxnSpPr>
            <p:nvPr/>
          </p:nvCxnSpPr>
          <p:spPr>
            <a:xfrm rot="5400000" flipH="1" flipV="1">
              <a:off x="1840068" y="1822497"/>
              <a:ext cx="75044" cy="4754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>
              <a:off x="1892097" y="1817698"/>
              <a:ext cx="87485" cy="7973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>
            <a:xfrm rot="5400000" flipH="1" flipV="1">
              <a:off x="1840035" y="1900170"/>
              <a:ext cx="75044" cy="4754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>
            <a:xfrm rot="16200000" flipH="1">
              <a:off x="1872094" y="1910349"/>
              <a:ext cx="100840" cy="4374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>
            <a:xfrm rot="5400000" flipH="1" flipV="1">
              <a:off x="1844829" y="1969208"/>
              <a:ext cx="75044" cy="4754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>
            <a:xfrm rot="16200000" flipH="1">
              <a:off x="1858656" y="2005694"/>
              <a:ext cx="154779" cy="8368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703" name="Group 171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73" name="Straight Connector 172"/>
              <p:cNvCxnSpPr/>
              <p:nvPr/>
            </p:nvCxnSpPr>
            <p:spPr>
              <a:xfrm rot="5400000" flipH="1" flipV="1">
                <a:off x="1979931" y="1960352"/>
                <a:ext cx="75044" cy="4754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/>
              <p:cNvCxnSpPr/>
              <p:nvPr/>
            </p:nvCxnSpPr>
            <p:spPr>
              <a:xfrm>
                <a:off x="2052355" y="1960210"/>
                <a:ext cx="87485" cy="7973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Straight Connector 174"/>
              <p:cNvCxnSpPr/>
              <p:nvPr/>
            </p:nvCxnSpPr>
            <p:spPr>
              <a:xfrm rot="5400000" flipH="1" flipV="1">
                <a:off x="1990264" y="2032178"/>
                <a:ext cx="72698" cy="4754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175"/>
              <p:cNvCxnSpPr/>
              <p:nvPr/>
            </p:nvCxnSpPr>
            <p:spPr>
              <a:xfrm rot="16200000" flipH="1">
                <a:off x="2023138" y="2053133"/>
                <a:ext cx="98496" cy="4374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/>
              <p:nvPr/>
            </p:nvCxnSpPr>
            <p:spPr>
              <a:xfrm rot="5400000" flipH="1" flipV="1">
                <a:off x="1989498" y="2112395"/>
                <a:ext cx="75044" cy="45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177"/>
              <p:cNvCxnSpPr/>
              <p:nvPr/>
            </p:nvCxnSpPr>
            <p:spPr>
              <a:xfrm rot="16200000" flipH="1">
                <a:off x="2014422" y="2144659"/>
                <a:ext cx="154779" cy="7987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27" name="Group 178"/>
          <p:cNvGrpSpPr>
            <a:grpSpLocks/>
          </p:cNvGrpSpPr>
          <p:nvPr/>
        </p:nvGrpSpPr>
        <p:grpSpPr bwMode="auto">
          <a:xfrm rot="-8186307">
            <a:off x="2347914" y="3973513"/>
            <a:ext cx="452437" cy="487362"/>
            <a:chOff x="1522111" y="1535037"/>
            <a:chExt cx="599082" cy="663672"/>
          </a:xfrm>
        </p:grpSpPr>
        <p:sp>
          <p:nvSpPr>
            <p:cNvPr id="180" name="Oval 179"/>
            <p:cNvSpPr/>
            <p:nvPr/>
          </p:nvSpPr>
          <p:spPr>
            <a:xfrm>
              <a:off x="1787552" y="1857741"/>
              <a:ext cx="69368" cy="21401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1" name="Arc 180"/>
            <p:cNvSpPr/>
            <p:nvPr/>
          </p:nvSpPr>
          <p:spPr>
            <a:xfrm>
              <a:off x="1522119" y="1534921"/>
              <a:ext cx="285878" cy="64205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2" name="Arc 181"/>
            <p:cNvSpPr/>
            <p:nvPr/>
          </p:nvSpPr>
          <p:spPr>
            <a:xfrm flipH="1">
              <a:off x="1835307" y="1556771"/>
              <a:ext cx="285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83" name="Straight Connector 182"/>
            <p:cNvCxnSpPr>
              <a:stCxn id="180" idx="7"/>
            </p:cNvCxnSpPr>
            <p:nvPr/>
          </p:nvCxnSpPr>
          <p:spPr>
            <a:xfrm rot="5400000" flipH="1" flipV="1">
              <a:off x="1832503" y="1828952"/>
              <a:ext cx="75664" cy="4624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>
              <a:off x="1894320" y="1823016"/>
              <a:ext cx="88286" cy="7998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 rot="5400000" flipH="1" flipV="1">
              <a:off x="1838941" y="1899170"/>
              <a:ext cx="75664" cy="4834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16200000" flipH="1">
              <a:off x="1878941" y="1924050"/>
              <a:ext cx="101604" cy="4414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>
            <a:xfrm rot="5400000" flipH="1" flipV="1">
              <a:off x="1842945" y="1978787"/>
              <a:ext cx="75664" cy="4834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>
            <a:xfrm rot="16200000" flipH="1">
              <a:off x="1863160" y="2009427"/>
              <a:ext cx="157811" cy="8197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687" name="Group 188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90" name="Straight Connector 189"/>
              <p:cNvCxnSpPr/>
              <p:nvPr/>
            </p:nvCxnSpPr>
            <p:spPr>
              <a:xfrm rot="5400000" flipH="1" flipV="1">
                <a:off x="1979059" y="1974993"/>
                <a:ext cx="75664" cy="5465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Straight Connector 190"/>
              <p:cNvCxnSpPr/>
              <p:nvPr/>
            </p:nvCxnSpPr>
            <p:spPr>
              <a:xfrm>
                <a:off x="2041245" y="1960187"/>
                <a:ext cx="92490" cy="8214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/>
              <p:cNvCxnSpPr/>
              <p:nvPr/>
            </p:nvCxnSpPr>
            <p:spPr>
              <a:xfrm rot="5400000" flipH="1" flipV="1">
                <a:off x="1980850" y="2050445"/>
                <a:ext cx="75664" cy="5044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/>
              <p:nvPr/>
            </p:nvCxnSpPr>
            <p:spPr>
              <a:xfrm rot="16200000" flipH="1">
                <a:off x="2019684" y="2074433"/>
                <a:ext cx="101605" cy="441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 rot="5400000" flipH="1" flipV="1">
                <a:off x="1976085" y="2130368"/>
                <a:ext cx="75664" cy="4834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Straight Connector 194"/>
              <p:cNvCxnSpPr/>
              <p:nvPr/>
            </p:nvCxnSpPr>
            <p:spPr>
              <a:xfrm rot="16200000" flipH="1">
                <a:off x="2015277" y="2153368"/>
                <a:ext cx="155650" cy="9459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31" name="Group 195"/>
          <p:cNvGrpSpPr>
            <a:grpSpLocks/>
          </p:cNvGrpSpPr>
          <p:nvPr/>
        </p:nvGrpSpPr>
        <p:grpSpPr bwMode="auto">
          <a:xfrm>
            <a:off x="4865689" y="2108200"/>
            <a:ext cx="357187" cy="350838"/>
            <a:chOff x="1522111" y="1535037"/>
            <a:chExt cx="599082" cy="663672"/>
          </a:xfrm>
        </p:grpSpPr>
        <p:sp>
          <p:nvSpPr>
            <p:cNvPr id="197" name="Oval 196"/>
            <p:cNvSpPr/>
            <p:nvPr/>
          </p:nvSpPr>
          <p:spPr>
            <a:xfrm>
              <a:off x="1785707" y="1856363"/>
              <a:ext cx="71891" cy="21621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8" name="Arc 197"/>
            <p:cNvSpPr/>
            <p:nvPr/>
          </p:nvSpPr>
          <p:spPr>
            <a:xfrm>
              <a:off x="1522111" y="1535037"/>
              <a:ext cx="284896" cy="642650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9" name="Arc 198"/>
            <p:cNvSpPr/>
            <p:nvPr/>
          </p:nvSpPr>
          <p:spPr>
            <a:xfrm flipH="1">
              <a:off x="1836297" y="1556059"/>
              <a:ext cx="284896" cy="64265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00" name="Straight Connector 199"/>
            <p:cNvCxnSpPr>
              <a:stCxn id="197" idx="7"/>
            </p:cNvCxnSpPr>
            <p:nvPr/>
          </p:nvCxnSpPr>
          <p:spPr>
            <a:xfrm rot="5400000" flipH="1" flipV="1">
              <a:off x="1833373" y="1827895"/>
              <a:ext cx="75075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Connector 200"/>
            <p:cNvCxnSpPr/>
            <p:nvPr/>
          </p:nvCxnSpPr>
          <p:spPr>
            <a:xfrm>
              <a:off x="1894874" y="1820326"/>
              <a:ext cx="87865" cy="8108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/>
            <p:cNvCxnSpPr/>
            <p:nvPr/>
          </p:nvCxnSpPr>
          <p:spPr>
            <a:xfrm rot="5400000" flipH="1" flipV="1">
              <a:off x="1838698" y="1899967"/>
              <a:ext cx="75075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202"/>
            <p:cNvCxnSpPr/>
            <p:nvPr/>
          </p:nvCxnSpPr>
          <p:spPr>
            <a:xfrm rot="16200000" flipH="1">
              <a:off x="1871779" y="1920819"/>
              <a:ext cx="102103" cy="4526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203"/>
            <p:cNvCxnSpPr/>
            <p:nvPr/>
          </p:nvCxnSpPr>
          <p:spPr>
            <a:xfrm rot="5400000" flipH="1" flipV="1">
              <a:off x="1838698" y="1978046"/>
              <a:ext cx="75075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/>
            <p:cNvCxnSpPr/>
            <p:nvPr/>
          </p:nvCxnSpPr>
          <p:spPr>
            <a:xfrm rot="16200000" flipH="1">
              <a:off x="1863390" y="2010290"/>
              <a:ext cx="156158" cy="8253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671" name="Group 20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07" name="Straight Connector 206"/>
              <p:cNvCxnSpPr/>
              <p:nvPr/>
            </p:nvCxnSpPr>
            <p:spPr>
              <a:xfrm rot="5400000" flipH="1" flipV="1">
                <a:off x="1985701" y="1978891"/>
                <a:ext cx="75075" cy="479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Straight Connector 207"/>
              <p:cNvCxnSpPr/>
              <p:nvPr/>
            </p:nvCxnSpPr>
            <p:spPr>
              <a:xfrm>
                <a:off x="2047201" y="1971323"/>
                <a:ext cx="87865" cy="810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/>
              <p:cNvCxnSpPr/>
              <p:nvPr/>
            </p:nvCxnSpPr>
            <p:spPr>
              <a:xfrm rot="5400000" flipH="1" flipV="1">
                <a:off x="1991026" y="2050963"/>
                <a:ext cx="75075" cy="479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Connector 209"/>
              <p:cNvCxnSpPr/>
              <p:nvPr/>
            </p:nvCxnSpPr>
            <p:spPr>
              <a:xfrm rot="16200000" flipH="1">
                <a:off x="2022605" y="2073315"/>
                <a:ext cx="105105" cy="4526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210"/>
              <p:cNvCxnSpPr/>
              <p:nvPr/>
            </p:nvCxnSpPr>
            <p:spPr>
              <a:xfrm rot="5400000" flipH="1" flipV="1">
                <a:off x="1991026" y="2129042"/>
                <a:ext cx="75075" cy="479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Straight Connector 211"/>
              <p:cNvCxnSpPr/>
              <p:nvPr/>
            </p:nvCxnSpPr>
            <p:spPr>
              <a:xfrm rot="16200000" flipH="1">
                <a:off x="2015718" y="2161285"/>
                <a:ext cx="156158" cy="8254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44" name="Group 212"/>
          <p:cNvGrpSpPr>
            <a:grpSpLocks/>
          </p:cNvGrpSpPr>
          <p:nvPr/>
        </p:nvGrpSpPr>
        <p:grpSpPr bwMode="auto">
          <a:xfrm rot="-7320000">
            <a:off x="5168900" y="1350963"/>
            <a:ext cx="338138" cy="449262"/>
            <a:chOff x="1522111" y="1535037"/>
            <a:chExt cx="599082" cy="663672"/>
          </a:xfrm>
        </p:grpSpPr>
        <p:sp>
          <p:nvSpPr>
            <p:cNvPr id="214" name="Oval 213"/>
            <p:cNvSpPr/>
            <p:nvPr/>
          </p:nvSpPr>
          <p:spPr>
            <a:xfrm>
              <a:off x="1792915" y="1852215"/>
              <a:ext cx="70314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5" name="Arc 214"/>
            <p:cNvSpPr/>
            <p:nvPr/>
          </p:nvSpPr>
          <p:spPr>
            <a:xfrm>
              <a:off x="1512594" y="1529818"/>
              <a:ext cx="286884" cy="64256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6" name="Arc 215"/>
            <p:cNvSpPr/>
            <p:nvPr/>
          </p:nvSpPr>
          <p:spPr>
            <a:xfrm flipH="1">
              <a:off x="1824744" y="1551420"/>
              <a:ext cx="286884" cy="64256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17" name="Straight Connector 216"/>
            <p:cNvCxnSpPr>
              <a:stCxn id="214" idx="7"/>
            </p:cNvCxnSpPr>
            <p:nvPr/>
          </p:nvCxnSpPr>
          <p:spPr>
            <a:xfrm rot="5400000" flipH="1" flipV="1">
              <a:off x="1831979" y="1827799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/>
            <p:cNvCxnSpPr/>
            <p:nvPr/>
          </p:nvCxnSpPr>
          <p:spPr>
            <a:xfrm>
              <a:off x="1892177" y="1816681"/>
              <a:ext cx="90003" cy="7973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/>
            <p:nvPr/>
          </p:nvCxnSpPr>
          <p:spPr>
            <a:xfrm rot="5400000" flipH="1" flipV="1">
              <a:off x="1843017" y="1897152"/>
              <a:ext cx="75044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Connector 219"/>
            <p:cNvCxnSpPr/>
            <p:nvPr/>
          </p:nvCxnSpPr>
          <p:spPr>
            <a:xfrm rot="16200000" flipH="1">
              <a:off x="1876184" y="1922582"/>
              <a:ext cx="100840" cy="42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Connector 220"/>
            <p:cNvCxnSpPr/>
            <p:nvPr/>
          </p:nvCxnSpPr>
          <p:spPr>
            <a:xfrm rot="5400000" flipH="1" flipV="1">
              <a:off x="1838852" y="1977943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Connector 221"/>
            <p:cNvCxnSpPr/>
            <p:nvPr/>
          </p:nvCxnSpPr>
          <p:spPr>
            <a:xfrm rot="16200000" flipH="1">
              <a:off x="1857126" y="2003780"/>
              <a:ext cx="154779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655" name="Group 222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24" name="Straight Connector 223"/>
              <p:cNvCxnSpPr/>
              <p:nvPr/>
            </p:nvCxnSpPr>
            <p:spPr>
              <a:xfrm rot="5400000" flipH="1" flipV="1">
                <a:off x="1967954" y="1965508"/>
                <a:ext cx="75044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>
                <a:off x="2028105" y="1960531"/>
                <a:ext cx="98440" cy="7973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 rot="5400000" flipH="1" flipV="1">
                <a:off x="1962709" y="2036603"/>
                <a:ext cx="72698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 rot="16200000" flipH="1">
                <a:off x="2017336" y="2059516"/>
                <a:ext cx="98496" cy="4781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 rot="5400000" flipH="1" flipV="1">
                <a:off x="1978969" y="2117394"/>
                <a:ext cx="75044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 rot="16200000" flipH="1">
                <a:off x="2006474" y="2144158"/>
                <a:ext cx="154779" cy="9281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47" name="Group 229"/>
          <p:cNvGrpSpPr>
            <a:grpSpLocks/>
          </p:cNvGrpSpPr>
          <p:nvPr/>
        </p:nvGrpSpPr>
        <p:grpSpPr bwMode="auto">
          <a:xfrm rot="-5400000">
            <a:off x="4911726" y="3700463"/>
            <a:ext cx="454025" cy="488950"/>
            <a:chOff x="1522111" y="1535037"/>
            <a:chExt cx="599082" cy="663672"/>
          </a:xfrm>
        </p:grpSpPr>
        <p:sp>
          <p:nvSpPr>
            <p:cNvPr id="231" name="Oval 230"/>
            <p:cNvSpPr/>
            <p:nvPr/>
          </p:nvSpPr>
          <p:spPr>
            <a:xfrm>
              <a:off x="1786042" y="1858254"/>
              <a:ext cx="7122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2" name="Arc 231"/>
            <p:cNvSpPr/>
            <p:nvPr/>
          </p:nvSpPr>
          <p:spPr>
            <a:xfrm>
              <a:off x="1522112" y="1535038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3" name="Arc 232"/>
            <p:cNvSpPr/>
            <p:nvPr/>
          </p:nvSpPr>
          <p:spPr>
            <a:xfrm flipH="1">
              <a:off x="1836316" y="1556586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34" name="Straight Connector 233"/>
            <p:cNvCxnSpPr>
              <a:stCxn id="231" idx="7"/>
            </p:cNvCxnSpPr>
            <p:nvPr/>
          </p:nvCxnSpPr>
          <p:spPr>
            <a:xfrm rot="5400000" flipH="1" flipV="1">
              <a:off x="1846815" y="1827701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Connector 234"/>
            <p:cNvCxnSpPr/>
            <p:nvPr/>
          </p:nvCxnSpPr>
          <p:spPr>
            <a:xfrm>
              <a:off x="1894966" y="1821622"/>
              <a:ext cx="87977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 rot="5400000" flipH="1" flipV="1">
              <a:off x="1852021" y="1899886"/>
              <a:ext cx="75418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 rot="16200000" flipH="1">
              <a:off x="1884098" y="1922451"/>
              <a:ext cx="103429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 rot="5400000" flipH="1" flipV="1">
              <a:off x="1851004" y="1978535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 rot="16200000" flipH="1">
              <a:off x="1862400" y="2009213"/>
              <a:ext cx="15730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639" name="Group 239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41" name="Straight Connector 240"/>
              <p:cNvCxnSpPr/>
              <p:nvPr/>
            </p:nvCxnSpPr>
            <p:spPr>
              <a:xfrm rot="5400000" flipH="1" flipV="1">
                <a:off x="1973888" y="1980692"/>
                <a:ext cx="75416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2" name="Straight Connector 241"/>
              <p:cNvCxnSpPr/>
              <p:nvPr/>
            </p:nvCxnSpPr>
            <p:spPr>
              <a:xfrm>
                <a:off x="2035685" y="1973536"/>
                <a:ext cx="85881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" name="Straight Connector 242"/>
              <p:cNvCxnSpPr/>
              <p:nvPr/>
            </p:nvCxnSpPr>
            <p:spPr>
              <a:xfrm rot="5400000" flipH="1" flipV="1">
                <a:off x="1991692" y="2052847"/>
                <a:ext cx="75418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4" name="Straight Connector 243"/>
              <p:cNvCxnSpPr/>
              <p:nvPr/>
            </p:nvCxnSpPr>
            <p:spPr>
              <a:xfrm rot="16200000" flipH="1">
                <a:off x="2011231" y="2075442"/>
                <a:ext cx="101275" cy="4398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Straight Connector 244"/>
              <p:cNvCxnSpPr/>
              <p:nvPr/>
            </p:nvCxnSpPr>
            <p:spPr>
              <a:xfrm rot="5400000" flipH="1" flipV="1">
                <a:off x="1978077" y="2131526"/>
                <a:ext cx="75416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6" name="Straight Connector 245"/>
              <p:cNvCxnSpPr/>
              <p:nvPr/>
            </p:nvCxnSpPr>
            <p:spPr>
              <a:xfrm rot="16200000" flipH="1">
                <a:off x="2003149" y="2163252"/>
                <a:ext cx="155144" cy="8169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61" name="Group 246"/>
          <p:cNvGrpSpPr>
            <a:grpSpLocks/>
          </p:cNvGrpSpPr>
          <p:nvPr/>
        </p:nvGrpSpPr>
        <p:grpSpPr bwMode="auto">
          <a:xfrm>
            <a:off x="3424239" y="6107113"/>
            <a:ext cx="454025" cy="487362"/>
            <a:chOff x="1522111" y="1535037"/>
            <a:chExt cx="599082" cy="663672"/>
          </a:xfrm>
        </p:grpSpPr>
        <p:sp>
          <p:nvSpPr>
            <p:cNvPr id="248" name="Oval 247"/>
            <p:cNvSpPr/>
            <p:nvPr/>
          </p:nvSpPr>
          <p:spPr>
            <a:xfrm>
              <a:off x="1786042" y="1857145"/>
              <a:ext cx="71220" cy="21401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9" name="Arc 248"/>
            <p:cNvSpPr/>
            <p:nvPr/>
          </p:nvSpPr>
          <p:spPr>
            <a:xfrm>
              <a:off x="1522111" y="1535037"/>
              <a:ext cx="284878" cy="64205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0" name="Arc 249"/>
            <p:cNvSpPr/>
            <p:nvPr/>
          </p:nvSpPr>
          <p:spPr>
            <a:xfrm flipH="1">
              <a:off x="1836315" y="1556655"/>
              <a:ext cx="284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51" name="Straight Connector 250"/>
            <p:cNvCxnSpPr>
              <a:stCxn id="248" idx="7"/>
            </p:cNvCxnSpPr>
            <p:nvPr/>
          </p:nvCxnSpPr>
          <p:spPr>
            <a:xfrm rot="5400000" flipH="1" flipV="1">
              <a:off x="1833045" y="1827651"/>
              <a:ext cx="75664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>
              <a:off x="1894966" y="1822556"/>
              <a:ext cx="87977" cy="799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/>
            <p:nvPr/>
          </p:nvCxnSpPr>
          <p:spPr>
            <a:xfrm rot="5400000" flipH="1" flipV="1">
              <a:off x="1839330" y="1898991"/>
              <a:ext cx="756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/>
            <p:nvPr/>
          </p:nvCxnSpPr>
          <p:spPr>
            <a:xfrm rot="16200000" flipH="1">
              <a:off x="1872442" y="1922703"/>
              <a:ext cx="101604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 rot="5400000" flipH="1" flipV="1">
              <a:off x="1837234" y="1978977"/>
              <a:ext cx="75664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Straight Connector 255"/>
            <p:cNvCxnSpPr/>
            <p:nvPr/>
          </p:nvCxnSpPr>
          <p:spPr>
            <a:xfrm rot="16200000" flipH="1">
              <a:off x="1862143" y="2008733"/>
              <a:ext cx="157811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623" name="Group 256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58" name="Straight Connector 257"/>
              <p:cNvCxnSpPr/>
              <p:nvPr/>
            </p:nvCxnSpPr>
            <p:spPr>
              <a:xfrm rot="5400000" flipH="1" flipV="1">
                <a:off x="1986333" y="1979607"/>
                <a:ext cx="75664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Straight Connector 258"/>
              <p:cNvCxnSpPr/>
              <p:nvPr/>
            </p:nvCxnSpPr>
            <p:spPr>
              <a:xfrm>
                <a:off x="2048254" y="1972350"/>
                <a:ext cx="85881" cy="8214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Straight Connector 259"/>
              <p:cNvCxnSpPr/>
              <p:nvPr/>
            </p:nvCxnSpPr>
            <p:spPr>
              <a:xfrm rot="5400000" flipH="1" flipV="1">
                <a:off x="1991570" y="2051993"/>
                <a:ext cx="75662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Straight Connector 260"/>
              <p:cNvCxnSpPr/>
              <p:nvPr/>
            </p:nvCxnSpPr>
            <p:spPr>
              <a:xfrm rot="16200000" flipH="1">
                <a:off x="2023634" y="2074659"/>
                <a:ext cx="101604" cy="4398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2" name="Straight Connector 261"/>
              <p:cNvCxnSpPr/>
              <p:nvPr/>
            </p:nvCxnSpPr>
            <p:spPr>
              <a:xfrm rot="5400000" flipH="1" flipV="1">
                <a:off x="1990522" y="2130933"/>
                <a:ext cx="75664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/>
              <p:cNvCxnSpPr/>
              <p:nvPr/>
            </p:nvCxnSpPr>
            <p:spPr>
              <a:xfrm rot="16200000" flipH="1">
                <a:off x="2015464" y="2162816"/>
                <a:ext cx="155650" cy="8169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63" name="Group 263"/>
          <p:cNvGrpSpPr>
            <a:grpSpLocks/>
          </p:cNvGrpSpPr>
          <p:nvPr/>
        </p:nvGrpSpPr>
        <p:grpSpPr bwMode="auto">
          <a:xfrm rot="-2934967">
            <a:off x="4870451" y="5416551"/>
            <a:ext cx="546100" cy="447675"/>
            <a:chOff x="1522111" y="1535037"/>
            <a:chExt cx="599082" cy="663672"/>
          </a:xfrm>
        </p:grpSpPr>
        <p:sp>
          <p:nvSpPr>
            <p:cNvPr id="265" name="Oval 264"/>
            <p:cNvSpPr/>
            <p:nvPr/>
          </p:nvSpPr>
          <p:spPr>
            <a:xfrm>
              <a:off x="1784712" y="1852332"/>
              <a:ext cx="73144" cy="21416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66" name="Arc 265"/>
            <p:cNvSpPr/>
            <p:nvPr/>
          </p:nvSpPr>
          <p:spPr>
            <a:xfrm>
              <a:off x="1519707" y="1531739"/>
              <a:ext cx="285609" cy="642490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67" name="Arc 266"/>
            <p:cNvSpPr/>
            <p:nvPr/>
          </p:nvSpPr>
          <p:spPr>
            <a:xfrm flipH="1">
              <a:off x="1831458" y="1542230"/>
              <a:ext cx="285609" cy="642492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68" name="Straight Connector 267"/>
            <p:cNvCxnSpPr>
              <a:stCxn id="265" idx="7"/>
            </p:cNvCxnSpPr>
            <p:nvPr/>
          </p:nvCxnSpPr>
          <p:spPr>
            <a:xfrm rot="5400000" flipH="1" flipV="1">
              <a:off x="1833608" y="1824454"/>
              <a:ext cx="72956" cy="4876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/>
            <p:cNvCxnSpPr/>
            <p:nvPr/>
          </p:nvCxnSpPr>
          <p:spPr>
            <a:xfrm>
              <a:off x="1896257" y="1809436"/>
              <a:ext cx="87076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Straight Connector 269"/>
            <p:cNvCxnSpPr/>
            <p:nvPr/>
          </p:nvCxnSpPr>
          <p:spPr>
            <a:xfrm rot="5400000" flipH="1" flipV="1">
              <a:off x="1848000" y="1883478"/>
              <a:ext cx="75310" cy="47020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Connector 270"/>
            <p:cNvCxnSpPr/>
            <p:nvPr/>
          </p:nvCxnSpPr>
          <p:spPr>
            <a:xfrm rot="16200000" flipH="1">
              <a:off x="1871023" y="1918643"/>
              <a:ext cx="103552" cy="4527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Straight Connector 271"/>
            <p:cNvCxnSpPr/>
            <p:nvPr/>
          </p:nvCxnSpPr>
          <p:spPr>
            <a:xfrm rot="5400000" flipH="1" flipV="1">
              <a:off x="1839200" y="1971033"/>
              <a:ext cx="75310" cy="4876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Straight Connector 272"/>
            <p:cNvCxnSpPr/>
            <p:nvPr/>
          </p:nvCxnSpPr>
          <p:spPr>
            <a:xfrm rot="16200000" flipH="1">
              <a:off x="1871880" y="1993740"/>
              <a:ext cx="155327" cy="8185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607" name="Group 273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75" name="Straight Connector 274"/>
              <p:cNvCxnSpPr/>
              <p:nvPr/>
            </p:nvCxnSpPr>
            <p:spPr>
              <a:xfrm rot="5400000" flipH="1" flipV="1">
                <a:off x="1990647" y="1953405"/>
                <a:ext cx="77663" cy="4528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Connector 275"/>
              <p:cNvCxnSpPr/>
              <p:nvPr/>
            </p:nvCxnSpPr>
            <p:spPr>
              <a:xfrm>
                <a:off x="2052265" y="1946069"/>
                <a:ext cx="80110" cy="800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7" name="Straight Connector 276"/>
              <p:cNvCxnSpPr/>
              <p:nvPr/>
            </p:nvCxnSpPr>
            <p:spPr>
              <a:xfrm rot="5400000" flipH="1" flipV="1">
                <a:off x="1996381" y="2031453"/>
                <a:ext cx="72958" cy="470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Straight Connector 277"/>
              <p:cNvCxnSpPr/>
              <p:nvPr/>
            </p:nvCxnSpPr>
            <p:spPr>
              <a:xfrm rot="16200000" flipH="1">
                <a:off x="2029466" y="2052217"/>
                <a:ext cx="101199" cy="4179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Straight Connector 278"/>
              <p:cNvCxnSpPr/>
              <p:nvPr/>
            </p:nvCxnSpPr>
            <p:spPr>
              <a:xfrm rot="5400000" flipH="1" flipV="1">
                <a:off x="1995388" y="2109036"/>
                <a:ext cx="75310" cy="4528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0" name="Straight Connector 279"/>
              <p:cNvCxnSpPr/>
              <p:nvPr/>
            </p:nvCxnSpPr>
            <p:spPr>
              <a:xfrm rot="16200000" flipH="1">
                <a:off x="2015460" y="2145243"/>
                <a:ext cx="157682" cy="7662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6" name="Group 280"/>
          <p:cNvGrpSpPr>
            <a:grpSpLocks/>
          </p:cNvGrpSpPr>
          <p:nvPr/>
        </p:nvGrpSpPr>
        <p:grpSpPr bwMode="auto">
          <a:xfrm rot="8085975">
            <a:off x="2116138" y="2085976"/>
            <a:ext cx="454025" cy="488950"/>
            <a:chOff x="1522111" y="1535037"/>
            <a:chExt cx="599082" cy="663672"/>
          </a:xfrm>
        </p:grpSpPr>
        <p:sp>
          <p:nvSpPr>
            <p:cNvPr id="282" name="Oval 281"/>
            <p:cNvSpPr/>
            <p:nvPr/>
          </p:nvSpPr>
          <p:spPr>
            <a:xfrm>
              <a:off x="1790746" y="1881363"/>
              <a:ext cx="7122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83" name="Arc 282"/>
            <p:cNvSpPr/>
            <p:nvPr/>
          </p:nvSpPr>
          <p:spPr>
            <a:xfrm>
              <a:off x="1522244" y="1536010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84" name="Arc 283"/>
            <p:cNvSpPr/>
            <p:nvPr/>
          </p:nvSpPr>
          <p:spPr>
            <a:xfrm flipH="1">
              <a:off x="1839116" y="1561719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85" name="Straight Connector 284"/>
            <p:cNvCxnSpPr>
              <a:stCxn id="282" idx="7"/>
            </p:cNvCxnSpPr>
            <p:nvPr/>
          </p:nvCxnSpPr>
          <p:spPr>
            <a:xfrm rot="5400000" flipH="1" flipV="1">
              <a:off x="1834635" y="1843755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Connector 285"/>
            <p:cNvCxnSpPr/>
            <p:nvPr/>
          </p:nvCxnSpPr>
          <p:spPr>
            <a:xfrm>
              <a:off x="1899794" y="1843521"/>
              <a:ext cx="87977" cy="7972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/>
            <p:cNvCxnSpPr/>
            <p:nvPr/>
          </p:nvCxnSpPr>
          <p:spPr>
            <a:xfrm rot="5400000" flipH="1" flipV="1">
              <a:off x="1844344" y="1925315"/>
              <a:ext cx="75417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Straight Connector 287"/>
            <p:cNvCxnSpPr/>
            <p:nvPr/>
          </p:nvCxnSpPr>
          <p:spPr>
            <a:xfrm rot="16200000" flipH="1">
              <a:off x="1871036" y="1935961"/>
              <a:ext cx="103429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Connector 288"/>
            <p:cNvCxnSpPr/>
            <p:nvPr/>
          </p:nvCxnSpPr>
          <p:spPr>
            <a:xfrm rot="5400000" flipH="1" flipV="1">
              <a:off x="1841455" y="1991579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Connector 289"/>
            <p:cNvCxnSpPr/>
            <p:nvPr/>
          </p:nvCxnSpPr>
          <p:spPr>
            <a:xfrm rot="16200000" flipH="1">
              <a:off x="1862908" y="2028893"/>
              <a:ext cx="15730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591" name="Group 290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92" name="Straight Connector 291"/>
              <p:cNvCxnSpPr/>
              <p:nvPr/>
            </p:nvCxnSpPr>
            <p:spPr>
              <a:xfrm rot="5400000" flipH="1" flipV="1">
                <a:off x="1988857" y="2020189"/>
                <a:ext cx="75418" cy="4398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Straight Connector 292"/>
              <p:cNvCxnSpPr/>
              <p:nvPr/>
            </p:nvCxnSpPr>
            <p:spPr>
              <a:xfrm>
                <a:off x="2053104" y="1998675"/>
                <a:ext cx="81692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Connector 293"/>
              <p:cNvCxnSpPr/>
              <p:nvPr/>
            </p:nvCxnSpPr>
            <p:spPr>
              <a:xfrm rot="5400000" flipH="1" flipV="1">
                <a:off x="1995060" y="2090253"/>
                <a:ext cx="75416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5" name="Straight Connector 294"/>
              <p:cNvCxnSpPr/>
              <p:nvPr/>
            </p:nvCxnSpPr>
            <p:spPr>
              <a:xfrm rot="16200000" flipH="1">
                <a:off x="2023688" y="2111409"/>
                <a:ext cx="101275" cy="4398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6" name="Straight Connector 295"/>
              <p:cNvCxnSpPr/>
              <p:nvPr/>
            </p:nvCxnSpPr>
            <p:spPr>
              <a:xfrm rot="5400000" flipH="1" flipV="1">
                <a:off x="1990937" y="2168930"/>
                <a:ext cx="75416" cy="481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7" name="Straight Connector 296"/>
              <p:cNvCxnSpPr/>
              <p:nvPr/>
            </p:nvCxnSpPr>
            <p:spPr>
              <a:xfrm rot="16200000" flipH="1">
                <a:off x="2018602" y="2188266"/>
                <a:ext cx="155144" cy="7750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8" name="Group 297"/>
          <p:cNvGrpSpPr>
            <a:grpSpLocks/>
          </p:cNvGrpSpPr>
          <p:nvPr/>
        </p:nvGrpSpPr>
        <p:grpSpPr bwMode="auto">
          <a:xfrm>
            <a:off x="1933575" y="5156200"/>
            <a:ext cx="425450" cy="393700"/>
            <a:chOff x="1522111" y="1535037"/>
            <a:chExt cx="599082" cy="663672"/>
          </a:xfrm>
        </p:grpSpPr>
        <p:sp>
          <p:nvSpPr>
            <p:cNvPr id="299" name="Oval 298"/>
            <p:cNvSpPr/>
            <p:nvPr/>
          </p:nvSpPr>
          <p:spPr>
            <a:xfrm>
              <a:off x="1785886" y="1856169"/>
              <a:ext cx="71532" cy="216765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00" name="Arc 299"/>
            <p:cNvSpPr/>
            <p:nvPr/>
          </p:nvSpPr>
          <p:spPr>
            <a:xfrm>
              <a:off x="1522111" y="1535037"/>
              <a:ext cx="286129" cy="642263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01" name="Arc 300"/>
            <p:cNvSpPr/>
            <p:nvPr/>
          </p:nvSpPr>
          <p:spPr>
            <a:xfrm flipH="1">
              <a:off x="1835064" y="1556446"/>
              <a:ext cx="286129" cy="642263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302" name="Straight Connector 301"/>
            <p:cNvCxnSpPr>
              <a:stCxn id="299" idx="7"/>
            </p:cNvCxnSpPr>
            <p:nvPr/>
          </p:nvCxnSpPr>
          <p:spPr>
            <a:xfrm rot="5400000" flipH="1" flipV="1">
              <a:off x="1833366" y="1826226"/>
              <a:ext cx="74931" cy="4917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Connector 302"/>
            <p:cNvCxnSpPr/>
            <p:nvPr/>
          </p:nvCxnSpPr>
          <p:spPr>
            <a:xfrm>
              <a:off x="1895420" y="1821380"/>
              <a:ext cx="87179" cy="8028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Straight Connector 303"/>
            <p:cNvCxnSpPr/>
            <p:nvPr/>
          </p:nvCxnSpPr>
          <p:spPr>
            <a:xfrm rot="5400000" flipH="1" flipV="1">
              <a:off x="1838954" y="1899600"/>
              <a:ext cx="74931" cy="4694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Connector 304"/>
            <p:cNvCxnSpPr/>
            <p:nvPr/>
          </p:nvCxnSpPr>
          <p:spPr>
            <a:xfrm rot="16200000" flipH="1">
              <a:off x="1871398" y="1922127"/>
              <a:ext cx="101692" cy="447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Straight Connector 305"/>
            <p:cNvCxnSpPr/>
            <p:nvPr/>
          </p:nvCxnSpPr>
          <p:spPr>
            <a:xfrm rot="5400000" flipH="1" flipV="1">
              <a:off x="1837837" y="1978765"/>
              <a:ext cx="74931" cy="4917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Straight Connector 306"/>
            <p:cNvCxnSpPr/>
            <p:nvPr/>
          </p:nvCxnSpPr>
          <p:spPr>
            <a:xfrm rot="16200000" flipH="1">
              <a:off x="1863638" y="2010169"/>
              <a:ext cx="155214" cy="827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575" name="Group 307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309" name="Straight Connector 308"/>
              <p:cNvCxnSpPr/>
              <p:nvPr/>
            </p:nvCxnSpPr>
            <p:spPr>
              <a:xfrm rot="5400000" flipH="1" flipV="1">
                <a:off x="1985956" y="1979711"/>
                <a:ext cx="74931" cy="469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0" name="Straight Connector 309"/>
              <p:cNvCxnSpPr/>
              <p:nvPr/>
            </p:nvCxnSpPr>
            <p:spPr>
              <a:xfrm>
                <a:off x="2046893" y="1973745"/>
                <a:ext cx="87181" cy="8028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1" name="Straight Connector 310"/>
              <p:cNvCxnSpPr/>
              <p:nvPr/>
            </p:nvCxnSpPr>
            <p:spPr>
              <a:xfrm rot="5400000" flipH="1" flipV="1">
                <a:off x="1992663" y="2051965"/>
                <a:ext cx="74931" cy="469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2" name="Straight Connector 311"/>
              <p:cNvCxnSpPr/>
              <p:nvPr/>
            </p:nvCxnSpPr>
            <p:spPr>
              <a:xfrm rot="16200000" flipH="1">
                <a:off x="2023990" y="2075612"/>
                <a:ext cx="101692" cy="4247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3" name="Straight Connector 312"/>
              <p:cNvCxnSpPr/>
              <p:nvPr/>
            </p:nvCxnSpPr>
            <p:spPr>
              <a:xfrm rot="5400000" flipH="1" flipV="1">
                <a:off x="1990426" y="2132248"/>
                <a:ext cx="74931" cy="469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4" name="Straight Connector 313"/>
              <p:cNvCxnSpPr/>
              <p:nvPr/>
            </p:nvCxnSpPr>
            <p:spPr>
              <a:xfrm rot="16200000" flipH="1">
                <a:off x="2013774" y="2161198"/>
                <a:ext cx="157891" cy="8271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0" name="Group 314"/>
          <p:cNvGrpSpPr>
            <a:grpSpLocks/>
          </p:cNvGrpSpPr>
          <p:nvPr/>
        </p:nvGrpSpPr>
        <p:grpSpPr bwMode="auto">
          <a:xfrm rot="-7320000">
            <a:off x="5253039" y="4603751"/>
            <a:ext cx="338137" cy="449263"/>
            <a:chOff x="1522111" y="1535037"/>
            <a:chExt cx="599082" cy="663672"/>
          </a:xfrm>
        </p:grpSpPr>
        <p:sp>
          <p:nvSpPr>
            <p:cNvPr id="316" name="Oval 315"/>
            <p:cNvSpPr/>
            <p:nvPr/>
          </p:nvSpPr>
          <p:spPr>
            <a:xfrm>
              <a:off x="1792915" y="1852215"/>
              <a:ext cx="70316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17" name="Arc 316"/>
            <p:cNvSpPr/>
            <p:nvPr/>
          </p:nvSpPr>
          <p:spPr>
            <a:xfrm>
              <a:off x="1512595" y="1529818"/>
              <a:ext cx="286885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18" name="Arc 317"/>
            <p:cNvSpPr/>
            <p:nvPr/>
          </p:nvSpPr>
          <p:spPr>
            <a:xfrm flipH="1">
              <a:off x="1824743" y="1551421"/>
              <a:ext cx="286885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319" name="Straight Connector 318"/>
            <p:cNvCxnSpPr>
              <a:stCxn id="316" idx="7"/>
            </p:cNvCxnSpPr>
            <p:nvPr/>
          </p:nvCxnSpPr>
          <p:spPr>
            <a:xfrm rot="5400000" flipH="1" flipV="1">
              <a:off x="1831979" y="1827798"/>
              <a:ext cx="75044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Straight Connector 319"/>
            <p:cNvCxnSpPr/>
            <p:nvPr/>
          </p:nvCxnSpPr>
          <p:spPr>
            <a:xfrm>
              <a:off x="1892176" y="1816682"/>
              <a:ext cx="90003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Straight Connector 320"/>
            <p:cNvCxnSpPr/>
            <p:nvPr/>
          </p:nvCxnSpPr>
          <p:spPr>
            <a:xfrm rot="5400000" flipH="1" flipV="1">
              <a:off x="1843018" y="1897153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Straight Connector 321"/>
            <p:cNvCxnSpPr/>
            <p:nvPr/>
          </p:nvCxnSpPr>
          <p:spPr>
            <a:xfrm rot="16200000" flipH="1">
              <a:off x="1876183" y="1922583"/>
              <a:ext cx="100841" cy="421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Straight Connector 322"/>
            <p:cNvCxnSpPr/>
            <p:nvPr/>
          </p:nvCxnSpPr>
          <p:spPr>
            <a:xfrm rot="5400000" flipH="1" flipV="1">
              <a:off x="1838853" y="1977942"/>
              <a:ext cx="75044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Straight Connector 323"/>
            <p:cNvCxnSpPr/>
            <p:nvPr/>
          </p:nvCxnSpPr>
          <p:spPr>
            <a:xfrm rot="16200000" flipH="1">
              <a:off x="1857127" y="2003779"/>
              <a:ext cx="154778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559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326" name="Straight Connector 325"/>
              <p:cNvCxnSpPr/>
              <p:nvPr/>
            </p:nvCxnSpPr>
            <p:spPr>
              <a:xfrm rot="5400000" flipH="1" flipV="1">
                <a:off x="1967955" y="1965509"/>
                <a:ext cx="75044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7" name="Straight Connector 326"/>
              <p:cNvCxnSpPr/>
              <p:nvPr/>
            </p:nvCxnSpPr>
            <p:spPr>
              <a:xfrm>
                <a:off x="2028105" y="1960531"/>
                <a:ext cx="98442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8" name="Straight Connector 327"/>
              <p:cNvCxnSpPr/>
              <p:nvPr/>
            </p:nvCxnSpPr>
            <p:spPr>
              <a:xfrm rot="5400000" flipH="1" flipV="1">
                <a:off x="1962709" y="2036603"/>
                <a:ext cx="72700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9" name="Straight Connector 328"/>
              <p:cNvCxnSpPr/>
              <p:nvPr/>
            </p:nvCxnSpPr>
            <p:spPr>
              <a:xfrm rot="16200000" flipH="1">
                <a:off x="2017336" y="2059517"/>
                <a:ext cx="98495" cy="4781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0" name="Straight Connector 329"/>
              <p:cNvCxnSpPr/>
              <p:nvPr/>
            </p:nvCxnSpPr>
            <p:spPr>
              <a:xfrm rot="5400000" flipH="1" flipV="1">
                <a:off x="1978967" y="2117393"/>
                <a:ext cx="75044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1" name="Straight Connector 330"/>
              <p:cNvCxnSpPr/>
              <p:nvPr/>
            </p:nvCxnSpPr>
            <p:spPr>
              <a:xfrm rot="16200000" flipH="1">
                <a:off x="2006474" y="2144156"/>
                <a:ext cx="154778" cy="9281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2" name="Group 331"/>
          <p:cNvGrpSpPr>
            <a:grpSpLocks/>
          </p:cNvGrpSpPr>
          <p:nvPr/>
        </p:nvGrpSpPr>
        <p:grpSpPr bwMode="auto">
          <a:xfrm rot="-5400000">
            <a:off x="3559970" y="5566570"/>
            <a:ext cx="942975" cy="976313"/>
            <a:chOff x="1522111" y="1535037"/>
            <a:chExt cx="599082" cy="663672"/>
          </a:xfrm>
        </p:grpSpPr>
        <p:sp>
          <p:nvSpPr>
            <p:cNvPr id="333" name="Oval 332"/>
            <p:cNvSpPr/>
            <p:nvPr/>
          </p:nvSpPr>
          <p:spPr>
            <a:xfrm>
              <a:off x="1786353" y="1857700"/>
              <a:ext cx="70599" cy="21367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34" name="Arc 333"/>
            <p:cNvSpPr/>
            <p:nvPr/>
          </p:nvSpPr>
          <p:spPr>
            <a:xfrm>
              <a:off x="1528162" y="1535037"/>
              <a:ext cx="285422" cy="643168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35" name="Arc 334"/>
            <p:cNvSpPr/>
            <p:nvPr/>
          </p:nvSpPr>
          <p:spPr>
            <a:xfrm flipH="1">
              <a:off x="1841823" y="1555541"/>
              <a:ext cx="285421" cy="64316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336" name="Straight Connector 335"/>
            <p:cNvCxnSpPr>
              <a:stCxn id="333" idx="7"/>
            </p:cNvCxnSpPr>
            <p:nvPr/>
          </p:nvCxnSpPr>
          <p:spPr>
            <a:xfrm rot="5400000" flipH="1" flipV="1">
              <a:off x="1839388" y="1828064"/>
              <a:ext cx="74460" cy="4740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Straight Connector 336"/>
            <p:cNvCxnSpPr/>
            <p:nvPr/>
          </p:nvCxnSpPr>
          <p:spPr>
            <a:xfrm>
              <a:off x="1900320" y="1821010"/>
              <a:ext cx="87744" cy="8093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Straight Connector 337"/>
            <p:cNvCxnSpPr/>
            <p:nvPr/>
          </p:nvCxnSpPr>
          <p:spPr>
            <a:xfrm rot="5400000" flipH="1" flipV="1">
              <a:off x="1845440" y="1899287"/>
              <a:ext cx="74460" cy="4740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Straight Connector 338"/>
            <p:cNvCxnSpPr/>
            <p:nvPr/>
          </p:nvCxnSpPr>
          <p:spPr>
            <a:xfrm rot="16200000" flipH="1">
              <a:off x="1871249" y="1922383"/>
              <a:ext cx="102519" cy="4437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Straight Connector 339"/>
            <p:cNvCxnSpPr/>
            <p:nvPr/>
          </p:nvCxnSpPr>
          <p:spPr>
            <a:xfrm rot="5400000" flipH="1" flipV="1">
              <a:off x="1844431" y="1979144"/>
              <a:ext cx="74460" cy="4740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Straight Connector 340"/>
            <p:cNvCxnSpPr/>
            <p:nvPr/>
          </p:nvCxnSpPr>
          <p:spPr>
            <a:xfrm rot="16200000" flipH="1">
              <a:off x="1862963" y="2009516"/>
              <a:ext cx="155396" cy="8270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543" name="Group 341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343" name="Straight Connector 342"/>
              <p:cNvCxnSpPr/>
              <p:nvPr/>
            </p:nvCxnSpPr>
            <p:spPr>
              <a:xfrm rot="5400000" flipH="1" flipV="1">
                <a:off x="1985887" y="1979494"/>
                <a:ext cx="74460" cy="4841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4" name="Straight Connector 343"/>
              <p:cNvCxnSpPr/>
              <p:nvPr/>
            </p:nvCxnSpPr>
            <p:spPr>
              <a:xfrm>
                <a:off x="2041271" y="1974023"/>
                <a:ext cx="87745" cy="7985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5" name="Straight Connector 344"/>
              <p:cNvCxnSpPr/>
              <p:nvPr/>
            </p:nvCxnSpPr>
            <p:spPr>
              <a:xfrm rot="5400000" flipH="1" flipV="1">
                <a:off x="1991938" y="2051797"/>
                <a:ext cx="74461" cy="4841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6" name="Straight Connector 345"/>
              <p:cNvCxnSpPr/>
              <p:nvPr/>
            </p:nvCxnSpPr>
            <p:spPr>
              <a:xfrm rot="16200000" flipH="1">
                <a:off x="2017747" y="2075901"/>
                <a:ext cx="102518" cy="4336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7" name="Straight Connector 346"/>
              <p:cNvCxnSpPr/>
              <p:nvPr/>
            </p:nvCxnSpPr>
            <p:spPr>
              <a:xfrm rot="5400000" flipH="1" flipV="1">
                <a:off x="1983834" y="2131618"/>
                <a:ext cx="75540" cy="4740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8" name="Straight Connector 347"/>
              <p:cNvCxnSpPr/>
              <p:nvPr/>
            </p:nvCxnSpPr>
            <p:spPr>
              <a:xfrm rot="16200000" flipH="1">
                <a:off x="2008922" y="2161485"/>
                <a:ext cx="156476" cy="8371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4" name="Group 348"/>
          <p:cNvGrpSpPr>
            <a:grpSpLocks/>
          </p:cNvGrpSpPr>
          <p:nvPr/>
        </p:nvGrpSpPr>
        <p:grpSpPr bwMode="auto">
          <a:xfrm rot="1536320">
            <a:off x="2971801" y="4519613"/>
            <a:ext cx="454025" cy="488950"/>
            <a:chOff x="1522111" y="1535037"/>
            <a:chExt cx="599082" cy="663672"/>
          </a:xfrm>
        </p:grpSpPr>
        <p:sp>
          <p:nvSpPr>
            <p:cNvPr id="350" name="Oval 349"/>
            <p:cNvSpPr/>
            <p:nvPr/>
          </p:nvSpPr>
          <p:spPr>
            <a:xfrm>
              <a:off x="1783037" y="1858464"/>
              <a:ext cx="71220" cy="2133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51" name="Arc 350"/>
            <p:cNvSpPr/>
            <p:nvPr/>
          </p:nvSpPr>
          <p:spPr>
            <a:xfrm>
              <a:off x="1510774" y="1533270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52" name="Arc 351"/>
            <p:cNvSpPr/>
            <p:nvPr/>
          </p:nvSpPr>
          <p:spPr>
            <a:xfrm flipH="1">
              <a:off x="1826204" y="1552199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353" name="Straight Connector 352"/>
            <p:cNvCxnSpPr>
              <a:stCxn id="350" idx="7"/>
            </p:cNvCxnSpPr>
            <p:nvPr/>
          </p:nvCxnSpPr>
          <p:spPr>
            <a:xfrm rot="5400000" flipH="1" flipV="1">
              <a:off x="1825555" y="1827579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Straight Connector 353"/>
            <p:cNvCxnSpPr/>
            <p:nvPr/>
          </p:nvCxnSpPr>
          <p:spPr>
            <a:xfrm>
              <a:off x="1887876" y="1819270"/>
              <a:ext cx="87977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Straight Connector 354"/>
            <p:cNvCxnSpPr/>
            <p:nvPr/>
          </p:nvCxnSpPr>
          <p:spPr>
            <a:xfrm rot="5400000" flipH="1" flipV="1">
              <a:off x="1826549" y="1901825"/>
              <a:ext cx="75417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Straight Connector 355"/>
            <p:cNvCxnSpPr/>
            <p:nvPr/>
          </p:nvCxnSpPr>
          <p:spPr>
            <a:xfrm rot="16200000" flipH="1">
              <a:off x="1862386" y="1921164"/>
              <a:ext cx="103429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Straight Connector 356"/>
            <p:cNvCxnSpPr/>
            <p:nvPr/>
          </p:nvCxnSpPr>
          <p:spPr>
            <a:xfrm rot="5400000" flipH="1" flipV="1">
              <a:off x="1838078" y="1979110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Straight Connector 357"/>
            <p:cNvCxnSpPr/>
            <p:nvPr/>
          </p:nvCxnSpPr>
          <p:spPr>
            <a:xfrm rot="16200000" flipH="1">
              <a:off x="1851061" y="2007069"/>
              <a:ext cx="157298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527" name="Group 358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360" name="Straight Connector 359"/>
              <p:cNvCxnSpPr/>
              <p:nvPr/>
            </p:nvCxnSpPr>
            <p:spPr>
              <a:xfrm rot="5400000" flipH="1" flipV="1">
                <a:off x="2010148" y="1983778"/>
                <a:ext cx="75418" cy="481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1" name="Straight Connector 360"/>
              <p:cNvCxnSpPr/>
              <p:nvPr/>
            </p:nvCxnSpPr>
            <p:spPr>
              <a:xfrm>
                <a:off x="2065707" y="1975551"/>
                <a:ext cx="81693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2" name="Straight Connector 361"/>
              <p:cNvCxnSpPr/>
              <p:nvPr/>
            </p:nvCxnSpPr>
            <p:spPr>
              <a:xfrm rot="5400000" flipH="1" flipV="1">
                <a:off x="2016952" y="2057472"/>
                <a:ext cx="75416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3" name="Straight Connector 362"/>
              <p:cNvCxnSpPr/>
              <p:nvPr/>
            </p:nvCxnSpPr>
            <p:spPr>
              <a:xfrm rot="16200000" flipH="1">
                <a:off x="2043731" y="2082579"/>
                <a:ext cx="101275" cy="3980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4" name="Straight Connector 363"/>
              <p:cNvCxnSpPr/>
              <p:nvPr/>
            </p:nvCxnSpPr>
            <p:spPr>
              <a:xfrm rot="5400000" flipH="1" flipV="1">
                <a:off x="2012579" y="2133120"/>
                <a:ext cx="75418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5" name="Straight Connector 364"/>
              <p:cNvCxnSpPr/>
              <p:nvPr/>
            </p:nvCxnSpPr>
            <p:spPr>
              <a:xfrm rot="16200000" flipH="1">
                <a:off x="2031136" y="2167567"/>
                <a:ext cx="155144" cy="7750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6" name="Group 365"/>
          <p:cNvGrpSpPr>
            <a:grpSpLocks/>
          </p:cNvGrpSpPr>
          <p:nvPr/>
        </p:nvGrpSpPr>
        <p:grpSpPr bwMode="auto">
          <a:xfrm rot="5400000">
            <a:off x="2804320" y="3210720"/>
            <a:ext cx="338137" cy="447675"/>
            <a:chOff x="1522111" y="1535037"/>
            <a:chExt cx="599082" cy="663672"/>
          </a:xfrm>
        </p:grpSpPr>
        <p:sp>
          <p:nvSpPr>
            <p:cNvPr id="367" name="Oval 366"/>
            <p:cNvSpPr/>
            <p:nvPr/>
          </p:nvSpPr>
          <p:spPr>
            <a:xfrm>
              <a:off x="1786495" y="1871579"/>
              <a:ext cx="70314" cy="21416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68" name="Arc 367"/>
            <p:cNvSpPr/>
            <p:nvPr/>
          </p:nvSpPr>
          <p:spPr>
            <a:xfrm>
              <a:off x="1522111" y="1549158"/>
              <a:ext cx="286885" cy="642490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69" name="Arc 368"/>
            <p:cNvSpPr/>
            <p:nvPr/>
          </p:nvSpPr>
          <p:spPr>
            <a:xfrm flipH="1">
              <a:off x="1834309" y="1570339"/>
              <a:ext cx="286885" cy="642492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370" name="Straight Connector 369"/>
            <p:cNvCxnSpPr>
              <a:stCxn id="367" idx="7"/>
            </p:cNvCxnSpPr>
            <p:nvPr/>
          </p:nvCxnSpPr>
          <p:spPr>
            <a:xfrm rot="5400000" flipH="1" flipV="1">
              <a:off x="1832987" y="1841788"/>
              <a:ext cx="72958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Straight Connector 370"/>
            <p:cNvCxnSpPr/>
            <p:nvPr/>
          </p:nvCxnSpPr>
          <p:spPr>
            <a:xfrm>
              <a:off x="1893373" y="1822157"/>
              <a:ext cx="90003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Straight Connector 371"/>
            <p:cNvCxnSpPr/>
            <p:nvPr/>
          </p:nvCxnSpPr>
          <p:spPr>
            <a:xfrm rot="5400000" flipH="1" flipV="1">
              <a:off x="1840249" y="1899448"/>
              <a:ext cx="75310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Straight Connector 372"/>
            <p:cNvCxnSpPr/>
            <p:nvPr/>
          </p:nvCxnSpPr>
          <p:spPr>
            <a:xfrm rot="16200000" flipH="1">
              <a:off x="1871130" y="1923442"/>
              <a:ext cx="103552" cy="42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Straight Connector 373"/>
            <p:cNvCxnSpPr/>
            <p:nvPr/>
          </p:nvCxnSpPr>
          <p:spPr>
            <a:xfrm rot="5400000" flipH="1" flipV="1">
              <a:off x="1837436" y="1979465"/>
              <a:ext cx="75310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Straight Connector 374"/>
            <p:cNvCxnSpPr/>
            <p:nvPr/>
          </p:nvCxnSpPr>
          <p:spPr>
            <a:xfrm rot="16200000" flipH="1">
              <a:off x="1863524" y="2008253"/>
              <a:ext cx="155327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51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377" name="Straight Connector 376"/>
              <p:cNvCxnSpPr/>
              <p:nvPr/>
            </p:nvCxnSpPr>
            <p:spPr>
              <a:xfrm rot="5400000" flipH="1" flipV="1">
                <a:off x="1984439" y="1979597"/>
                <a:ext cx="75310" cy="4781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8" name="Straight Connector 377"/>
              <p:cNvCxnSpPr/>
              <p:nvPr/>
            </p:nvCxnSpPr>
            <p:spPr>
              <a:xfrm>
                <a:off x="2046002" y="1972909"/>
                <a:ext cx="90003" cy="800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9" name="Straight Connector 378"/>
              <p:cNvCxnSpPr/>
              <p:nvPr/>
            </p:nvCxnSpPr>
            <p:spPr>
              <a:xfrm rot="5400000" flipH="1" flipV="1">
                <a:off x="1991240" y="2065498"/>
                <a:ext cx="72958" cy="4781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0" name="Straight Connector 379"/>
              <p:cNvCxnSpPr/>
              <p:nvPr/>
            </p:nvCxnSpPr>
            <p:spPr>
              <a:xfrm rot="16200000" flipH="1">
                <a:off x="2023529" y="2088086"/>
                <a:ext cx="101197" cy="4500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1" name="Straight Connector 380"/>
              <p:cNvCxnSpPr/>
              <p:nvPr/>
            </p:nvCxnSpPr>
            <p:spPr>
              <a:xfrm rot="5400000" flipH="1" flipV="1">
                <a:off x="1990064" y="2130218"/>
                <a:ext cx="75310" cy="4781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2" name="Straight Connector 381"/>
              <p:cNvCxnSpPr/>
              <p:nvPr/>
            </p:nvCxnSpPr>
            <p:spPr>
              <a:xfrm rot="16200000" flipH="1">
                <a:off x="2016152" y="2161359"/>
                <a:ext cx="155328" cy="8437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8" name="Group 382"/>
          <p:cNvGrpSpPr>
            <a:grpSpLocks/>
          </p:cNvGrpSpPr>
          <p:nvPr/>
        </p:nvGrpSpPr>
        <p:grpSpPr bwMode="auto">
          <a:xfrm>
            <a:off x="5037139" y="2817813"/>
            <a:ext cx="454025" cy="487362"/>
            <a:chOff x="1522111" y="1535037"/>
            <a:chExt cx="599082" cy="663672"/>
          </a:xfrm>
        </p:grpSpPr>
        <p:sp>
          <p:nvSpPr>
            <p:cNvPr id="384" name="Oval 383"/>
            <p:cNvSpPr/>
            <p:nvPr/>
          </p:nvSpPr>
          <p:spPr>
            <a:xfrm>
              <a:off x="1786042" y="1857145"/>
              <a:ext cx="71220" cy="21401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85" name="Arc 384"/>
            <p:cNvSpPr/>
            <p:nvPr/>
          </p:nvSpPr>
          <p:spPr>
            <a:xfrm>
              <a:off x="1522111" y="1535037"/>
              <a:ext cx="284878" cy="64205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86" name="Arc 385"/>
            <p:cNvSpPr/>
            <p:nvPr/>
          </p:nvSpPr>
          <p:spPr>
            <a:xfrm flipH="1">
              <a:off x="1836315" y="1556655"/>
              <a:ext cx="284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387" name="Straight Connector 386"/>
            <p:cNvCxnSpPr>
              <a:stCxn id="384" idx="7"/>
            </p:cNvCxnSpPr>
            <p:nvPr/>
          </p:nvCxnSpPr>
          <p:spPr>
            <a:xfrm rot="5400000" flipH="1" flipV="1">
              <a:off x="1833045" y="1827651"/>
              <a:ext cx="75664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Straight Connector 387"/>
            <p:cNvCxnSpPr/>
            <p:nvPr/>
          </p:nvCxnSpPr>
          <p:spPr>
            <a:xfrm>
              <a:off x="1894966" y="1822556"/>
              <a:ext cx="87977" cy="799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Straight Connector 388"/>
            <p:cNvCxnSpPr/>
            <p:nvPr/>
          </p:nvCxnSpPr>
          <p:spPr>
            <a:xfrm rot="5400000" flipH="1" flipV="1">
              <a:off x="1839330" y="1898991"/>
              <a:ext cx="756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Straight Connector 389"/>
            <p:cNvCxnSpPr/>
            <p:nvPr/>
          </p:nvCxnSpPr>
          <p:spPr>
            <a:xfrm rot="16200000" flipH="1">
              <a:off x="1872442" y="1922703"/>
              <a:ext cx="101604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Straight Connector 390"/>
            <p:cNvCxnSpPr/>
            <p:nvPr/>
          </p:nvCxnSpPr>
          <p:spPr>
            <a:xfrm rot="5400000" flipH="1" flipV="1">
              <a:off x="1837234" y="1978977"/>
              <a:ext cx="75664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Straight Connector 391"/>
            <p:cNvCxnSpPr/>
            <p:nvPr/>
          </p:nvCxnSpPr>
          <p:spPr>
            <a:xfrm rot="16200000" flipH="1">
              <a:off x="1862143" y="2008733"/>
              <a:ext cx="157811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495" name="Group 392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394" name="Straight Connector 393"/>
              <p:cNvCxnSpPr/>
              <p:nvPr/>
            </p:nvCxnSpPr>
            <p:spPr>
              <a:xfrm rot="5400000" flipH="1" flipV="1">
                <a:off x="1986333" y="1979607"/>
                <a:ext cx="75664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5" name="Straight Connector 394"/>
              <p:cNvCxnSpPr/>
              <p:nvPr/>
            </p:nvCxnSpPr>
            <p:spPr>
              <a:xfrm>
                <a:off x="2048254" y="1972350"/>
                <a:ext cx="85881" cy="8214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6" name="Straight Connector 395"/>
              <p:cNvCxnSpPr/>
              <p:nvPr/>
            </p:nvCxnSpPr>
            <p:spPr>
              <a:xfrm rot="5400000" flipH="1" flipV="1">
                <a:off x="1991570" y="2051993"/>
                <a:ext cx="75662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7" name="Straight Connector 396"/>
              <p:cNvCxnSpPr/>
              <p:nvPr/>
            </p:nvCxnSpPr>
            <p:spPr>
              <a:xfrm rot="16200000" flipH="1">
                <a:off x="2023634" y="2074659"/>
                <a:ext cx="101604" cy="4398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8" name="Straight Connector 397"/>
              <p:cNvCxnSpPr/>
              <p:nvPr/>
            </p:nvCxnSpPr>
            <p:spPr>
              <a:xfrm rot="5400000" flipH="1" flipV="1">
                <a:off x="1990522" y="2130933"/>
                <a:ext cx="75664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9" name="Straight Connector 398"/>
              <p:cNvCxnSpPr/>
              <p:nvPr/>
            </p:nvCxnSpPr>
            <p:spPr>
              <a:xfrm rot="16200000" flipH="1">
                <a:off x="2015464" y="2162816"/>
                <a:ext cx="155650" cy="8169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0" name="Group 399"/>
          <p:cNvGrpSpPr>
            <a:grpSpLocks/>
          </p:cNvGrpSpPr>
          <p:nvPr/>
        </p:nvGrpSpPr>
        <p:grpSpPr bwMode="auto">
          <a:xfrm rot="2235018">
            <a:off x="1927226" y="6043613"/>
            <a:ext cx="454025" cy="488950"/>
            <a:chOff x="1522111" y="1535037"/>
            <a:chExt cx="599082" cy="663672"/>
          </a:xfrm>
        </p:grpSpPr>
        <p:sp>
          <p:nvSpPr>
            <p:cNvPr id="401" name="Oval 400"/>
            <p:cNvSpPr/>
            <p:nvPr/>
          </p:nvSpPr>
          <p:spPr>
            <a:xfrm>
              <a:off x="1773494" y="1860712"/>
              <a:ext cx="7122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02" name="Arc 401"/>
            <p:cNvSpPr/>
            <p:nvPr/>
          </p:nvSpPr>
          <p:spPr>
            <a:xfrm>
              <a:off x="1519110" y="1535698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03" name="Arc 402"/>
            <p:cNvSpPr/>
            <p:nvPr/>
          </p:nvSpPr>
          <p:spPr>
            <a:xfrm flipH="1">
              <a:off x="1831778" y="1556404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404" name="Straight Connector 403"/>
            <p:cNvCxnSpPr>
              <a:stCxn id="401" idx="7"/>
            </p:cNvCxnSpPr>
            <p:nvPr/>
          </p:nvCxnSpPr>
          <p:spPr>
            <a:xfrm rot="5400000" flipH="1" flipV="1">
              <a:off x="1821807" y="1830251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Straight Connector 404"/>
            <p:cNvCxnSpPr/>
            <p:nvPr/>
          </p:nvCxnSpPr>
          <p:spPr>
            <a:xfrm>
              <a:off x="1880894" y="1820701"/>
              <a:ext cx="87977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Straight Connector 405"/>
            <p:cNvCxnSpPr/>
            <p:nvPr/>
          </p:nvCxnSpPr>
          <p:spPr>
            <a:xfrm rot="5400000" flipH="1" flipV="1">
              <a:off x="1826852" y="1902611"/>
              <a:ext cx="75418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Straight Connector 406"/>
            <p:cNvCxnSpPr/>
            <p:nvPr/>
          </p:nvCxnSpPr>
          <p:spPr>
            <a:xfrm rot="16200000" flipH="1">
              <a:off x="1870988" y="1922839"/>
              <a:ext cx="103429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Straight Connector 407"/>
            <p:cNvCxnSpPr/>
            <p:nvPr/>
          </p:nvCxnSpPr>
          <p:spPr>
            <a:xfrm rot="5400000" flipH="1" flipV="1">
              <a:off x="1833254" y="1981011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Straight Connector 408"/>
            <p:cNvCxnSpPr/>
            <p:nvPr/>
          </p:nvCxnSpPr>
          <p:spPr>
            <a:xfrm rot="16200000" flipH="1">
              <a:off x="1849151" y="2011292"/>
              <a:ext cx="15730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479" name="Group 409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411" name="Straight Connector 410"/>
              <p:cNvCxnSpPr/>
              <p:nvPr/>
            </p:nvCxnSpPr>
            <p:spPr>
              <a:xfrm rot="5400000" flipH="1" flipV="1">
                <a:off x="2007829" y="1982047"/>
                <a:ext cx="75416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2" name="Straight Connector 411"/>
              <p:cNvCxnSpPr/>
              <p:nvPr/>
            </p:nvCxnSpPr>
            <p:spPr>
              <a:xfrm>
                <a:off x="2060123" y="1976379"/>
                <a:ext cx="81693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3" name="Straight Connector 412"/>
              <p:cNvCxnSpPr/>
              <p:nvPr/>
            </p:nvCxnSpPr>
            <p:spPr>
              <a:xfrm rot="5400000" flipH="1" flipV="1">
                <a:off x="2011980" y="2054018"/>
                <a:ext cx="75418" cy="4398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4" name="Straight Connector 413"/>
              <p:cNvCxnSpPr/>
              <p:nvPr/>
            </p:nvCxnSpPr>
            <p:spPr>
              <a:xfrm rot="16200000" flipH="1">
                <a:off x="2042038" y="2080570"/>
                <a:ext cx="101274" cy="4189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5" name="Straight Connector 414"/>
              <p:cNvCxnSpPr/>
              <p:nvPr/>
            </p:nvCxnSpPr>
            <p:spPr>
              <a:xfrm rot="5400000" flipH="1" flipV="1">
                <a:off x="2007690" y="2134578"/>
                <a:ext cx="75416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6" name="Straight Connector 415"/>
              <p:cNvCxnSpPr/>
              <p:nvPr/>
            </p:nvCxnSpPr>
            <p:spPr>
              <a:xfrm rot="16200000" flipH="1">
                <a:off x="2027217" y="2165633"/>
                <a:ext cx="155144" cy="7750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1" name="Group 416"/>
          <p:cNvGrpSpPr>
            <a:grpSpLocks/>
          </p:cNvGrpSpPr>
          <p:nvPr/>
        </p:nvGrpSpPr>
        <p:grpSpPr bwMode="auto">
          <a:xfrm>
            <a:off x="5432425" y="3205163"/>
            <a:ext cx="338138" cy="449262"/>
            <a:chOff x="1522111" y="1535037"/>
            <a:chExt cx="599082" cy="663672"/>
          </a:xfrm>
        </p:grpSpPr>
        <p:sp>
          <p:nvSpPr>
            <p:cNvPr id="418" name="Oval 417"/>
            <p:cNvSpPr/>
            <p:nvPr/>
          </p:nvSpPr>
          <p:spPr>
            <a:xfrm>
              <a:off x="1786494" y="1856320"/>
              <a:ext cx="70316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19" name="Arc 418"/>
            <p:cNvSpPr/>
            <p:nvPr/>
          </p:nvSpPr>
          <p:spPr>
            <a:xfrm>
              <a:off x="1522111" y="1535037"/>
              <a:ext cx="286884" cy="64256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20" name="Arc 419"/>
            <p:cNvSpPr/>
            <p:nvPr/>
          </p:nvSpPr>
          <p:spPr>
            <a:xfrm flipH="1">
              <a:off x="1834309" y="1556142"/>
              <a:ext cx="286884" cy="64256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421" name="Straight Connector 420"/>
            <p:cNvCxnSpPr>
              <a:stCxn id="418" idx="7"/>
            </p:cNvCxnSpPr>
            <p:nvPr/>
          </p:nvCxnSpPr>
          <p:spPr>
            <a:xfrm rot="5400000" flipH="1" flipV="1">
              <a:off x="1831945" y="1827722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2" name="Straight Connector 421"/>
            <p:cNvCxnSpPr/>
            <p:nvPr/>
          </p:nvCxnSpPr>
          <p:spPr>
            <a:xfrm>
              <a:off x="1893373" y="1821143"/>
              <a:ext cx="90003" cy="7973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3" name="Straight Connector 422"/>
            <p:cNvCxnSpPr/>
            <p:nvPr/>
          </p:nvCxnSpPr>
          <p:spPr>
            <a:xfrm rot="5400000" flipH="1" flipV="1">
              <a:off x="1840382" y="1900422"/>
              <a:ext cx="75044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4" name="Straight Connector 423"/>
            <p:cNvCxnSpPr/>
            <p:nvPr/>
          </p:nvCxnSpPr>
          <p:spPr>
            <a:xfrm rot="16200000" flipH="1">
              <a:off x="1872484" y="1923169"/>
              <a:ext cx="100841" cy="421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5" name="Straight Connector 424"/>
            <p:cNvCxnSpPr/>
            <p:nvPr/>
          </p:nvCxnSpPr>
          <p:spPr>
            <a:xfrm rot="5400000" flipH="1" flipV="1">
              <a:off x="1837570" y="1977811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6" name="Straight Connector 425"/>
            <p:cNvCxnSpPr/>
            <p:nvPr/>
          </p:nvCxnSpPr>
          <p:spPr>
            <a:xfrm rot="16200000" flipH="1">
              <a:off x="1863797" y="2008777"/>
              <a:ext cx="154779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463" name="Group 426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428" name="Straight Connector 427"/>
              <p:cNvCxnSpPr/>
              <p:nvPr/>
            </p:nvCxnSpPr>
            <p:spPr>
              <a:xfrm rot="5400000" flipH="1" flipV="1">
                <a:off x="1984571" y="1980778"/>
                <a:ext cx="75044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9" name="Straight Connector 428"/>
              <p:cNvCxnSpPr/>
              <p:nvPr/>
            </p:nvCxnSpPr>
            <p:spPr>
              <a:xfrm>
                <a:off x="2046001" y="1974200"/>
                <a:ext cx="90003" cy="7973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0" name="Straight Connector 429"/>
              <p:cNvCxnSpPr/>
              <p:nvPr/>
            </p:nvCxnSpPr>
            <p:spPr>
              <a:xfrm rot="5400000" flipH="1" flipV="1">
                <a:off x="1991369" y="2052305"/>
                <a:ext cx="72698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1" name="Straight Connector 430"/>
              <p:cNvCxnSpPr/>
              <p:nvPr/>
            </p:nvCxnSpPr>
            <p:spPr>
              <a:xfrm rot="16200000" flipH="1">
                <a:off x="2023707" y="2074819"/>
                <a:ext cx="100842" cy="4500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2" name="Straight Connector 431"/>
              <p:cNvCxnSpPr/>
              <p:nvPr/>
            </p:nvCxnSpPr>
            <p:spPr>
              <a:xfrm rot="5400000" flipH="1" flipV="1">
                <a:off x="1990196" y="2130867"/>
                <a:ext cx="75044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3" name="Straight Connector 432"/>
              <p:cNvCxnSpPr/>
              <p:nvPr/>
            </p:nvCxnSpPr>
            <p:spPr>
              <a:xfrm rot="16200000" flipH="1">
                <a:off x="2016425" y="2161833"/>
                <a:ext cx="154779" cy="8437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79" name="Group 433"/>
          <p:cNvGrpSpPr>
            <a:grpSpLocks/>
          </p:cNvGrpSpPr>
          <p:nvPr/>
        </p:nvGrpSpPr>
        <p:grpSpPr bwMode="auto">
          <a:xfrm rot="5804506">
            <a:off x="3140870" y="1677195"/>
            <a:ext cx="454025" cy="487363"/>
            <a:chOff x="1522111" y="1535037"/>
            <a:chExt cx="599082" cy="663672"/>
          </a:xfrm>
        </p:grpSpPr>
        <p:sp>
          <p:nvSpPr>
            <p:cNvPr id="435" name="Oval 434"/>
            <p:cNvSpPr/>
            <p:nvPr/>
          </p:nvSpPr>
          <p:spPr>
            <a:xfrm>
              <a:off x="1779370" y="1867345"/>
              <a:ext cx="71220" cy="21401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36" name="Arc 435"/>
            <p:cNvSpPr/>
            <p:nvPr/>
          </p:nvSpPr>
          <p:spPr>
            <a:xfrm>
              <a:off x="1512172" y="1542280"/>
              <a:ext cx="284878" cy="64205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37" name="Arc 436"/>
            <p:cNvSpPr/>
            <p:nvPr/>
          </p:nvSpPr>
          <p:spPr>
            <a:xfrm flipH="1">
              <a:off x="1824847" y="1565085"/>
              <a:ext cx="284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438" name="Straight Connector 437"/>
            <p:cNvCxnSpPr>
              <a:stCxn id="435" idx="7"/>
            </p:cNvCxnSpPr>
            <p:nvPr/>
          </p:nvCxnSpPr>
          <p:spPr>
            <a:xfrm rot="5400000" flipH="1" flipV="1">
              <a:off x="1826219" y="1835435"/>
              <a:ext cx="756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9" name="Straight Connector 438"/>
            <p:cNvCxnSpPr/>
            <p:nvPr/>
          </p:nvCxnSpPr>
          <p:spPr>
            <a:xfrm>
              <a:off x="1888293" y="1835152"/>
              <a:ext cx="87977" cy="7998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0" name="Straight Connector 439"/>
            <p:cNvCxnSpPr/>
            <p:nvPr/>
          </p:nvCxnSpPr>
          <p:spPr>
            <a:xfrm rot="5400000" flipH="1" flipV="1">
              <a:off x="1827847" y="1904895"/>
              <a:ext cx="756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1" name="Straight Connector 440"/>
            <p:cNvCxnSpPr/>
            <p:nvPr/>
          </p:nvCxnSpPr>
          <p:spPr>
            <a:xfrm rot="16200000" flipH="1">
              <a:off x="1868736" y="1935249"/>
              <a:ext cx="101604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2" name="Straight Connector 441"/>
            <p:cNvCxnSpPr/>
            <p:nvPr/>
          </p:nvCxnSpPr>
          <p:spPr>
            <a:xfrm rot="5400000" flipH="1" flipV="1">
              <a:off x="1836453" y="1980034"/>
              <a:ext cx="75664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3" name="Straight Connector 442"/>
            <p:cNvCxnSpPr/>
            <p:nvPr/>
          </p:nvCxnSpPr>
          <p:spPr>
            <a:xfrm rot="16200000" flipH="1">
              <a:off x="1854819" y="2011576"/>
              <a:ext cx="15781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447" name="Group 443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445" name="Straight Connector 444"/>
              <p:cNvCxnSpPr/>
              <p:nvPr/>
            </p:nvCxnSpPr>
            <p:spPr>
              <a:xfrm rot="5400000" flipH="1" flipV="1">
                <a:off x="2004507" y="1993026"/>
                <a:ext cx="77825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6" name="Straight Connector 445"/>
              <p:cNvCxnSpPr/>
              <p:nvPr/>
            </p:nvCxnSpPr>
            <p:spPr>
              <a:xfrm>
                <a:off x="2070678" y="1978822"/>
                <a:ext cx="79598" cy="8214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7" name="Straight Connector 446"/>
              <p:cNvCxnSpPr/>
              <p:nvPr/>
            </p:nvCxnSpPr>
            <p:spPr>
              <a:xfrm rot="5400000" flipH="1" flipV="1">
                <a:off x="2010134" y="2074084"/>
                <a:ext cx="75662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8" name="Straight Connector 447"/>
              <p:cNvCxnSpPr/>
              <p:nvPr/>
            </p:nvCxnSpPr>
            <p:spPr>
              <a:xfrm rot="16200000" flipH="1">
                <a:off x="2038906" y="2086927"/>
                <a:ext cx="103766" cy="4398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9" name="Straight Connector 448"/>
              <p:cNvCxnSpPr/>
              <p:nvPr/>
            </p:nvCxnSpPr>
            <p:spPr>
              <a:xfrm rot="5400000" flipH="1" flipV="1">
                <a:off x="2009356" y="2152437"/>
                <a:ext cx="75664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0" name="Straight Connector 449"/>
              <p:cNvCxnSpPr/>
              <p:nvPr/>
            </p:nvCxnSpPr>
            <p:spPr>
              <a:xfrm rot="16200000" flipH="1">
                <a:off x="2029571" y="2173551"/>
                <a:ext cx="157812" cy="7750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94" name="Group 467"/>
          <p:cNvGrpSpPr>
            <a:grpSpLocks/>
          </p:cNvGrpSpPr>
          <p:nvPr/>
        </p:nvGrpSpPr>
        <p:grpSpPr bwMode="auto">
          <a:xfrm>
            <a:off x="2368550" y="5911851"/>
            <a:ext cx="338138" cy="449263"/>
            <a:chOff x="1522111" y="1535037"/>
            <a:chExt cx="599082" cy="663672"/>
          </a:xfrm>
        </p:grpSpPr>
        <p:sp>
          <p:nvSpPr>
            <p:cNvPr id="469" name="Oval 468"/>
            <p:cNvSpPr/>
            <p:nvPr/>
          </p:nvSpPr>
          <p:spPr>
            <a:xfrm>
              <a:off x="1786494" y="1856320"/>
              <a:ext cx="70316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70" name="Arc 469"/>
            <p:cNvSpPr/>
            <p:nvPr/>
          </p:nvSpPr>
          <p:spPr>
            <a:xfrm>
              <a:off x="1522111" y="1535037"/>
              <a:ext cx="286884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71" name="Arc 470"/>
            <p:cNvSpPr/>
            <p:nvPr/>
          </p:nvSpPr>
          <p:spPr>
            <a:xfrm flipH="1">
              <a:off x="1834309" y="1556144"/>
              <a:ext cx="286884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472" name="Straight Connector 471"/>
            <p:cNvCxnSpPr>
              <a:stCxn id="469" idx="7"/>
            </p:cNvCxnSpPr>
            <p:nvPr/>
          </p:nvCxnSpPr>
          <p:spPr>
            <a:xfrm rot="5400000" flipH="1" flipV="1">
              <a:off x="1831945" y="1827723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3" name="Straight Connector 472"/>
            <p:cNvCxnSpPr/>
            <p:nvPr/>
          </p:nvCxnSpPr>
          <p:spPr>
            <a:xfrm>
              <a:off x="1893373" y="1821143"/>
              <a:ext cx="90003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Straight Connector 473"/>
            <p:cNvCxnSpPr/>
            <p:nvPr/>
          </p:nvCxnSpPr>
          <p:spPr>
            <a:xfrm rot="5400000" flipH="1" flipV="1">
              <a:off x="1840382" y="1900421"/>
              <a:ext cx="75044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Straight Connector 474"/>
            <p:cNvCxnSpPr/>
            <p:nvPr/>
          </p:nvCxnSpPr>
          <p:spPr>
            <a:xfrm rot="16200000" flipH="1">
              <a:off x="1872485" y="1923168"/>
              <a:ext cx="100840" cy="421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Straight Connector 475"/>
            <p:cNvCxnSpPr/>
            <p:nvPr/>
          </p:nvCxnSpPr>
          <p:spPr>
            <a:xfrm rot="5400000" flipH="1" flipV="1">
              <a:off x="1837570" y="1977811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Straight Connector 476"/>
            <p:cNvCxnSpPr/>
            <p:nvPr/>
          </p:nvCxnSpPr>
          <p:spPr>
            <a:xfrm rot="16200000" flipH="1">
              <a:off x="1863797" y="2008777"/>
              <a:ext cx="154778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431" name="Group 477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479" name="Straight Connector 478"/>
              <p:cNvCxnSpPr/>
              <p:nvPr/>
            </p:nvCxnSpPr>
            <p:spPr>
              <a:xfrm rot="5400000" flipH="1" flipV="1">
                <a:off x="1984571" y="1980778"/>
                <a:ext cx="75044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0" name="Straight Connector 479"/>
              <p:cNvCxnSpPr/>
              <p:nvPr/>
            </p:nvCxnSpPr>
            <p:spPr>
              <a:xfrm>
                <a:off x="2046001" y="1974198"/>
                <a:ext cx="90003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1" name="Straight Connector 480"/>
              <p:cNvCxnSpPr/>
              <p:nvPr/>
            </p:nvCxnSpPr>
            <p:spPr>
              <a:xfrm rot="5400000" flipH="1" flipV="1">
                <a:off x="1991369" y="2052305"/>
                <a:ext cx="72700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2" name="Straight Connector 481"/>
              <p:cNvCxnSpPr/>
              <p:nvPr/>
            </p:nvCxnSpPr>
            <p:spPr>
              <a:xfrm rot="16200000" flipH="1">
                <a:off x="2023707" y="2074817"/>
                <a:ext cx="100840" cy="4500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3" name="Straight Connector 482"/>
              <p:cNvCxnSpPr/>
              <p:nvPr/>
            </p:nvCxnSpPr>
            <p:spPr>
              <a:xfrm rot="5400000" flipH="1" flipV="1">
                <a:off x="1990196" y="2130866"/>
                <a:ext cx="75044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4" name="Straight Connector 483"/>
              <p:cNvCxnSpPr/>
              <p:nvPr/>
            </p:nvCxnSpPr>
            <p:spPr>
              <a:xfrm rot="16200000" flipH="1">
                <a:off x="2016426" y="2161832"/>
                <a:ext cx="154778" cy="8437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02" name="Group 484"/>
          <p:cNvGrpSpPr>
            <a:grpSpLocks/>
          </p:cNvGrpSpPr>
          <p:nvPr/>
        </p:nvGrpSpPr>
        <p:grpSpPr bwMode="auto">
          <a:xfrm rot="5800360">
            <a:off x="4017963" y="3027363"/>
            <a:ext cx="454025" cy="488950"/>
            <a:chOff x="1522111" y="1535037"/>
            <a:chExt cx="599082" cy="663672"/>
          </a:xfrm>
        </p:grpSpPr>
        <p:sp>
          <p:nvSpPr>
            <p:cNvPr id="486" name="Oval 485"/>
            <p:cNvSpPr/>
            <p:nvPr/>
          </p:nvSpPr>
          <p:spPr>
            <a:xfrm>
              <a:off x="1784014" y="1872183"/>
              <a:ext cx="7122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87" name="Arc 486"/>
            <p:cNvSpPr/>
            <p:nvPr/>
          </p:nvSpPr>
          <p:spPr>
            <a:xfrm>
              <a:off x="1512418" y="1544187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88" name="Arc 487"/>
            <p:cNvSpPr/>
            <p:nvPr/>
          </p:nvSpPr>
          <p:spPr>
            <a:xfrm flipH="1">
              <a:off x="1827147" y="1567056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489" name="Straight Connector 488"/>
            <p:cNvCxnSpPr>
              <a:stCxn id="486" idx="7"/>
            </p:cNvCxnSpPr>
            <p:nvPr/>
          </p:nvCxnSpPr>
          <p:spPr>
            <a:xfrm rot="5400000" flipH="1" flipV="1">
              <a:off x="1827427" y="1835510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Straight Connector 489"/>
            <p:cNvCxnSpPr/>
            <p:nvPr/>
          </p:nvCxnSpPr>
          <p:spPr>
            <a:xfrm>
              <a:off x="1889622" y="1847162"/>
              <a:ext cx="87977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1" name="Straight Connector 490"/>
            <p:cNvCxnSpPr/>
            <p:nvPr/>
          </p:nvCxnSpPr>
          <p:spPr>
            <a:xfrm rot="5400000" flipH="1" flipV="1">
              <a:off x="1837315" y="1913377"/>
              <a:ext cx="75417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Straight Connector 491"/>
            <p:cNvCxnSpPr/>
            <p:nvPr/>
          </p:nvCxnSpPr>
          <p:spPr>
            <a:xfrm rot="16200000" flipH="1">
              <a:off x="1869798" y="1934825"/>
              <a:ext cx="103429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3" name="Straight Connector 492"/>
            <p:cNvCxnSpPr/>
            <p:nvPr/>
          </p:nvCxnSpPr>
          <p:spPr>
            <a:xfrm rot="5400000" flipH="1" flipV="1">
              <a:off x="1838224" y="1986075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4" name="Straight Connector 493"/>
            <p:cNvCxnSpPr/>
            <p:nvPr/>
          </p:nvCxnSpPr>
          <p:spPr>
            <a:xfrm rot="16200000" flipH="1">
              <a:off x="1857168" y="2031441"/>
              <a:ext cx="15730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415" name="Group 49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496" name="Straight Connector 495"/>
              <p:cNvCxnSpPr/>
              <p:nvPr/>
            </p:nvCxnSpPr>
            <p:spPr>
              <a:xfrm rot="5400000" flipH="1" flipV="1">
                <a:off x="2000722" y="2018332"/>
                <a:ext cx="75418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7" name="Straight Connector 496"/>
              <p:cNvCxnSpPr/>
              <p:nvPr/>
            </p:nvCxnSpPr>
            <p:spPr>
              <a:xfrm>
                <a:off x="2064710" y="1994283"/>
                <a:ext cx="79598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8" name="Straight Connector 497"/>
              <p:cNvCxnSpPr/>
              <p:nvPr/>
            </p:nvCxnSpPr>
            <p:spPr>
              <a:xfrm rot="5400000" flipH="1" flipV="1">
                <a:off x="2008537" y="2089742"/>
                <a:ext cx="75418" cy="4398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9" name="Straight Connector 498"/>
              <p:cNvCxnSpPr/>
              <p:nvPr/>
            </p:nvCxnSpPr>
            <p:spPr>
              <a:xfrm rot="16200000" flipH="1">
                <a:off x="2037109" y="2114263"/>
                <a:ext cx="101274" cy="4398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0" name="Straight Connector 499"/>
              <p:cNvCxnSpPr/>
              <p:nvPr/>
            </p:nvCxnSpPr>
            <p:spPr>
              <a:xfrm rot="5400000" flipH="1" flipV="1">
                <a:off x="2008894" y="2169009"/>
                <a:ext cx="75416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1" name="Straight Connector 500"/>
              <p:cNvCxnSpPr/>
              <p:nvPr/>
            </p:nvCxnSpPr>
            <p:spPr>
              <a:xfrm rot="16200000" flipH="1">
                <a:off x="2028889" y="2182235"/>
                <a:ext cx="155144" cy="7959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8" name="Group 501"/>
          <p:cNvGrpSpPr>
            <a:grpSpLocks/>
          </p:cNvGrpSpPr>
          <p:nvPr/>
        </p:nvGrpSpPr>
        <p:grpSpPr bwMode="auto">
          <a:xfrm rot="5110052">
            <a:off x="2042320" y="2550320"/>
            <a:ext cx="454025" cy="487363"/>
            <a:chOff x="1522111" y="1535037"/>
            <a:chExt cx="599082" cy="663672"/>
          </a:xfrm>
        </p:grpSpPr>
        <p:sp>
          <p:nvSpPr>
            <p:cNvPr id="503" name="Oval 502"/>
            <p:cNvSpPr/>
            <p:nvPr/>
          </p:nvSpPr>
          <p:spPr>
            <a:xfrm>
              <a:off x="1775308" y="1865234"/>
              <a:ext cx="71220" cy="21401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04" name="Arc 503"/>
            <p:cNvSpPr/>
            <p:nvPr/>
          </p:nvSpPr>
          <p:spPr>
            <a:xfrm>
              <a:off x="1517789" y="1540440"/>
              <a:ext cx="284878" cy="642053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05" name="Arc 504"/>
            <p:cNvSpPr/>
            <p:nvPr/>
          </p:nvSpPr>
          <p:spPr>
            <a:xfrm flipH="1">
              <a:off x="1835933" y="1557350"/>
              <a:ext cx="284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506" name="Straight Connector 505"/>
            <p:cNvCxnSpPr>
              <a:stCxn id="503" idx="7"/>
            </p:cNvCxnSpPr>
            <p:nvPr/>
          </p:nvCxnSpPr>
          <p:spPr>
            <a:xfrm rot="5400000" flipH="1" flipV="1">
              <a:off x="1832195" y="1829649"/>
              <a:ext cx="75664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7" name="Straight Connector 506"/>
            <p:cNvCxnSpPr/>
            <p:nvPr/>
          </p:nvCxnSpPr>
          <p:spPr>
            <a:xfrm>
              <a:off x="1882732" y="1827369"/>
              <a:ext cx="87977" cy="7998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8" name="Straight Connector 507"/>
            <p:cNvCxnSpPr/>
            <p:nvPr/>
          </p:nvCxnSpPr>
          <p:spPr>
            <a:xfrm rot="5400000" flipH="1" flipV="1">
              <a:off x="1839071" y="1899673"/>
              <a:ext cx="75664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9" name="Straight Connector 508"/>
            <p:cNvCxnSpPr/>
            <p:nvPr/>
          </p:nvCxnSpPr>
          <p:spPr>
            <a:xfrm rot="16200000" flipH="1">
              <a:off x="1859819" y="1926405"/>
              <a:ext cx="101605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0" name="Straight Connector 509"/>
            <p:cNvCxnSpPr/>
            <p:nvPr/>
          </p:nvCxnSpPr>
          <p:spPr>
            <a:xfrm rot="5400000" flipH="1" flipV="1">
              <a:off x="1836717" y="1979740"/>
              <a:ext cx="756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1" name="Straight Connector 510"/>
            <p:cNvCxnSpPr/>
            <p:nvPr/>
          </p:nvCxnSpPr>
          <p:spPr>
            <a:xfrm rot="16200000" flipH="1">
              <a:off x="1855246" y="2017034"/>
              <a:ext cx="15781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399" name="Group 511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513" name="Straight Connector 512"/>
              <p:cNvCxnSpPr/>
              <p:nvPr/>
            </p:nvCxnSpPr>
            <p:spPr>
              <a:xfrm rot="5400000" flipH="1" flipV="1">
                <a:off x="1999012" y="1980158"/>
                <a:ext cx="75664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4" name="Straight Connector 513"/>
              <p:cNvCxnSpPr/>
              <p:nvPr/>
            </p:nvCxnSpPr>
            <p:spPr>
              <a:xfrm>
                <a:off x="2072384" y="1970888"/>
                <a:ext cx="75409" cy="8430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5" name="Straight Connector 514"/>
              <p:cNvCxnSpPr/>
              <p:nvPr/>
            </p:nvCxnSpPr>
            <p:spPr>
              <a:xfrm rot="5400000" flipH="1" flipV="1">
                <a:off x="2008355" y="2044297"/>
                <a:ext cx="77825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6" name="Straight Connector 515"/>
              <p:cNvCxnSpPr/>
              <p:nvPr/>
            </p:nvCxnSpPr>
            <p:spPr>
              <a:xfrm rot="16200000" flipH="1">
                <a:off x="2035829" y="2077518"/>
                <a:ext cx="105927" cy="4398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7" name="Straight Connector 516"/>
              <p:cNvCxnSpPr/>
              <p:nvPr/>
            </p:nvCxnSpPr>
            <p:spPr>
              <a:xfrm rot="5400000" flipH="1" flipV="1">
                <a:off x="2003243" y="2135863"/>
                <a:ext cx="77825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8" name="Straight Connector 517"/>
              <p:cNvCxnSpPr/>
              <p:nvPr/>
            </p:nvCxnSpPr>
            <p:spPr>
              <a:xfrm rot="16200000" flipH="1">
                <a:off x="2025435" y="2162474"/>
                <a:ext cx="155650" cy="7331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5" name="Group 586"/>
          <p:cNvGrpSpPr>
            <a:grpSpLocks/>
          </p:cNvGrpSpPr>
          <p:nvPr/>
        </p:nvGrpSpPr>
        <p:grpSpPr bwMode="auto">
          <a:xfrm rot="-5400000">
            <a:off x="5994401" y="4751388"/>
            <a:ext cx="454025" cy="488950"/>
            <a:chOff x="1522111" y="1535037"/>
            <a:chExt cx="599082" cy="663672"/>
          </a:xfrm>
        </p:grpSpPr>
        <p:sp>
          <p:nvSpPr>
            <p:cNvPr id="588" name="Oval 587"/>
            <p:cNvSpPr/>
            <p:nvPr/>
          </p:nvSpPr>
          <p:spPr>
            <a:xfrm>
              <a:off x="1786042" y="1858254"/>
              <a:ext cx="7122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89" name="Arc 588"/>
            <p:cNvSpPr/>
            <p:nvPr/>
          </p:nvSpPr>
          <p:spPr>
            <a:xfrm>
              <a:off x="1522112" y="1535038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90" name="Arc 589"/>
            <p:cNvSpPr/>
            <p:nvPr/>
          </p:nvSpPr>
          <p:spPr>
            <a:xfrm flipH="1">
              <a:off x="1836316" y="1556586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591" name="Straight Connector 590"/>
            <p:cNvCxnSpPr>
              <a:stCxn id="588" idx="7"/>
            </p:cNvCxnSpPr>
            <p:nvPr/>
          </p:nvCxnSpPr>
          <p:spPr>
            <a:xfrm rot="5400000" flipH="1" flipV="1">
              <a:off x="1846815" y="1827701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2" name="Straight Connector 591"/>
            <p:cNvCxnSpPr/>
            <p:nvPr/>
          </p:nvCxnSpPr>
          <p:spPr>
            <a:xfrm>
              <a:off x="1894966" y="1821622"/>
              <a:ext cx="87977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3" name="Straight Connector 592"/>
            <p:cNvCxnSpPr/>
            <p:nvPr/>
          </p:nvCxnSpPr>
          <p:spPr>
            <a:xfrm rot="5400000" flipH="1" flipV="1">
              <a:off x="1852021" y="1899886"/>
              <a:ext cx="75418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4" name="Straight Connector 593"/>
            <p:cNvCxnSpPr/>
            <p:nvPr/>
          </p:nvCxnSpPr>
          <p:spPr>
            <a:xfrm rot="16200000" flipH="1">
              <a:off x="1884098" y="1922451"/>
              <a:ext cx="103429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5" name="Straight Connector 594"/>
            <p:cNvCxnSpPr/>
            <p:nvPr/>
          </p:nvCxnSpPr>
          <p:spPr>
            <a:xfrm rot="5400000" flipH="1" flipV="1">
              <a:off x="1851004" y="1978535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6" name="Straight Connector 595"/>
            <p:cNvCxnSpPr/>
            <p:nvPr/>
          </p:nvCxnSpPr>
          <p:spPr>
            <a:xfrm rot="16200000" flipH="1">
              <a:off x="1862400" y="2009213"/>
              <a:ext cx="15730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383" name="Group 596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598" name="Straight Connector 597"/>
              <p:cNvCxnSpPr/>
              <p:nvPr/>
            </p:nvCxnSpPr>
            <p:spPr>
              <a:xfrm rot="5400000" flipH="1" flipV="1">
                <a:off x="1973888" y="1980692"/>
                <a:ext cx="75416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9" name="Straight Connector 598"/>
              <p:cNvCxnSpPr/>
              <p:nvPr/>
            </p:nvCxnSpPr>
            <p:spPr>
              <a:xfrm>
                <a:off x="2035685" y="1973536"/>
                <a:ext cx="85881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0" name="Straight Connector 599"/>
              <p:cNvCxnSpPr/>
              <p:nvPr/>
            </p:nvCxnSpPr>
            <p:spPr>
              <a:xfrm rot="5400000" flipH="1" flipV="1">
                <a:off x="1991692" y="2052847"/>
                <a:ext cx="75418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1" name="Straight Connector 600"/>
              <p:cNvCxnSpPr/>
              <p:nvPr/>
            </p:nvCxnSpPr>
            <p:spPr>
              <a:xfrm rot="16200000" flipH="1">
                <a:off x="2011231" y="2075442"/>
                <a:ext cx="101275" cy="4398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2" name="Straight Connector 601"/>
              <p:cNvCxnSpPr/>
              <p:nvPr/>
            </p:nvCxnSpPr>
            <p:spPr>
              <a:xfrm rot="5400000" flipH="1" flipV="1">
                <a:off x="1978077" y="2131526"/>
                <a:ext cx="75416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3" name="Straight Connector 602"/>
              <p:cNvCxnSpPr/>
              <p:nvPr/>
            </p:nvCxnSpPr>
            <p:spPr>
              <a:xfrm rot="16200000" flipH="1">
                <a:off x="2003149" y="2163252"/>
                <a:ext cx="155144" cy="8169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11" name="Group 603"/>
          <p:cNvGrpSpPr>
            <a:grpSpLocks/>
          </p:cNvGrpSpPr>
          <p:nvPr/>
        </p:nvGrpSpPr>
        <p:grpSpPr bwMode="auto">
          <a:xfrm rot="-7320000">
            <a:off x="5694363" y="2443163"/>
            <a:ext cx="338138" cy="449263"/>
            <a:chOff x="1522111" y="1535037"/>
            <a:chExt cx="599082" cy="663672"/>
          </a:xfrm>
        </p:grpSpPr>
        <p:sp>
          <p:nvSpPr>
            <p:cNvPr id="605" name="Oval 604"/>
            <p:cNvSpPr/>
            <p:nvPr/>
          </p:nvSpPr>
          <p:spPr>
            <a:xfrm>
              <a:off x="1792915" y="1852213"/>
              <a:ext cx="70314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06" name="Arc 605"/>
            <p:cNvSpPr/>
            <p:nvPr/>
          </p:nvSpPr>
          <p:spPr>
            <a:xfrm>
              <a:off x="1512595" y="1529817"/>
              <a:ext cx="286884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07" name="Arc 606"/>
            <p:cNvSpPr/>
            <p:nvPr/>
          </p:nvSpPr>
          <p:spPr>
            <a:xfrm flipH="1">
              <a:off x="1824743" y="1551420"/>
              <a:ext cx="286884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608" name="Straight Connector 607"/>
            <p:cNvCxnSpPr>
              <a:stCxn id="605" idx="7"/>
            </p:cNvCxnSpPr>
            <p:nvPr/>
          </p:nvCxnSpPr>
          <p:spPr>
            <a:xfrm rot="5400000" flipH="1" flipV="1">
              <a:off x="1831978" y="1827798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9" name="Straight Connector 608"/>
            <p:cNvCxnSpPr/>
            <p:nvPr/>
          </p:nvCxnSpPr>
          <p:spPr>
            <a:xfrm>
              <a:off x="1892176" y="1816681"/>
              <a:ext cx="90003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0" name="Straight Connector 609"/>
            <p:cNvCxnSpPr/>
            <p:nvPr/>
          </p:nvCxnSpPr>
          <p:spPr>
            <a:xfrm rot="5400000" flipH="1" flipV="1">
              <a:off x="1843017" y="1897151"/>
              <a:ext cx="75044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1" name="Straight Connector 610"/>
            <p:cNvCxnSpPr/>
            <p:nvPr/>
          </p:nvCxnSpPr>
          <p:spPr>
            <a:xfrm rot="16200000" flipH="1">
              <a:off x="1876183" y="1922581"/>
              <a:ext cx="100841" cy="42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2" name="Straight Connector 611"/>
            <p:cNvCxnSpPr/>
            <p:nvPr/>
          </p:nvCxnSpPr>
          <p:spPr>
            <a:xfrm rot="5400000" flipH="1" flipV="1">
              <a:off x="1838853" y="1977941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3" name="Straight Connector 612"/>
            <p:cNvCxnSpPr/>
            <p:nvPr/>
          </p:nvCxnSpPr>
          <p:spPr>
            <a:xfrm rot="16200000" flipH="1">
              <a:off x="1857126" y="2003778"/>
              <a:ext cx="154778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367" name="Group 613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615" name="Straight Connector 614"/>
              <p:cNvCxnSpPr/>
              <p:nvPr/>
            </p:nvCxnSpPr>
            <p:spPr>
              <a:xfrm rot="5400000" flipH="1" flipV="1">
                <a:off x="1967954" y="1965507"/>
                <a:ext cx="75044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6" name="Straight Connector 615"/>
              <p:cNvCxnSpPr/>
              <p:nvPr/>
            </p:nvCxnSpPr>
            <p:spPr>
              <a:xfrm>
                <a:off x="2028105" y="1960530"/>
                <a:ext cx="98440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7" name="Straight Connector 616"/>
              <p:cNvCxnSpPr/>
              <p:nvPr/>
            </p:nvCxnSpPr>
            <p:spPr>
              <a:xfrm rot="5400000" flipH="1" flipV="1">
                <a:off x="1962708" y="2036601"/>
                <a:ext cx="72700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8" name="Straight Connector 617"/>
              <p:cNvCxnSpPr/>
              <p:nvPr/>
            </p:nvCxnSpPr>
            <p:spPr>
              <a:xfrm rot="16200000" flipH="1">
                <a:off x="2017336" y="2059515"/>
                <a:ext cx="98495" cy="4781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9" name="Straight Connector 618"/>
              <p:cNvCxnSpPr/>
              <p:nvPr/>
            </p:nvCxnSpPr>
            <p:spPr>
              <a:xfrm rot="5400000" flipH="1" flipV="1">
                <a:off x="1978968" y="2117391"/>
                <a:ext cx="75044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0" name="Straight Connector 619"/>
              <p:cNvCxnSpPr/>
              <p:nvPr/>
            </p:nvCxnSpPr>
            <p:spPr>
              <a:xfrm rot="16200000" flipH="1">
                <a:off x="2006474" y="2144156"/>
                <a:ext cx="154778" cy="9281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19" name="Group 620"/>
          <p:cNvGrpSpPr>
            <a:grpSpLocks/>
          </p:cNvGrpSpPr>
          <p:nvPr/>
        </p:nvGrpSpPr>
        <p:grpSpPr bwMode="auto">
          <a:xfrm rot="-5400000">
            <a:off x="5447507" y="3906045"/>
            <a:ext cx="454025" cy="487362"/>
            <a:chOff x="1522111" y="1535037"/>
            <a:chExt cx="599082" cy="663672"/>
          </a:xfrm>
        </p:grpSpPr>
        <p:sp>
          <p:nvSpPr>
            <p:cNvPr id="622" name="Oval 621"/>
            <p:cNvSpPr/>
            <p:nvPr/>
          </p:nvSpPr>
          <p:spPr>
            <a:xfrm>
              <a:off x="1786043" y="1857145"/>
              <a:ext cx="71220" cy="21401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23" name="Arc 622"/>
            <p:cNvSpPr/>
            <p:nvPr/>
          </p:nvSpPr>
          <p:spPr>
            <a:xfrm>
              <a:off x="1522112" y="1535038"/>
              <a:ext cx="284878" cy="64205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24" name="Arc 623"/>
            <p:cNvSpPr/>
            <p:nvPr/>
          </p:nvSpPr>
          <p:spPr>
            <a:xfrm flipH="1">
              <a:off x="1836316" y="1556656"/>
              <a:ext cx="284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625" name="Straight Connector 624"/>
            <p:cNvCxnSpPr>
              <a:stCxn id="622" idx="7"/>
            </p:cNvCxnSpPr>
            <p:nvPr/>
          </p:nvCxnSpPr>
          <p:spPr>
            <a:xfrm rot="5400000" flipH="1" flipV="1">
              <a:off x="1845615" y="1827652"/>
              <a:ext cx="75664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6" name="Straight Connector 625"/>
            <p:cNvCxnSpPr/>
            <p:nvPr/>
          </p:nvCxnSpPr>
          <p:spPr>
            <a:xfrm>
              <a:off x="1894966" y="1822556"/>
              <a:ext cx="87977" cy="799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7" name="Straight Connector 626"/>
            <p:cNvCxnSpPr/>
            <p:nvPr/>
          </p:nvCxnSpPr>
          <p:spPr>
            <a:xfrm rot="5400000" flipH="1" flipV="1">
              <a:off x="1851899" y="1898991"/>
              <a:ext cx="756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8" name="Straight Connector 627"/>
            <p:cNvCxnSpPr/>
            <p:nvPr/>
          </p:nvCxnSpPr>
          <p:spPr>
            <a:xfrm rot="16200000" flipH="1">
              <a:off x="1885012" y="1922705"/>
              <a:ext cx="101604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9" name="Straight Connector 628"/>
            <p:cNvCxnSpPr/>
            <p:nvPr/>
          </p:nvCxnSpPr>
          <p:spPr>
            <a:xfrm rot="5400000" flipH="1" flipV="1">
              <a:off x="1849804" y="1978978"/>
              <a:ext cx="75664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0" name="Straight Connector 629"/>
            <p:cNvCxnSpPr/>
            <p:nvPr/>
          </p:nvCxnSpPr>
          <p:spPr>
            <a:xfrm rot="16200000" flipH="1">
              <a:off x="1862145" y="2008733"/>
              <a:ext cx="157811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351" name="Group 630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632" name="Straight Connector 631"/>
              <p:cNvCxnSpPr/>
              <p:nvPr/>
            </p:nvCxnSpPr>
            <p:spPr>
              <a:xfrm rot="5400000" flipH="1" flipV="1">
                <a:off x="1973764" y="1979608"/>
                <a:ext cx="75664" cy="481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3" name="Straight Connector 632"/>
              <p:cNvCxnSpPr/>
              <p:nvPr/>
            </p:nvCxnSpPr>
            <p:spPr>
              <a:xfrm>
                <a:off x="2035684" y="1972351"/>
                <a:ext cx="85883" cy="8214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4" name="Straight Connector 633"/>
              <p:cNvCxnSpPr/>
              <p:nvPr/>
            </p:nvCxnSpPr>
            <p:spPr>
              <a:xfrm rot="5400000" flipH="1" flipV="1">
                <a:off x="1991569" y="2051994"/>
                <a:ext cx="75662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5" name="Straight Connector 634"/>
              <p:cNvCxnSpPr/>
              <p:nvPr/>
            </p:nvCxnSpPr>
            <p:spPr>
              <a:xfrm rot="16200000" flipH="1">
                <a:off x="2011066" y="2074659"/>
                <a:ext cx="101604" cy="4398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6" name="Straight Connector 635"/>
              <p:cNvCxnSpPr/>
              <p:nvPr/>
            </p:nvCxnSpPr>
            <p:spPr>
              <a:xfrm rot="5400000" flipH="1" flipV="1">
                <a:off x="1977953" y="2130934"/>
                <a:ext cx="75664" cy="481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7" name="Straight Connector 636"/>
              <p:cNvCxnSpPr/>
              <p:nvPr/>
            </p:nvCxnSpPr>
            <p:spPr>
              <a:xfrm rot="16200000" flipH="1">
                <a:off x="2002896" y="2162816"/>
                <a:ext cx="155650" cy="8169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27" name="Group 637"/>
          <p:cNvGrpSpPr>
            <a:grpSpLocks/>
          </p:cNvGrpSpPr>
          <p:nvPr/>
        </p:nvGrpSpPr>
        <p:grpSpPr bwMode="auto">
          <a:xfrm>
            <a:off x="3360739" y="6248401"/>
            <a:ext cx="307975" cy="309563"/>
            <a:chOff x="1522111" y="1535037"/>
            <a:chExt cx="599082" cy="663672"/>
          </a:xfrm>
        </p:grpSpPr>
        <p:sp>
          <p:nvSpPr>
            <p:cNvPr id="639" name="Oval 638"/>
            <p:cNvSpPr/>
            <p:nvPr/>
          </p:nvSpPr>
          <p:spPr>
            <a:xfrm>
              <a:off x="1784594" y="1858365"/>
              <a:ext cx="74113" cy="21441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40" name="Arc 639"/>
            <p:cNvSpPr/>
            <p:nvPr/>
          </p:nvSpPr>
          <p:spPr>
            <a:xfrm>
              <a:off x="1522111" y="1535037"/>
              <a:ext cx="287188" cy="643251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41" name="Arc 640"/>
            <p:cNvSpPr/>
            <p:nvPr/>
          </p:nvSpPr>
          <p:spPr>
            <a:xfrm flipH="1">
              <a:off x="1834003" y="1555458"/>
              <a:ext cx="287190" cy="643251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642" name="Straight Connector 641"/>
            <p:cNvCxnSpPr>
              <a:stCxn id="639" idx="7"/>
            </p:cNvCxnSpPr>
            <p:nvPr/>
          </p:nvCxnSpPr>
          <p:spPr>
            <a:xfrm rot="5400000" flipH="1" flipV="1">
              <a:off x="1833621" y="1826854"/>
              <a:ext cx="74876" cy="494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3" name="Straight Connector 642"/>
            <p:cNvCxnSpPr/>
            <p:nvPr/>
          </p:nvCxnSpPr>
          <p:spPr>
            <a:xfrm>
              <a:off x="1895764" y="1820926"/>
              <a:ext cx="86465" cy="8168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4" name="Straight Connector 643"/>
            <p:cNvCxnSpPr/>
            <p:nvPr/>
          </p:nvCxnSpPr>
          <p:spPr>
            <a:xfrm rot="5400000" flipH="1" flipV="1">
              <a:off x="1839797" y="1898327"/>
              <a:ext cx="74876" cy="494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5" name="Straight Connector 644"/>
            <p:cNvCxnSpPr/>
            <p:nvPr/>
          </p:nvCxnSpPr>
          <p:spPr>
            <a:xfrm rot="16200000" flipH="1">
              <a:off x="1872505" y="1921835"/>
              <a:ext cx="102103" cy="4323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6" name="Straight Connector 645"/>
            <p:cNvCxnSpPr/>
            <p:nvPr/>
          </p:nvCxnSpPr>
          <p:spPr>
            <a:xfrm rot="5400000" flipH="1" flipV="1">
              <a:off x="1838255" y="1978147"/>
              <a:ext cx="74876" cy="4632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7" name="Straight Connector 646"/>
            <p:cNvCxnSpPr/>
            <p:nvPr/>
          </p:nvCxnSpPr>
          <p:spPr>
            <a:xfrm rot="16200000" flipH="1">
              <a:off x="1863964" y="2008972"/>
              <a:ext cx="153154" cy="8337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335" name="Group 647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649" name="Straight Connector 648"/>
              <p:cNvCxnSpPr/>
              <p:nvPr/>
            </p:nvCxnSpPr>
            <p:spPr>
              <a:xfrm rot="5400000" flipH="1" flipV="1">
                <a:off x="1986804" y="1979453"/>
                <a:ext cx="74876" cy="494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0" name="Straight Connector 649"/>
              <p:cNvCxnSpPr/>
              <p:nvPr/>
            </p:nvCxnSpPr>
            <p:spPr>
              <a:xfrm>
                <a:off x="2048945" y="1973526"/>
                <a:ext cx="86466" cy="8168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1" name="Straight Connector 650"/>
              <p:cNvCxnSpPr/>
              <p:nvPr/>
            </p:nvCxnSpPr>
            <p:spPr>
              <a:xfrm rot="5400000" flipH="1" flipV="1">
                <a:off x="1991435" y="2052471"/>
                <a:ext cx="74876" cy="463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2" name="Straight Connector 651"/>
              <p:cNvCxnSpPr/>
              <p:nvPr/>
            </p:nvCxnSpPr>
            <p:spPr>
              <a:xfrm rot="16200000" flipH="1">
                <a:off x="2024142" y="2072890"/>
                <a:ext cx="102103" cy="463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3" name="Straight Connector 652"/>
              <p:cNvCxnSpPr/>
              <p:nvPr/>
            </p:nvCxnSpPr>
            <p:spPr>
              <a:xfrm rot="5400000" flipH="1" flipV="1">
                <a:off x="1991435" y="2130749"/>
                <a:ext cx="74876" cy="463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4" name="Straight Connector 653"/>
              <p:cNvCxnSpPr/>
              <p:nvPr/>
            </p:nvCxnSpPr>
            <p:spPr>
              <a:xfrm rot="16200000" flipH="1">
                <a:off x="2015443" y="2159867"/>
                <a:ext cx="156558" cy="8337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655" name="Object 2"/>
          <p:cNvGraphicFramePr>
            <a:graphicFrameLocks noChangeAspect="1"/>
          </p:cNvGraphicFramePr>
          <p:nvPr/>
        </p:nvGraphicFramePr>
        <p:xfrm>
          <a:off x="1754189" y="284163"/>
          <a:ext cx="9048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80" imgH="164814" progId="Equation.DSMT4">
                  <p:embed/>
                </p:oleObj>
              </mc:Choice>
              <mc:Fallback>
                <p:oleObj name="Equation" r:id="rId3" imgW="126780" imgH="164814" progId="Equation.DSMT4">
                  <p:embed/>
                  <p:pic>
                    <p:nvPicPr>
                      <p:cNvPr id="6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9" y="284163"/>
                        <a:ext cx="90487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" name="Object 3"/>
          <p:cNvGraphicFramePr>
            <a:graphicFrameLocks noChangeAspect="1"/>
          </p:cNvGraphicFramePr>
          <p:nvPr/>
        </p:nvGraphicFramePr>
        <p:xfrm>
          <a:off x="2379664" y="373064"/>
          <a:ext cx="7699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6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4" y="373064"/>
                        <a:ext cx="7699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" name="Object 4"/>
          <p:cNvGraphicFramePr>
            <a:graphicFrameLocks noChangeAspect="1"/>
          </p:cNvGraphicFramePr>
          <p:nvPr/>
        </p:nvGraphicFramePr>
        <p:xfrm>
          <a:off x="3054350" y="384176"/>
          <a:ext cx="736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65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84176"/>
                        <a:ext cx="7366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" name="Object 5"/>
          <p:cNvGraphicFramePr>
            <a:graphicFrameLocks noChangeAspect="1"/>
          </p:cNvGraphicFramePr>
          <p:nvPr/>
        </p:nvGraphicFramePr>
        <p:xfrm>
          <a:off x="3619500" y="428626"/>
          <a:ext cx="11366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335" imgH="177646" progId="Equation.DSMT4">
                  <p:embed/>
                </p:oleObj>
              </mc:Choice>
              <mc:Fallback>
                <p:oleObj name="Equation" r:id="rId9" imgW="190335" imgH="177646" progId="Equation.DSMT4">
                  <p:embed/>
                  <p:pic>
                    <p:nvPicPr>
                      <p:cNvPr id="6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28626"/>
                        <a:ext cx="11366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" name="Object 6"/>
          <p:cNvGraphicFramePr>
            <a:graphicFrameLocks noChangeAspect="1"/>
          </p:cNvGraphicFramePr>
          <p:nvPr/>
        </p:nvGraphicFramePr>
        <p:xfrm>
          <a:off x="4576763" y="377826"/>
          <a:ext cx="13192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2936" imgH="177569" progId="Equation.DSMT4">
                  <p:embed/>
                </p:oleObj>
              </mc:Choice>
              <mc:Fallback>
                <p:oleObj name="Equation" r:id="rId11" imgW="202936" imgH="177569" progId="Equation.DSMT4">
                  <p:embed/>
                  <p:pic>
                    <p:nvPicPr>
                      <p:cNvPr id="6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377826"/>
                        <a:ext cx="131921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" name="Object 7"/>
          <p:cNvGraphicFramePr>
            <a:graphicFrameLocks noChangeAspect="1"/>
          </p:cNvGraphicFramePr>
          <p:nvPr/>
        </p:nvGraphicFramePr>
        <p:xfrm>
          <a:off x="5721350" y="392113"/>
          <a:ext cx="12128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2936" imgH="177569" progId="Equation.DSMT4">
                  <p:embed/>
                </p:oleObj>
              </mc:Choice>
              <mc:Fallback>
                <p:oleObj name="Equation" r:id="rId13" imgW="202936" imgH="177569" progId="Equation.DSMT4">
                  <p:embed/>
                  <p:pic>
                    <p:nvPicPr>
                      <p:cNvPr id="66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392113"/>
                        <a:ext cx="12128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" name="Group 661"/>
          <p:cNvGrpSpPr>
            <a:grpSpLocks/>
          </p:cNvGrpSpPr>
          <p:nvPr/>
        </p:nvGrpSpPr>
        <p:grpSpPr bwMode="auto">
          <a:xfrm>
            <a:off x="3892551" y="4859338"/>
            <a:ext cx="638175" cy="684212"/>
            <a:chOff x="1522111" y="1535037"/>
            <a:chExt cx="599082" cy="663672"/>
          </a:xfrm>
        </p:grpSpPr>
        <p:sp>
          <p:nvSpPr>
            <p:cNvPr id="663" name="Oval 662"/>
            <p:cNvSpPr/>
            <p:nvPr/>
          </p:nvSpPr>
          <p:spPr>
            <a:xfrm>
              <a:off x="1785886" y="1856864"/>
              <a:ext cx="71532" cy="21557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64" name="Arc 663"/>
            <p:cNvSpPr/>
            <p:nvPr/>
          </p:nvSpPr>
          <p:spPr>
            <a:xfrm>
              <a:off x="1522111" y="1535037"/>
              <a:ext cx="286129" cy="64365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65" name="Arc 664"/>
            <p:cNvSpPr/>
            <p:nvPr/>
          </p:nvSpPr>
          <p:spPr>
            <a:xfrm flipH="1">
              <a:off x="1835064" y="1555054"/>
              <a:ext cx="286129" cy="64365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666" name="Straight Connector 665"/>
            <p:cNvCxnSpPr>
              <a:stCxn id="663" idx="7"/>
            </p:cNvCxnSpPr>
            <p:nvPr/>
          </p:nvCxnSpPr>
          <p:spPr>
            <a:xfrm rot="5400000" flipH="1" flipV="1">
              <a:off x="1833104" y="1827631"/>
              <a:ext cx="75453" cy="4768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7" name="Straight Connector 666"/>
            <p:cNvCxnSpPr/>
            <p:nvPr/>
          </p:nvCxnSpPr>
          <p:spPr>
            <a:xfrm>
              <a:off x="1894674" y="1821448"/>
              <a:ext cx="87925" cy="8007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8" name="Straight Connector 667"/>
            <p:cNvCxnSpPr/>
            <p:nvPr/>
          </p:nvCxnSpPr>
          <p:spPr>
            <a:xfrm rot="5400000" flipH="1" flipV="1">
              <a:off x="1839835" y="1899233"/>
              <a:ext cx="73912" cy="4768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9" name="Straight Connector 668"/>
            <p:cNvCxnSpPr/>
            <p:nvPr/>
          </p:nvCxnSpPr>
          <p:spPr>
            <a:xfrm rot="16200000" flipH="1">
              <a:off x="1872174" y="1922281"/>
              <a:ext cx="101630" cy="447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0" name="Straight Connector 669"/>
            <p:cNvCxnSpPr/>
            <p:nvPr/>
          </p:nvCxnSpPr>
          <p:spPr>
            <a:xfrm rot="5400000" flipH="1" flipV="1">
              <a:off x="1837575" y="1978535"/>
              <a:ext cx="75453" cy="4768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1" name="Straight Connector 670"/>
            <p:cNvCxnSpPr/>
            <p:nvPr/>
          </p:nvCxnSpPr>
          <p:spPr>
            <a:xfrm rot="16200000" flipH="1">
              <a:off x="1862340" y="2009158"/>
              <a:ext cx="157064" cy="8345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319" name="Group 23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673" name="Straight Connector 672"/>
              <p:cNvCxnSpPr/>
              <p:nvPr/>
            </p:nvCxnSpPr>
            <p:spPr>
              <a:xfrm rot="5400000" flipH="1" flipV="1">
                <a:off x="1986838" y="1979705"/>
                <a:ext cx="73912" cy="476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4" name="Straight Connector 673"/>
              <p:cNvCxnSpPr/>
              <p:nvPr/>
            </p:nvCxnSpPr>
            <p:spPr>
              <a:xfrm>
                <a:off x="2047638" y="1974291"/>
                <a:ext cx="87924" cy="8007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5" name="Straight Connector 674"/>
              <p:cNvCxnSpPr/>
              <p:nvPr/>
            </p:nvCxnSpPr>
            <p:spPr>
              <a:xfrm rot="5400000" flipH="1" flipV="1">
                <a:off x="1992799" y="2052077"/>
                <a:ext cx="73912" cy="476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6" name="Straight Connector 675"/>
              <p:cNvCxnSpPr/>
              <p:nvPr/>
            </p:nvCxnSpPr>
            <p:spPr>
              <a:xfrm rot="16200000" flipH="1">
                <a:off x="2024368" y="2074355"/>
                <a:ext cx="103170" cy="447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7" name="Straight Connector 676"/>
              <p:cNvCxnSpPr/>
              <p:nvPr/>
            </p:nvCxnSpPr>
            <p:spPr>
              <a:xfrm rot="5400000" flipH="1" flipV="1">
                <a:off x="1991308" y="2130609"/>
                <a:ext cx="73912" cy="476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8" name="Straight Connector 677"/>
              <p:cNvCxnSpPr/>
              <p:nvPr/>
            </p:nvCxnSpPr>
            <p:spPr>
              <a:xfrm rot="16200000" flipH="1">
                <a:off x="2016073" y="2161231"/>
                <a:ext cx="155525" cy="8345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79" name="Group 678"/>
          <p:cNvGrpSpPr>
            <a:grpSpLocks/>
          </p:cNvGrpSpPr>
          <p:nvPr/>
        </p:nvGrpSpPr>
        <p:grpSpPr bwMode="auto">
          <a:xfrm rot="5400000">
            <a:off x="3524251" y="3109913"/>
            <a:ext cx="454025" cy="488950"/>
            <a:chOff x="1522111" y="1535037"/>
            <a:chExt cx="599082" cy="663672"/>
          </a:xfrm>
        </p:grpSpPr>
        <p:sp>
          <p:nvSpPr>
            <p:cNvPr id="680" name="Oval 679"/>
            <p:cNvSpPr/>
            <p:nvPr/>
          </p:nvSpPr>
          <p:spPr>
            <a:xfrm>
              <a:off x="1786042" y="1871182"/>
              <a:ext cx="71220" cy="2133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81" name="Arc 680"/>
            <p:cNvSpPr/>
            <p:nvPr/>
          </p:nvSpPr>
          <p:spPr>
            <a:xfrm>
              <a:off x="1522110" y="1535036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82" name="Arc 681"/>
            <p:cNvSpPr/>
            <p:nvPr/>
          </p:nvSpPr>
          <p:spPr>
            <a:xfrm flipH="1">
              <a:off x="1836314" y="1556583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683" name="Straight Connector 682"/>
            <p:cNvCxnSpPr>
              <a:stCxn id="680" idx="7"/>
            </p:cNvCxnSpPr>
            <p:nvPr/>
          </p:nvCxnSpPr>
          <p:spPr>
            <a:xfrm rot="5400000" flipH="1" flipV="1">
              <a:off x="1834246" y="1827700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4" name="Straight Connector 683"/>
            <p:cNvCxnSpPr/>
            <p:nvPr/>
          </p:nvCxnSpPr>
          <p:spPr>
            <a:xfrm>
              <a:off x="1894966" y="1834551"/>
              <a:ext cx="87977" cy="7972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5" name="Straight Connector 684"/>
            <p:cNvCxnSpPr/>
            <p:nvPr/>
          </p:nvCxnSpPr>
          <p:spPr>
            <a:xfrm rot="5400000" flipH="1" flipV="1">
              <a:off x="1839453" y="1912814"/>
              <a:ext cx="75417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6" name="Straight Connector 685"/>
            <p:cNvCxnSpPr/>
            <p:nvPr/>
          </p:nvCxnSpPr>
          <p:spPr>
            <a:xfrm rot="16200000" flipH="1">
              <a:off x="1871530" y="1922450"/>
              <a:ext cx="103429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7" name="Straight Connector 686"/>
            <p:cNvCxnSpPr/>
            <p:nvPr/>
          </p:nvCxnSpPr>
          <p:spPr>
            <a:xfrm rot="5400000" flipH="1" flipV="1">
              <a:off x="1838435" y="1978535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8" name="Straight Connector 687"/>
            <p:cNvCxnSpPr/>
            <p:nvPr/>
          </p:nvCxnSpPr>
          <p:spPr>
            <a:xfrm rot="16200000" flipH="1">
              <a:off x="1862400" y="2022141"/>
              <a:ext cx="157298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303" name="Group 688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690" name="Straight Connector 689"/>
              <p:cNvCxnSpPr/>
              <p:nvPr/>
            </p:nvCxnSpPr>
            <p:spPr>
              <a:xfrm rot="5400000" flipH="1" flipV="1">
                <a:off x="1986456" y="1993622"/>
                <a:ext cx="75418" cy="481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1" name="Straight Connector 690"/>
              <p:cNvCxnSpPr/>
              <p:nvPr/>
            </p:nvCxnSpPr>
            <p:spPr>
              <a:xfrm>
                <a:off x="2048254" y="1973537"/>
                <a:ext cx="85883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2" name="Straight Connector 691"/>
              <p:cNvCxnSpPr/>
              <p:nvPr/>
            </p:nvCxnSpPr>
            <p:spPr>
              <a:xfrm rot="5400000" flipH="1" flipV="1">
                <a:off x="1991693" y="2065776"/>
                <a:ext cx="75416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3" name="Straight Connector 692"/>
              <p:cNvCxnSpPr/>
              <p:nvPr/>
            </p:nvCxnSpPr>
            <p:spPr>
              <a:xfrm rot="16200000" flipH="1">
                <a:off x="2023800" y="2088371"/>
                <a:ext cx="101274" cy="4398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4" name="Straight Connector 693"/>
              <p:cNvCxnSpPr/>
              <p:nvPr/>
            </p:nvCxnSpPr>
            <p:spPr>
              <a:xfrm rot="5400000" flipH="1" flipV="1">
                <a:off x="1990645" y="2144456"/>
                <a:ext cx="75418" cy="481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5" name="Straight Connector 694"/>
              <p:cNvCxnSpPr/>
              <p:nvPr/>
            </p:nvCxnSpPr>
            <p:spPr>
              <a:xfrm rot="16200000" flipH="1">
                <a:off x="2015717" y="2163251"/>
                <a:ext cx="155144" cy="8169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36" name="Group 695"/>
          <p:cNvGrpSpPr>
            <a:grpSpLocks/>
          </p:cNvGrpSpPr>
          <p:nvPr/>
        </p:nvGrpSpPr>
        <p:grpSpPr bwMode="auto">
          <a:xfrm>
            <a:off x="5684839" y="3152776"/>
            <a:ext cx="338137" cy="447675"/>
            <a:chOff x="1522111" y="1535037"/>
            <a:chExt cx="599082" cy="663672"/>
          </a:xfrm>
        </p:grpSpPr>
        <p:sp>
          <p:nvSpPr>
            <p:cNvPr id="697" name="Oval 696"/>
            <p:cNvSpPr/>
            <p:nvPr/>
          </p:nvSpPr>
          <p:spPr>
            <a:xfrm>
              <a:off x="1786495" y="1857460"/>
              <a:ext cx="70314" cy="21416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98" name="Arc 697"/>
            <p:cNvSpPr/>
            <p:nvPr/>
          </p:nvSpPr>
          <p:spPr>
            <a:xfrm>
              <a:off x="1522111" y="1535037"/>
              <a:ext cx="286885" cy="64249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99" name="Arc 698"/>
            <p:cNvSpPr/>
            <p:nvPr/>
          </p:nvSpPr>
          <p:spPr>
            <a:xfrm flipH="1">
              <a:off x="1834308" y="1556219"/>
              <a:ext cx="286885" cy="64249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700" name="Straight Connector 699"/>
            <p:cNvCxnSpPr>
              <a:stCxn id="697" idx="7"/>
            </p:cNvCxnSpPr>
            <p:nvPr/>
          </p:nvCxnSpPr>
          <p:spPr>
            <a:xfrm rot="5400000" flipH="1" flipV="1">
              <a:off x="1832988" y="1827668"/>
              <a:ext cx="72956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1" name="Straight Connector 700"/>
            <p:cNvCxnSpPr/>
            <p:nvPr/>
          </p:nvCxnSpPr>
          <p:spPr>
            <a:xfrm>
              <a:off x="1893374" y="1822158"/>
              <a:ext cx="90003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2" name="Straight Connector 701"/>
            <p:cNvCxnSpPr/>
            <p:nvPr/>
          </p:nvCxnSpPr>
          <p:spPr>
            <a:xfrm rot="5400000" flipH="1" flipV="1">
              <a:off x="1840250" y="1899449"/>
              <a:ext cx="75310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3" name="Straight Connector 702"/>
            <p:cNvCxnSpPr/>
            <p:nvPr/>
          </p:nvCxnSpPr>
          <p:spPr>
            <a:xfrm rot="16200000" flipH="1">
              <a:off x="1871131" y="1923441"/>
              <a:ext cx="103552" cy="42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4" name="Straight Connector 703"/>
            <p:cNvCxnSpPr/>
            <p:nvPr/>
          </p:nvCxnSpPr>
          <p:spPr>
            <a:xfrm rot="5400000" flipH="1" flipV="1">
              <a:off x="1837436" y="1979466"/>
              <a:ext cx="75310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5" name="Straight Connector 704"/>
            <p:cNvCxnSpPr/>
            <p:nvPr/>
          </p:nvCxnSpPr>
          <p:spPr>
            <a:xfrm rot="16200000" flipH="1">
              <a:off x="1863524" y="2008253"/>
              <a:ext cx="155327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87" name="Group 69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707" name="Straight Connector 706"/>
              <p:cNvCxnSpPr/>
              <p:nvPr/>
            </p:nvCxnSpPr>
            <p:spPr>
              <a:xfrm rot="5400000" flipH="1" flipV="1">
                <a:off x="1984440" y="1979597"/>
                <a:ext cx="75310" cy="4781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8" name="Straight Connector 707"/>
              <p:cNvCxnSpPr/>
              <p:nvPr/>
            </p:nvCxnSpPr>
            <p:spPr>
              <a:xfrm>
                <a:off x="2046002" y="1972910"/>
                <a:ext cx="90003" cy="800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9" name="Straight Connector 708"/>
              <p:cNvCxnSpPr/>
              <p:nvPr/>
            </p:nvCxnSpPr>
            <p:spPr>
              <a:xfrm rot="5400000" flipH="1" flipV="1">
                <a:off x="1991242" y="2051377"/>
                <a:ext cx="72956" cy="4781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0" name="Straight Connector 709"/>
              <p:cNvCxnSpPr/>
              <p:nvPr/>
            </p:nvCxnSpPr>
            <p:spPr>
              <a:xfrm rot="16200000" flipH="1">
                <a:off x="2023530" y="2073966"/>
                <a:ext cx="101199" cy="4500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1" name="Straight Connector 710"/>
              <p:cNvCxnSpPr/>
              <p:nvPr/>
            </p:nvCxnSpPr>
            <p:spPr>
              <a:xfrm rot="5400000" flipH="1" flipV="1">
                <a:off x="1990065" y="2130217"/>
                <a:ext cx="75310" cy="4781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2" name="Straight Connector 711"/>
              <p:cNvCxnSpPr/>
              <p:nvPr/>
            </p:nvCxnSpPr>
            <p:spPr>
              <a:xfrm rot="16200000" flipH="1">
                <a:off x="2016153" y="2161358"/>
                <a:ext cx="155328" cy="8437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43" name="Group 712"/>
          <p:cNvGrpSpPr>
            <a:grpSpLocks/>
          </p:cNvGrpSpPr>
          <p:nvPr/>
        </p:nvGrpSpPr>
        <p:grpSpPr bwMode="auto">
          <a:xfrm rot="3897280">
            <a:off x="6698457" y="6033295"/>
            <a:ext cx="454025" cy="487362"/>
            <a:chOff x="1522111" y="1535037"/>
            <a:chExt cx="599082" cy="663672"/>
          </a:xfrm>
        </p:grpSpPr>
        <p:sp>
          <p:nvSpPr>
            <p:cNvPr id="714" name="Oval 713"/>
            <p:cNvSpPr/>
            <p:nvPr/>
          </p:nvSpPr>
          <p:spPr>
            <a:xfrm>
              <a:off x="1785741" y="1857550"/>
              <a:ext cx="71220" cy="21401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15" name="Arc 714"/>
            <p:cNvSpPr/>
            <p:nvPr/>
          </p:nvSpPr>
          <p:spPr>
            <a:xfrm>
              <a:off x="1519644" y="1535707"/>
              <a:ext cx="284878" cy="64205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16" name="Arc 715"/>
            <p:cNvSpPr/>
            <p:nvPr/>
          </p:nvSpPr>
          <p:spPr>
            <a:xfrm flipH="1">
              <a:off x="1835996" y="1557025"/>
              <a:ext cx="284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717" name="Straight Connector 716"/>
            <p:cNvCxnSpPr>
              <a:stCxn id="714" idx="7"/>
            </p:cNvCxnSpPr>
            <p:nvPr/>
          </p:nvCxnSpPr>
          <p:spPr>
            <a:xfrm rot="5400000" flipH="1" flipV="1">
              <a:off x="1820843" y="1824845"/>
              <a:ext cx="75664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8" name="Straight Connector 717"/>
            <p:cNvCxnSpPr/>
            <p:nvPr/>
          </p:nvCxnSpPr>
          <p:spPr>
            <a:xfrm>
              <a:off x="1884468" y="1825889"/>
              <a:ext cx="87977" cy="799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9" name="Straight Connector 718"/>
            <p:cNvCxnSpPr/>
            <p:nvPr/>
          </p:nvCxnSpPr>
          <p:spPr>
            <a:xfrm rot="5400000" flipH="1" flipV="1">
              <a:off x="1826501" y="1899158"/>
              <a:ext cx="75664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0" name="Straight Connector 719"/>
            <p:cNvCxnSpPr/>
            <p:nvPr/>
          </p:nvCxnSpPr>
          <p:spPr>
            <a:xfrm rot="16200000" flipH="1">
              <a:off x="1863759" y="1923089"/>
              <a:ext cx="101604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1" name="Straight Connector 720"/>
            <p:cNvCxnSpPr/>
            <p:nvPr/>
          </p:nvCxnSpPr>
          <p:spPr>
            <a:xfrm rot="5400000" flipH="1" flipV="1">
              <a:off x="1828613" y="1981307"/>
              <a:ext cx="75664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2" name="Straight Connector 721"/>
            <p:cNvCxnSpPr/>
            <p:nvPr/>
          </p:nvCxnSpPr>
          <p:spPr>
            <a:xfrm rot="16200000" flipH="1">
              <a:off x="1853384" y="2009571"/>
              <a:ext cx="157811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71" name="Group 137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724" name="Straight Connector 723"/>
              <p:cNvCxnSpPr/>
              <p:nvPr/>
            </p:nvCxnSpPr>
            <p:spPr>
              <a:xfrm rot="5400000" flipH="1" flipV="1">
                <a:off x="2002069" y="1981865"/>
                <a:ext cx="75662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5" name="Straight Connector 724"/>
              <p:cNvCxnSpPr/>
              <p:nvPr/>
            </p:nvCxnSpPr>
            <p:spPr>
              <a:xfrm>
                <a:off x="2059098" y="1960042"/>
                <a:ext cx="81692" cy="8431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6" name="Straight Connector 725"/>
              <p:cNvCxnSpPr/>
              <p:nvPr/>
            </p:nvCxnSpPr>
            <p:spPr>
              <a:xfrm rot="5400000" flipH="1" flipV="1">
                <a:off x="2005447" y="2046381"/>
                <a:ext cx="77825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7" name="Straight Connector 726"/>
              <p:cNvCxnSpPr/>
              <p:nvPr/>
            </p:nvCxnSpPr>
            <p:spPr>
              <a:xfrm rot="16200000" flipH="1">
                <a:off x="2032097" y="2074706"/>
                <a:ext cx="103766" cy="3980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8" name="Straight Connector 727"/>
              <p:cNvCxnSpPr/>
              <p:nvPr/>
            </p:nvCxnSpPr>
            <p:spPr>
              <a:xfrm rot="5400000" flipH="1" flipV="1">
                <a:off x="2002510" y="2123107"/>
                <a:ext cx="77825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9" name="Straight Connector 728"/>
              <p:cNvCxnSpPr/>
              <p:nvPr/>
            </p:nvCxnSpPr>
            <p:spPr>
              <a:xfrm rot="16200000" flipH="1">
                <a:off x="2027208" y="2158815"/>
                <a:ext cx="157811" cy="8169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53" name="Group 729"/>
          <p:cNvGrpSpPr>
            <a:grpSpLocks/>
          </p:cNvGrpSpPr>
          <p:nvPr/>
        </p:nvGrpSpPr>
        <p:grpSpPr bwMode="auto">
          <a:xfrm rot="-3668593">
            <a:off x="6471445" y="3998120"/>
            <a:ext cx="498475" cy="449263"/>
            <a:chOff x="1522111" y="1535037"/>
            <a:chExt cx="599082" cy="663672"/>
          </a:xfrm>
        </p:grpSpPr>
        <p:sp>
          <p:nvSpPr>
            <p:cNvPr id="731" name="Oval 730"/>
            <p:cNvSpPr/>
            <p:nvPr/>
          </p:nvSpPr>
          <p:spPr>
            <a:xfrm>
              <a:off x="1786341" y="1853416"/>
              <a:ext cx="72500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32" name="Arc 731"/>
            <p:cNvSpPr/>
            <p:nvPr/>
          </p:nvSpPr>
          <p:spPr>
            <a:xfrm>
              <a:off x="1525456" y="1524782"/>
              <a:ext cx="286186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33" name="Arc 732"/>
            <p:cNvSpPr/>
            <p:nvPr/>
          </p:nvSpPr>
          <p:spPr>
            <a:xfrm flipH="1">
              <a:off x="1835584" y="1555709"/>
              <a:ext cx="286186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734" name="Straight Connector 733"/>
            <p:cNvCxnSpPr>
              <a:stCxn id="731" idx="7"/>
            </p:cNvCxnSpPr>
            <p:nvPr/>
          </p:nvCxnSpPr>
          <p:spPr>
            <a:xfrm rot="5400000" flipH="1" flipV="1">
              <a:off x="1848515" y="1814141"/>
              <a:ext cx="75044" cy="4769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5" name="Straight Connector 734"/>
            <p:cNvCxnSpPr/>
            <p:nvPr/>
          </p:nvCxnSpPr>
          <p:spPr>
            <a:xfrm>
              <a:off x="1894826" y="1815999"/>
              <a:ext cx="87764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6" name="Straight Connector 735"/>
            <p:cNvCxnSpPr/>
            <p:nvPr/>
          </p:nvCxnSpPr>
          <p:spPr>
            <a:xfrm rot="5400000" flipH="1" flipV="1">
              <a:off x="1853495" y="1888419"/>
              <a:ext cx="75044" cy="4769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7" name="Straight Connector 736"/>
            <p:cNvCxnSpPr/>
            <p:nvPr/>
          </p:nvCxnSpPr>
          <p:spPr>
            <a:xfrm rot="16200000" flipH="1">
              <a:off x="1884368" y="1910215"/>
              <a:ext cx="100840" cy="4388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8" name="Straight Connector 737"/>
            <p:cNvCxnSpPr/>
            <p:nvPr/>
          </p:nvCxnSpPr>
          <p:spPr>
            <a:xfrm rot="5400000" flipH="1" flipV="1">
              <a:off x="1852541" y="1964038"/>
              <a:ext cx="75044" cy="4769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9" name="Straight Connector 738"/>
            <p:cNvCxnSpPr/>
            <p:nvPr/>
          </p:nvCxnSpPr>
          <p:spPr>
            <a:xfrm rot="16200000" flipH="1">
              <a:off x="1874980" y="1998381"/>
              <a:ext cx="154778" cy="8204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55" name="Group 171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741" name="Straight Connector 740"/>
              <p:cNvCxnSpPr/>
              <p:nvPr/>
            </p:nvCxnSpPr>
            <p:spPr>
              <a:xfrm rot="5400000" flipH="1" flipV="1">
                <a:off x="1966169" y="1965737"/>
                <a:ext cx="72698" cy="4579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2" name="Straight Connector 741"/>
              <p:cNvCxnSpPr/>
              <p:nvPr/>
            </p:nvCxnSpPr>
            <p:spPr>
              <a:xfrm>
                <a:off x="2033065" y="1957674"/>
                <a:ext cx="87764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3" name="Straight Connector 742"/>
              <p:cNvCxnSpPr/>
              <p:nvPr/>
            </p:nvCxnSpPr>
            <p:spPr>
              <a:xfrm rot="5400000" flipH="1" flipV="1">
                <a:off x="1969800" y="2036859"/>
                <a:ext cx="72698" cy="4769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4" name="Straight Connector 743"/>
              <p:cNvCxnSpPr/>
              <p:nvPr/>
            </p:nvCxnSpPr>
            <p:spPr>
              <a:xfrm rot="16200000" flipH="1">
                <a:off x="2004491" y="2058953"/>
                <a:ext cx="98495" cy="43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5" name="Straight Connector 744"/>
              <p:cNvCxnSpPr/>
              <p:nvPr/>
            </p:nvCxnSpPr>
            <p:spPr>
              <a:xfrm rot="5400000" flipH="1" flipV="1">
                <a:off x="1977561" y="2117499"/>
                <a:ext cx="75044" cy="4579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6" name="Straight Connector 745"/>
              <p:cNvCxnSpPr/>
              <p:nvPr/>
            </p:nvCxnSpPr>
            <p:spPr>
              <a:xfrm rot="16200000" flipH="1">
                <a:off x="1991660" y="2146637"/>
                <a:ext cx="154778" cy="8204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59" name="Group 746"/>
          <p:cNvGrpSpPr>
            <a:grpSpLocks/>
          </p:cNvGrpSpPr>
          <p:nvPr/>
        </p:nvGrpSpPr>
        <p:grpSpPr bwMode="auto">
          <a:xfrm>
            <a:off x="2452689" y="4276725"/>
            <a:ext cx="454025" cy="488950"/>
            <a:chOff x="1522111" y="1535037"/>
            <a:chExt cx="599082" cy="663672"/>
          </a:xfrm>
        </p:grpSpPr>
        <p:sp>
          <p:nvSpPr>
            <p:cNvPr id="748" name="Oval 747"/>
            <p:cNvSpPr/>
            <p:nvPr/>
          </p:nvSpPr>
          <p:spPr>
            <a:xfrm>
              <a:off x="1786042" y="1858254"/>
              <a:ext cx="71220" cy="2133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49" name="Arc 748"/>
            <p:cNvSpPr/>
            <p:nvPr/>
          </p:nvSpPr>
          <p:spPr>
            <a:xfrm>
              <a:off x="1522111" y="1535037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50" name="Arc 749"/>
            <p:cNvSpPr/>
            <p:nvPr/>
          </p:nvSpPr>
          <p:spPr>
            <a:xfrm flipH="1">
              <a:off x="1836315" y="1556585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751" name="Straight Connector 750"/>
            <p:cNvCxnSpPr>
              <a:stCxn id="748" idx="7"/>
            </p:cNvCxnSpPr>
            <p:nvPr/>
          </p:nvCxnSpPr>
          <p:spPr>
            <a:xfrm rot="5400000" flipH="1" flipV="1">
              <a:off x="1834246" y="1827700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2" name="Straight Connector 751"/>
            <p:cNvCxnSpPr/>
            <p:nvPr/>
          </p:nvCxnSpPr>
          <p:spPr>
            <a:xfrm>
              <a:off x="1894966" y="1821623"/>
              <a:ext cx="87977" cy="7972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3" name="Straight Connector 752"/>
            <p:cNvCxnSpPr/>
            <p:nvPr/>
          </p:nvCxnSpPr>
          <p:spPr>
            <a:xfrm rot="5400000" flipH="1" flipV="1">
              <a:off x="1839453" y="1899886"/>
              <a:ext cx="75417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4" name="Straight Connector 753"/>
            <p:cNvCxnSpPr/>
            <p:nvPr/>
          </p:nvCxnSpPr>
          <p:spPr>
            <a:xfrm rot="16200000" flipH="1">
              <a:off x="1871530" y="1922450"/>
              <a:ext cx="103429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5" name="Straight Connector 754"/>
            <p:cNvCxnSpPr/>
            <p:nvPr/>
          </p:nvCxnSpPr>
          <p:spPr>
            <a:xfrm rot="5400000" flipH="1" flipV="1">
              <a:off x="1838435" y="1978535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6" name="Straight Connector 755"/>
            <p:cNvCxnSpPr/>
            <p:nvPr/>
          </p:nvCxnSpPr>
          <p:spPr>
            <a:xfrm rot="16200000" flipH="1">
              <a:off x="1862400" y="2009214"/>
              <a:ext cx="157298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39" name="Group 188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758" name="Straight Connector 757"/>
              <p:cNvCxnSpPr/>
              <p:nvPr/>
            </p:nvCxnSpPr>
            <p:spPr>
              <a:xfrm rot="5400000" flipH="1" flipV="1">
                <a:off x="1986456" y="1980692"/>
                <a:ext cx="75418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9" name="Straight Connector 758"/>
              <p:cNvCxnSpPr/>
              <p:nvPr/>
            </p:nvCxnSpPr>
            <p:spPr>
              <a:xfrm>
                <a:off x="2048254" y="1973537"/>
                <a:ext cx="85881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0" name="Straight Connector 759"/>
              <p:cNvCxnSpPr/>
              <p:nvPr/>
            </p:nvCxnSpPr>
            <p:spPr>
              <a:xfrm rot="5400000" flipH="1" flipV="1">
                <a:off x="1991693" y="2052846"/>
                <a:ext cx="75416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1" name="Straight Connector 760"/>
              <p:cNvCxnSpPr/>
              <p:nvPr/>
            </p:nvCxnSpPr>
            <p:spPr>
              <a:xfrm rot="16200000" flipH="1">
                <a:off x="2023800" y="2075442"/>
                <a:ext cx="101274" cy="4398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2" name="Straight Connector 761"/>
              <p:cNvCxnSpPr/>
              <p:nvPr/>
            </p:nvCxnSpPr>
            <p:spPr>
              <a:xfrm rot="5400000" flipH="1" flipV="1">
                <a:off x="1990645" y="2131526"/>
                <a:ext cx="75418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3" name="Straight Connector 762"/>
              <p:cNvCxnSpPr/>
              <p:nvPr/>
            </p:nvCxnSpPr>
            <p:spPr>
              <a:xfrm rot="16200000" flipH="1">
                <a:off x="2015717" y="2163251"/>
                <a:ext cx="155144" cy="8169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6" name="Group 763"/>
          <p:cNvGrpSpPr>
            <a:grpSpLocks/>
          </p:cNvGrpSpPr>
          <p:nvPr/>
        </p:nvGrpSpPr>
        <p:grpSpPr bwMode="auto">
          <a:xfrm>
            <a:off x="4576764" y="3830639"/>
            <a:ext cx="357187" cy="350837"/>
            <a:chOff x="1522111" y="1535037"/>
            <a:chExt cx="599082" cy="663672"/>
          </a:xfrm>
        </p:grpSpPr>
        <p:sp>
          <p:nvSpPr>
            <p:cNvPr id="765" name="Oval 764"/>
            <p:cNvSpPr/>
            <p:nvPr/>
          </p:nvSpPr>
          <p:spPr>
            <a:xfrm>
              <a:off x="1785707" y="1856362"/>
              <a:ext cx="71891" cy="21621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66" name="Arc 765"/>
            <p:cNvSpPr/>
            <p:nvPr/>
          </p:nvSpPr>
          <p:spPr>
            <a:xfrm>
              <a:off x="1522111" y="1535037"/>
              <a:ext cx="284896" cy="64265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67" name="Arc 766"/>
            <p:cNvSpPr/>
            <p:nvPr/>
          </p:nvSpPr>
          <p:spPr>
            <a:xfrm flipH="1">
              <a:off x="1836297" y="1556057"/>
              <a:ext cx="284896" cy="642652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768" name="Straight Connector 767"/>
            <p:cNvCxnSpPr>
              <a:stCxn id="765" idx="7"/>
            </p:cNvCxnSpPr>
            <p:nvPr/>
          </p:nvCxnSpPr>
          <p:spPr>
            <a:xfrm rot="5400000" flipH="1" flipV="1">
              <a:off x="1833373" y="1827894"/>
              <a:ext cx="75077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9" name="Straight Connector 768"/>
            <p:cNvCxnSpPr/>
            <p:nvPr/>
          </p:nvCxnSpPr>
          <p:spPr>
            <a:xfrm>
              <a:off x="1894874" y="1820325"/>
              <a:ext cx="87865" cy="8108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0" name="Straight Connector 769"/>
            <p:cNvCxnSpPr/>
            <p:nvPr/>
          </p:nvCxnSpPr>
          <p:spPr>
            <a:xfrm rot="5400000" flipH="1" flipV="1">
              <a:off x="1838698" y="1899967"/>
              <a:ext cx="75077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1" name="Straight Connector 770"/>
            <p:cNvCxnSpPr/>
            <p:nvPr/>
          </p:nvCxnSpPr>
          <p:spPr>
            <a:xfrm rot="16200000" flipH="1">
              <a:off x="1871779" y="1920819"/>
              <a:ext cx="102104" cy="4526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2" name="Straight Connector 771"/>
            <p:cNvCxnSpPr/>
            <p:nvPr/>
          </p:nvCxnSpPr>
          <p:spPr>
            <a:xfrm rot="5400000" flipH="1" flipV="1">
              <a:off x="1838698" y="1978046"/>
              <a:ext cx="75077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3" name="Straight Connector 772"/>
            <p:cNvCxnSpPr/>
            <p:nvPr/>
          </p:nvCxnSpPr>
          <p:spPr>
            <a:xfrm rot="16200000" flipH="1">
              <a:off x="1863389" y="2010291"/>
              <a:ext cx="156158" cy="8253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23" name="Group 20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775" name="Straight Connector 774"/>
              <p:cNvCxnSpPr/>
              <p:nvPr/>
            </p:nvCxnSpPr>
            <p:spPr>
              <a:xfrm rot="5400000" flipH="1" flipV="1">
                <a:off x="1985699" y="1978891"/>
                <a:ext cx="75077" cy="479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6" name="Straight Connector 775"/>
              <p:cNvCxnSpPr/>
              <p:nvPr/>
            </p:nvCxnSpPr>
            <p:spPr>
              <a:xfrm>
                <a:off x="2047201" y="1971323"/>
                <a:ext cx="87865" cy="8108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7" name="Straight Connector 776"/>
              <p:cNvCxnSpPr/>
              <p:nvPr/>
            </p:nvCxnSpPr>
            <p:spPr>
              <a:xfrm rot="5400000" flipH="1" flipV="1">
                <a:off x="1991024" y="2050964"/>
                <a:ext cx="75077" cy="479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8" name="Straight Connector 777"/>
              <p:cNvCxnSpPr/>
              <p:nvPr/>
            </p:nvCxnSpPr>
            <p:spPr>
              <a:xfrm rot="16200000" flipH="1">
                <a:off x="2022605" y="2073318"/>
                <a:ext cx="105108" cy="4526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9" name="Straight Connector 778"/>
              <p:cNvCxnSpPr/>
              <p:nvPr/>
            </p:nvCxnSpPr>
            <p:spPr>
              <a:xfrm rot="5400000" flipH="1" flipV="1">
                <a:off x="1991024" y="2129043"/>
                <a:ext cx="75077" cy="479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0" name="Straight Connector 779"/>
              <p:cNvCxnSpPr/>
              <p:nvPr/>
            </p:nvCxnSpPr>
            <p:spPr>
              <a:xfrm rot="16200000" flipH="1">
                <a:off x="2015717" y="2161289"/>
                <a:ext cx="156158" cy="8254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3" name="Group 780"/>
          <p:cNvGrpSpPr>
            <a:grpSpLocks/>
          </p:cNvGrpSpPr>
          <p:nvPr/>
        </p:nvGrpSpPr>
        <p:grpSpPr bwMode="auto">
          <a:xfrm rot="-7320000">
            <a:off x="4564858" y="4414045"/>
            <a:ext cx="338137" cy="447675"/>
            <a:chOff x="1522111" y="1535037"/>
            <a:chExt cx="599082" cy="663672"/>
          </a:xfrm>
        </p:grpSpPr>
        <p:sp>
          <p:nvSpPr>
            <p:cNvPr id="782" name="Oval 781"/>
            <p:cNvSpPr/>
            <p:nvPr/>
          </p:nvSpPr>
          <p:spPr>
            <a:xfrm>
              <a:off x="1796195" y="1857830"/>
              <a:ext cx="70316" cy="21416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83" name="Arc 782"/>
            <p:cNvSpPr/>
            <p:nvPr/>
          </p:nvSpPr>
          <p:spPr>
            <a:xfrm>
              <a:off x="1522136" y="1534788"/>
              <a:ext cx="286885" cy="642490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84" name="Arc 783"/>
            <p:cNvSpPr/>
            <p:nvPr/>
          </p:nvSpPr>
          <p:spPr>
            <a:xfrm flipH="1">
              <a:off x="1834284" y="1556465"/>
              <a:ext cx="286885" cy="642492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785" name="Straight Connector 784"/>
            <p:cNvCxnSpPr>
              <a:stCxn id="782" idx="7"/>
            </p:cNvCxnSpPr>
            <p:nvPr/>
          </p:nvCxnSpPr>
          <p:spPr>
            <a:xfrm rot="5400000" flipH="1" flipV="1">
              <a:off x="1852401" y="1824001"/>
              <a:ext cx="72956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6" name="Straight Connector 785"/>
            <p:cNvCxnSpPr/>
            <p:nvPr/>
          </p:nvCxnSpPr>
          <p:spPr>
            <a:xfrm>
              <a:off x="1893818" y="1818748"/>
              <a:ext cx="90003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7" name="Straight Connector 786"/>
            <p:cNvCxnSpPr/>
            <p:nvPr/>
          </p:nvCxnSpPr>
          <p:spPr>
            <a:xfrm rot="5400000" flipH="1" flipV="1">
              <a:off x="1854661" y="1899340"/>
              <a:ext cx="75310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8" name="Straight Connector 787"/>
            <p:cNvCxnSpPr/>
            <p:nvPr/>
          </p:nvCxnSpPr>
          <p:spPr>
            <a:xfrm rot="16200000" flipH="1">
              <a:off x="1874829" y="1922855"/>
              <a:ext cx="103552" cy="421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9" name="Straight Connector 788"/>
            <p:cNvCxnSpPr/>
            <p:nvPr/>
          </p:nvCxnSpPr>
          <p:spPr>
            <a:xfrm rot="5400000" flipH="1" flipV="1">
              <a:off x="1837975" y="1979419"/>
              <a:ext cx="75310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0" name="Straight Connector 789"/>
            <p:cNvCxnSpPr/>
            <p:nvPr/>
          </p:nvCxnSpPr>
          <p:spPr>
            <a:xfrm rot="16200000" flipH="1">
              <a:off x="1862369" y="2005911"/>
              <a:ext cx="155327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07" name="Group 222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792" name="Straight Connector 791"/>
              <p:cNvCxnSpPr/>
              <p:nvPr/>
            </p:nvCxnSpPr>
            <p:spPr>
              <a:xfrm rot="5400000" flipH="1" flipV="1">
                <a:off x="1969923" y="1958152"/>
                <a:ext cx="77664" cy="5625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3" name="Straight Connector 792"/>
              <p:cNvCxnSpPr/>
              <p:nvPr/>
            </p:nvCxnSpPr>
            <p:spPr>
              <a:xfrm>
                <a:off x="2028254" y="1956129"/>
                <a:ext cx="98440" cy="800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4" name="Straight Connector 793"/>
              <p:cNvCxnSpPr/>
              <p:nvPr/>
            </p:nvCxnSpPr>
            <p:spPr>
              <a:xfrm rot="5400000" flipH="1" flipV="1">
                <a:off x="1962297" y="2033558"/>
                <a:ext cx="75310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5" name="Straight Connector 794"/>
              <p:cNvCxnSpPr/>
              <p:nvPr/>
            </p:nvCxnSpPr>
            <p:spPr>
              <a:xfrm rot="16200000" flipH="1">
                <a:off x="2010783" y="2047963"/>
                <a:ext cx="103552" cy="5625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6" name="Straight Connector 795"/>
              <p:cNvCxnSpPr/>
              <p:nvPr/>
            </p:nvCxnSpPr>
            <p:spPr>
              <a:xfrm rot="5400000" flipH="1" flipV="1">
                <a:off x="1970802" y="2113137"/>
                <a:ext cx="77663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7" name="Straight Connector 796"/>
              <p:cNvCxnSpPr/>
              <p:nvPr/>
            </p:nvCxnSpPr>
            <p:spPr>
              <a:xfrm rot="16200000" flipH="1">
                <a:off x="2005454" y="2143813"/>
                <a:ext cx="155328" cy="9281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70" name="Group 797"/>
          <p:cNvGrpSpPr>
            <a:grpSpLocks/>
          </p:cNvGrpSpPr>
          <p:nvPr/>
        </p:nvGrpSpPr>
        <p:grpSpPr bwMode="auto">
          <a:xfrm rot="-2934967">
            <a:off x="5779294" y="6128544"/>
            <a:ext cx="546100" cy="449262"/>
            <a:chOff x="1522111" y="1535037"/>
            <a:chExt cx="599082" cy="663672"/>
          </a:xfrm>
        </p:grpSpPr>
        <p:sp>
          <p:nvSpPr>
            <p:cNvPr id="799" name="Oval 798"/>
            <p:cNvSpPr/>
            <p:nvPr/>
          </p:nvSpPr>
          <p:spPr>
            <a:xfrm>
              <a:off x="1785856" y="1852980"/>
              <a:ext cx="73144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00" name="Arc 799"/>
            <p:cNvSpPr/>
            <p:nvPr/>
          </p:nvSpPr>
          <p:spPr>
            <a:xfrm>
              <a:off x="1526102" y="1527354"/>
              <a:ext cx="285609" cy="64256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01" name="Arc 800"/>
            <p:cNvSpPr/>
            <p:nvPr/>
          </p:nvSpPr>
          <p:spPr>
            <a:xfrm flipH="1">
              <a:off x="1839806" y="1547962"/>
              <a:ext cx="285609" cy="64256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802" name="Straight Connector 801"/>
            <p:cNvCxnSpPr>
              <a:stCxn id="799" idx="7"/>
            </p:cNvCxnSpPr>
            <p:nvPr/>
          </p:nvCxnSpPr>
          <p:spPr>
            <a:xfrm rot="5400000" flipH="1" flipV="1">
              <a:off x="1833709" y="1826285"/>
              <a:ext cx="75044" cy="4876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3" name="Straight Connector 802"/>
            <p:cNvCxnSpPr/>
            <p:nvPr/>
          </p:nvCxnSpPr>
          <p:spPr>
            <a:xfrm>
              <a:off x="1900599" y="1809210"/>
              <a:ext cx="87076" cy="7973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4" name="Straight Connector 803"/>
            <p:cNvCxnSpPr/>
            <p:nvPr/>
          </p:nvCxnSpPr>
          <p:spPr>
            <a:xfrm rot="5400000" flipH="1" flipV="1">
              <a:off x="1852307" y="1886215"/>
              <a:ext cx="75044" cy="47020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5" name="Straight Connector 804"/>
            <p:cNvCxnSpPr/>
            <p:nvPr/>
          </p:nvCxnSpPr>
          <p:spPr>
            <a:xfrm rot="16200000" flipH="1">
              <a:off x="1872380" y="1918381"/>
              <a:ext cx="100840" cy="4527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6" name="Straight Connector 805"/>
            <p:cNvCxnSpPr/>
            <p:nvPr/>
          </p:nvCxnSpPr>
          <p:spPr>
            <a:xfrm rot="5400000" flipH="1" flipV="1">
              <a:off x="1838426" y="1976313"/>
              <a:ext cx="75044" cy="4876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7" name="Straight Connector 806"/>
            <p:cNvCxnSpPr/>
            <p:nvPr/>
          </p:nvCxnSpPr>
          <p:spPr>
            <a:xfrm rot="16200000" flipH="1">
              <a:off x="1877641" y="1994484"/>
              <a:ext cx="154779" cy="8185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191" name="Group 273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809" name="Straight Connector 808"/>
              <p:cNvCxnSpPr/>
              <p:nvPr/>
            </p:nvCxnSpPr>
            <p:spPr>
              <a:xfrm rot="5400000" flipH="1" flipV="1">
                <a:off x="1987154" y="1956515"/>
                <a:ext cx="72700" cy="470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0" name="Straight Connector 809"/>
              <p:cNvCxnSpPr/>
              <p:nvPr/>
            </p:nvCxnSpPr>
            <p:spPr>
              <a:xfrm>
                <a:off x="2050885" y="1955549"/>
                <a:ext cx="80110" cy="7973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1" name="Straight Connector 810"/>
              <p:cNvCxnSpPr/>
              <p:nvPr/>
            </p:nvCxnSpPr>
            <p:spPr>
              <a:xfrm rot="5400000" flipH="1" flipV="1">
                <a:off x="1999876" y="2036787"/>
                <a:ext cx="72698" cy="470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2" name="Straight Connector 811"/>
              <p:cNvCxnSpPr/>
              <p:nvPr/>
            </p:nvCxnSpPr>
            <p:spPr>
              <a:xfrm rot="16200000" flipH="1">
                <a:off x="2019357" y="2058062"/>
                <a:ext cx="98496" cy="4005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3" name="Straight Connector 812"/>
              <p:cNvCxnSpPr/>
              <p:nvPr/>
            </p:nvCxnSpPr>
            <p:spPr>
              <a:xfrm rot="5400000" flipH="1" flipV="1">
                <a:off x="1984951" y="2107073"/>
                <a:ext cx="75044" cy="4528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4" name="Straight Connector 813"/>
              <p:cNvCxnSpPr/>
              <p:nvPr/>
            </p:nvCxnSpPr>
            <p:spPr>
              <a:xfrm rot="16200000" flipH="1">
                <a:off x="2013142" y="2141559"/>
                <a:ext cx="154779" cy="8011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75" name="Group 814"/>
          <p:cNvGrpSpPr>
            <a:grpSpLocks/>
          </p:cNvGrpSpPr>
          <p:nvPr/>
        </p:nvGrpSpPr>
        <p:grpSpPr bwMode="auto">
          <a:xfrm>
            <a:off x="2843213" y="5868988"/>
            <a:ext cx="425450" cy="393700"/>
            <a:chOff x="1522111" y="1535037"/>
            <a:chExt cx="599082" cy="663672"/>
          </a:xfrm>
        </p:grpSpPr>
        <p:sp>
          <p:nvSpPr>
            <p:cNvPr id="816" name="Oval 815"/>
            <p:cNvSpPr/>
            <p:nvPr/>
          </p:nvSpPr>
          <p:spPr>
            <a:xfrm>
              <a:off x="1785886" y="1856169"/>
              <a:ext cx="71532" cy="21676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17" name="Arc 816"/>
            <p:cNvSpPr/>
            <p:nvPr/>
          </p:nvSpPr>
          <p:spPr>
            <a:xfrm>
              <a:off x="1522111" y="1535037"/>
              <a:ext cx="286129" cy="642263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18" name="Arc 817"/>
            <p:cNvSpPr/>
            <p:nvPr/>
          </p:nvSpPr>
          <p:spPr>
            <a:xfrm flipH="1">
              <a:off x="1835064" y="1556446"/>
              <a:ext cx="286129" cy="642263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819" name="Straight Connector 818"/>
            <p:cNvCxnSpPr>
              <a:stCxn id="816" idx="7"/>
            </p:cNvCxnSpPr>
            <p:nvPr/>
          </p:nvCxnSpPr>
          <p:spPr>
            <a:xfrm rot="5400000" flipH="1" flipV="1">
              <a:off x="1833365" y="1826226"/>
              <a:ext cx="74931" cy="4917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0" name="Straight Connector 819"/>
            <p:cNvCxnSpPr/>
            <p:nvPr/>
          </p:nvCxnSpPr>
          <p:spPr>
            <a:xfrm>
              <a:off x="1895419" y="1821379"/>
              <a:ext cx="87181" cy="8028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1" name="Straight Connector 820"/>
            <p:cNvCxnSpPr/>
            <p:nvPr/>
          </p:nvCxnSpPr>
          <p:spPr>
            <a:xfrm rot="5400000" flipH="1" flipV="1">
              <a:off x="1838954" y="1899598"/>
              <a:ext cx="74931" cy="4694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2" name="Straight Connector 821"/>
            <p:cNvCxnSpPr/>
            <p:nvPr/>
          </p:nvCxnSpPr>
          <p:spPr>
            <a:xfrm rot="16200000" flipH="1">
              <a:off x="1871397" y="1922127"/>
              <a:ext cx="101692" cy="447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3" name="Straight Connector 822"/>
            <p:cNvCxnSpPr/>
            <p:nvPr/>
          </p:nvCxnSpPr>
          <p:spPr>
            <a:xfrm rot="5400000" flipH="1" flipV="1">
              <a:off x="1837836" y="1978763"/>
              <a:ext cx="74931" cy="4917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4" name="Straight Connector 823"/>
            <p:cNvCxnSpPr/>
            <p:nvPr/>
          </p:nvCxnSpPr>
          <p:spPr>
            <a:xfrm rot="16200000" flipH="1">
              <a:off x="1863637" y="2010170"/>
              <a:ext cx="155214" cy="8271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175" name="Group 307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826" name="Straight Connector 825"/>
              <p:cNvCxnSpPr/>
              <p:nvPr/>
            </p:nvCxnSpPr>
            <p:spPr>
              <a:xfrm rot="5400000" flipH="1" flipV="1">
                <a:off x="1985957" y="1979710"/>
                <a:ext cx="74931" cy="469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7" name="Straight Connector 826"/>
              <p:cNvCxnSpPr/>
              <p:nvPr/>
            </p:nvCxnSpPr>
            <p:spPr>
              <a:xfrm>
                <a:off x="2046894" y="1973745"/>
                <a:ext cx="87179" cy="8028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8" name="Straight Connector 827"/>
              <p:cNvCxnSpPr/>
              <p:nvPr/>
            </p:nvCxnSpPr>
            <p:spPr>
              <a:xfrm rot="5400000" flipH="1" flipV="1">
                <a:off x="1992663" y="2051965"/>
                <a:ext cx="74931" cy="469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9" name="Straight Connector 828"/>
              <p:cNvCxnSpPr/>
              <p:nvPr/>
            </p:nvCxnSpPr>
            <p:spPr>
              <a:xfrm rot="16200000" flipH="1">
                <a:off x="2023990" y="2075609"/>
                <a:ext cx="101692" cy="4247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0" name="Straight Connector 829"/>
              <p:cNvCxnSpPr/>
              <p:nvPr/>
            </p:nvCxnSpPr>
            <p:spPr>
              <a:xfrm rot="5400000" flipH="1" flipV="1">
                <a:off x="1990428" y="2132248"/>
                <a:ext cx="74931" cy="469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1" name="Straight Connector 830"/>
              <p:cNvCxnSpPr/>
              <p:nvPr/>
            </p:nvCxnSpPr>
            <p:spPr>
              <a:xfrm rot="16200000" flipH="1">
                <a:off x="2013774" y="2161197"/>
                <a:ext cx="157889" cy="8270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87" name="Group 831"/>
          <p:cNvGrpSpPr>
            <a:grpSpLocks/>
          </p:cNvGrpSpPr>
          <p:nvPr/>
        </p:nvGrpSpPr>
        <p:grpSpPr bwMode="auto">
          <a:xfrm rot="-5400000">
            <a:off x="5903120" y="2875757"/>
            <a:ext cx="944562" cy="974725"/>
            <a:chOff x="1522111" y="1535037"/>
            <a:chExt cx="599082" cy="663672"/>
          </a:xfrm>
        </p:grpSpPr>
        <p:sp>
          <p:nvSpPr>
            <p:cNvPr id="833" name="Oval 832"/>
            <p:cNvSpPr/>
            <p:nvPr/>
          </p:nvSpPr>
          <p:spPr>
            <a:xfrm>
              <a:off x="1785909" y="1857145"/>
              <a:ext cx="71487" cy="21401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4" name="Arc 833"/>
            <p:cNvSpPr/>
            <p:nvPr/>
          </p:nvSpPr>
          <p:spPr>
            <a:xfrm>
              <a:off x="1516070" y="1535037"/>
              <a:ext cx="285949" cy="64313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5" name="Arc 834"/>
            <p:cNvSpPr/>
            <p:nvPr/>
          </p:nvSpPr>
          <p:spPr>
            <a:xfrm flipH="1">
              <a:off x="1829203" y="1555574"/>
              <a:ext cx="285949" cy="64313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836" name="Straight Connector 835"/>
            <p:cNvCxnSpPr>
              <a:stCxn id="833" idx="7"/>
            </p:cNvCxnSpPr>
            <p:nvPr/>
          </p:nvCxnSpPr>
          <p:spPr>
            <a:xfrm rot="5400000" flipH="1" flipV="1">
              <a:off x="1833697" y="1827538"/>
              <a:ext cx="74582" cy="4732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7" name="Straight Connector 836"/>
            <p:cNvCxnSpPr/>
            <p:nvPr/>
          </p:nvCxnSpPr>
          <p:spPr>
            <a:xfrm>
              <a:off x="1894650" y="1821475"/>
              <a:ext cx="87597" cy="799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8" name="Straight Connector 837"/>
            <p:cNvCxnSpPr/>
            <p:nvPr/>
          </p:nvCxnSpPr>
          <p:spPr>
            <a:xfrm rot="5400000" flipH="1" flipV="1">
              <a:off x="1839738" y="1899958"/>
              <a:ext cx="74582" cy="4732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9" name="Straight Connector 838"/>
            <p:cNvCxnSpPr/>
            <p:nvPr/>
          </p:nvCxnSpPr>
          <p:spPr>
            <a:xfrm rot="16200000" flipH="1">
              <a:off x="1865998" y="1922546"/>
              <a:ext cx="101605" cy="4430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0" name="Straight Connector 839"/>
            <p:cNvCxnSpPr/>
            <p:nvPr/>
          </p:nvCxnSpPr>
          <p:spPr>
            <a:xfrm rot="5400000" flipH="1" flipV="1">
              <a:off x="1832187" y="1978361"/>
              <a:ext cx="74582" cy="4832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1" name="Straight Connector 840"/>
            <p:cNvCxnSpPr/>
            <p:nvPr/>
          </p:nvCxnSpPr>
          <p:spPr>
            <a:xfrm rot="16200000" flipH="1">
              <a:off x="1857099" y="2009344"/>
              <a:ext cx="155649" cy="8256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159" name="Group 341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843" name="Straight Connector 842"/>
              <p:cNvCxnSpPr/>
              <p:nvPr/>
            </p:nvCxnSpPr>
            <p:spPr>
              <a:xfrm rot="5400000" flipH="1" flipV="1">
                <a:off x="1992280" y="1980072"/>
                <a:ext cx="74582" cy="4832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4" name="Straight Connector 843"/>
              <p:cNvCxnSpPr/>
              <p:nvPr/>
            </p:nvCxnSpPr>
            <p:spPr>
              <a:xfrm>
                <a:off x="2047694" y="1974512"/>
                <a:ext cx="87597" cy="7998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5" name="Straight Connector 844"/>
              <p:cNvCxnSpPr/>
              <p:nvPr/>
            </p:nvCxnSpPr>
            <p:spPr>
              <a:xfrm rot="5400000" flipH="1" flipV="1">
                <a:off x="1998321" y="2052492"/>
                <a:ext cx="74582" cy="4832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6" name="Straight Connector 845"/>
              <p:cNvCxnSpPr/>
              <p:nvPr/>
            </p:nvCxnSpPr>
            <p:spPr>
              <a:xfrm rot="16200000" flipH="1">
                <a:off x="2024040" y="2075546"/>
                <a:ext cx="102685" cy="4329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7" name="Straight Connector 846"/>
              <p:cNvCxnSpPr/>
              <p:nvPr/>
            </p:nvCxnSpPr>
            <p:spPr>
              <a:xfrm rot="5400000" flipH="1" flipV="1">
                <a:off x="1990769" y="2131901"/>
                <a:ext cx="74582" cy="4732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8" name="Straight Connector 847"/>
              <p:cNvCxnSpPr/>
              <p:nvPr/>
            </p:nvCxnSpPr>
            <p:spPr>
              <a:xfrm rot="16200000" flipH="1">
                <a:off x="2015682" y="2161878"/>
                <a:ext cx="155650" cy="835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0" name="Group 848"/>
          <p:cNvGrpSpPr>
            <a:grpSpLocks/>
          </p:cNvGrpSpPr>
          <p:nvPr/>
        </p:nvGrpSpPr>
        <p:grpSpPr bwMode="auto">
          <a:xfrm rot="5400000">
            <a:off x="3146425" y="4097338"/>
            <a:ext cx="338138" cy="449262"/>
            <a:chOff x="1522111" y="1535037"/>
            <a:chExt cx="599082" cy="663672"/>
          </a:xfrm>
        </p:grpSpPr>
        <p:sp>
          <p:nvSpPr>
            <p:cNvPr id="850" name="Oval 849"/>
            <p:cNvSpPr/>
            <p:nvPr/>
          </p:nvSpPr>
          <p:spPr>
            <a:xfrm>
              <a:off x="1786494" y="1842249"/>
              <a:ext cx="70316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51" name="Arc 850"/>
            <p:cNvSpPr/>
            <p:nvPr/>
          </p:nvSpPr>
          <p:spPr>
            <a:xfrm>
              <a:off x="1522111" y="1520966"/>
              <a:ext cx="286884" cy="64256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52" name="Arc 851"/>
            <p:cNvSpPr/>
            <p:nvPr/>
          </p:nvSpPr>
          <p:spPr>
            <a:xfrm flipH="1">
              <a:off x="1834309" y="1542072"/>
              <a:ext cx="286884" cy="64256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853" name="Straight Connector 852"/>
            <p:cNvCxnSpPr>
              <a:stCxn id="850" idx="7"/>
            </p:cNvCxnSpPr>
            <p:nvPr/>
          </p:nvCxnSpPr>
          <p:spPr>
            <a:xfrm rot="5400000" flipH="1" flipV="1">
              <a:off x="1831944" y="1813652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4" name="Straight Connector 853"/>
            <p:cNvCxnSpPr/>
            <p:nvPr/>
          </p:nvCxnSpPr>
          <p:spPr>
            <a:xfrm>
              <a:off x="1893372" y="1807072"/>
              <a:ext cx="90003" cy="7973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5" name="Straight Connector 854"/>
            <p:cNvCxnSpPr/>
            <p:nvPr/>
          </p:nvCxnSpPr>
          <p:spPr>
            <a:xfrm rot="5400000" flipH="1" flipV="1">
              <a:off x="1840382" y="1886351"/>
              <a:ext cx="75044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6" name="Straight Connector 855"/>
            <p:cNvCxnSpPr/>
            <p:nvPr/>
          </p:nvCxnSpPr>
          <p:spPr>
            <a:xfrm rot="16200000" flipH="1">
              <a:off x="1872484" y="1923168"/>
              <a:ext cx="100841" cy="421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7" name="Straight Connector 856"/>
            <p:cNvCxnSpPr/>
            <p:nvPr/>
          </p:nvCxnSpPr>
          <p:spPr>
            <a:xfrm rot="5400000" flipH="1" flipV="1">
              <a:off x="1837569" y="1963740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8" name="Straight Connector 857"/>
            <p:cNvCxnSpPr/>
            <p:nvPr/>
          </p:nvCxnSpPr>
          <p:spPr>
            <a:xfrm rot="16200000" flipH="1">
              <a:off x="1863797" y="1994706"/>
              <a:ext cx="154779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143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860" name="Straight Connector 859"/>
              <p:cNvCxnSpPr/>
              <p:nvPr/>
            </p:nvCxnSpPr>
            <p:spPr>
              <a:xfrm rot="5400000" flipH="1" flipV="1">
                <a:off x="1984571" y="1966707"/>
                <a:ext cx="75044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1" name="Straight Connector 860"/>
              <p:cNvCxnSpPr/>
              <p:nvPr/>
            </p:nvCxnSpPr>
            <p:spPr>
              <a:xfrm>
                <a:off x="2046001" y="1960127"/>
                <a:ext cx="90003" cy="7973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2" name="Straight Connector 861"/>
              <p:cNvCxnSpPr/>
              <p:nvPr/>
            </p:nvCxnSpPr>
            <p:spPr>
              <a:xfrm rot="5400000" flipH="1" flipV="1">
                <a:off x="1991369" y="2052305"/>
                <a:ext cx="72698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3" name="Straight Connector 862"/>
              <p:cNvCxnSpPr/>
              <p:nvPr/>
            </p:nvCxnSpPr>
            <p:spPr>
              <a:xfrm rot="16200000" flipH="1">
                <a:off x="2023705" y="2074817"/>
                <a:ext cx="100842" cy="4500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4" name="Straight Connector 863"/>
              <p:cNvCxnSpPr/>
              <p:nvPr/>
            </p:nvCxnSpPr>
            <p:spPr>
              <a:xfrm rot="5400000" flipH="1" flipV="1">
                <a:off x="1990196" y="2116796"/>
                <a:ext cx="75044" cy="478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5" name="Straight Connector 864"/>
              <p:cNvCxnSpPr/>
              <p:nvPr/>
            </p:nvCxnSpPr>
            <p:spPr>
              <a:xfrm rot="16200000" flipH="1">
                <a:off x="2016424" y="2147762"/>
                <a:ext cx="154779" cy="8437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7" name="Group 865"/>
          <p:cNvGrpSpPr>
            <a:grpSpLocks/>
          </p:cNvGrpSpPr>
          <p:nvPr/>
        </p:nvGrpSpPr>
        <p:grpSpPr bwMode="auto">
          <a:xfrm rot="2235018">
            <a:off x="4964114" y="6281738"/>
            <a:ext cx="454025" cy="488950"/>
            <a:chOff x="1522111" y="1535037"/>
            <a:chExt cx="599082" cy="663672"/>
          </a:xfrm>
        </p:grpSpPr>
        <p:sp>
          <p:nvSpPr>
            <p:cNvPr id="867" name="Oval 866"/>
            <p:cNvSpPr/>
            <p:nvPr/>
          </p:nvSpPr>
          <p:spPr>
            <a:xfrm>
              <a:off x="1773493" y="1860713"/>
              <a:ext cx="7122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68" name="Arc 867"/>
            <p:cNvSpPr/>
            <p:nvPr/>
          </p:nvSpPr>
          <p:spPr>
            <a:xfrm>
              <a:off x="1519109" y="1535699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69" name="Arc 868"/>
            <p:cNvSpPr/>
            <p:nvPr/>
          </p:nvSpPr>
          <p:spPr>
            <a:xfrm flipH="1">
              <a:off x="1831778" y="1556404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870" name="Straight Connector 869"/>
            <p:cNvCxnSpPr>
              <a:stCxn id="867" idx="7"/>
            </p:cNvCxnSpPr>
            <p:nvPr/>
          </p:nvCxnSpPr>
          <p:spPr>
            <a:xfrm rot="5400000" flipH="1" flipV="1">
              <a:off x="1821807" y="1830250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1" name="Straight Connector 870"/>
            <p:cNvCxnSpPr/>
            <p:nvPr/>
          </p:nvCxnSpPr>
          <p:spPr>
            <a:xfrm>
              <a:off x="1880893" y="1820702"/>
              <a:ext cx="87977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2" name="Straight Connector 871"/>
            <p:cNvCxnSpPr/>
            <p:nvPr/>
          </p:nvCxnSpPr>
          <p:spPr>
            <a:xfrm rot="5400000" flipH="1" flipV="1">
              <a:off x="1826852" y="1902610"/>
              <a:ext cx="75418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3" name="Straight Connector 872"/>
            <p:cNvCxnSpPr/>
            <p:nvPr/>
          </p:nvCxnSpPr>
          <p:spPr>
            <a:xfrm rot="16200000" flipH="1">
              <a:off x="1870988" y="1922840"/>
              <a:ext cx="103429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4" name="Straight Connector 873"/>
            <p:cNvCxnSpPr/>
            <p:nvPr/>
          </p:nvCxnSpPr>
          <p:spPr>
            <a:xfrm rot="5400000" flipH="1" flipV="1">
              <a:off x="1833254" y="1981010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5" name="Straight Connector 874"/>
            <p:cNvCxnSpPr/>
            <p:nvPr/>
          </p:nvCxnSpPr>
          <p:spPr>
            <a:xfrm rot="16200000" flipH="1">
              <a:off x="1849150" y="2011293"/>
              <a:ext cx="15730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127" name="Group 409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877" name="Straight Connector 876"/>
              <p:cNvCxnSpPr/>
              <p:nvPr/>
            </p:nvCxnSpPr>
            <p:spPr>
              <a:xfrm rot="5400000" flipH="1" flipV="1">
                <a:off x="2007831" y="1982048"/>
                <a:ext cx="75416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8" name="Straight Connector 877"/>
              <p:cNvCxnSpPr/>
              <p:nvPr/>
            </p:nvCxnSpPr>
            <p:spPr>
              <a:xfrm>
                <a:off x="2060124" y="1976379"/>
                <a:ext cx="81692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9" name="Straight Connector 878"/>
              <p:cNvCxnSpPr/>
              <p:nvPr/>
            </p:nvCxnSpPr>
            <p:spPr>
              <a:xfrm rot="5400000" flipH="1" flipV="1">
                <a:off x="2011980" y="2054018"/>
                <a:ext cx="75418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0" name="Straight Connector 879"/>
              <p:cNvCxnSpPr/>
              <p:nvPr/>
            </p:nvCxnSpPr>
            <p:spPr>
              <a:xfrm rot="16200000" flipH="1">
                <a:off x="2042039" y="2080571"/>
                <a:ext cx="101274" cy="4189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1" name="Straight Connector 880"/>
              <p:cNvCxnSpPr/>
              <p:nvPr/>
            </p:nvCxnSpPr>
            <p:spPr>
              <a:xfrm rot="5400000" flipH="1" flipV="1">
                <a:off x="2007691" y="2134579"/>
                <a:ext cx="75416" cy="4398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2" name="Straight Connector 881"/>
              <p:cNvCxnSpPr/>
              <p:nvPr/>
            </p:nvCxnSpPr>
            <p:spPr>
              <a:xfrm rot="16200000" flipH="1">
                <a:off x="2027218" y="2165633"/>
                <a:ext cx="155144" cy="7750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14" name="Group 882"/>
          <p:cNvGrpSpPr>
            <a:grpSpLocks/>
          </p:cNvGrpSpPr>
          <p:nvPr/>
        </p:nvGrpSpPr>
        <p:grpSpPr bwMode="auto">
          <a:xfrm>
            <a:off x="5773739" y="4092576"/>
            <a:ext cx="338137" cy="449263"/>
            <a:chOff x="1522111" y="1535037"/>
            <a:chExt cx="599082" cy="663672"/>
          </a:xfrm>
        </p:grpSpPr>
        <p:sp>
          <p:nvSpPr>
            <p:cNvPr id="884" name="Oval 883"/>
            <p:cNvSpPr/>
            <p:nvPr/>
          </p:nvSpPr>
          <p:spPr>
            <a:xfrm>
              <a:off x="1786495" y="1856320"/>
              <a:ext cx="70314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85" name="Arc 884"/>
            <p:cNvSpPr/>
            <p:nvPr/>
          </p:nvSpPr>
          <p:spPr>
            <a:xfrm>
              <a:off x="1522111" y="1535037"/>
              <a:ext cx="286885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86" name="Arc 885"/>
            <p:cNvSpPr/>
            <p:nvPr/>
          </p:nvSpPr>
          <p:spPr>
            <a:xfrm flipH="1">
              <a:off x="1834308" y="1556144"/>
              <a:ext cx="286885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887" name="Straight Connector 886"/>
            <p:cNvCxnSpPr>
              <a:stCxn id="884" idx="7"/>
            </p:cNvCxnSpPr>
            <p:nvPr/>
          </p:nvCxnSpPr>
          <p:spPr>
            <a:xfrm rot="5400000" flipH="1" flipV="1">
              <a:off x="1831944" y="1827723"/>
              <a:ext cx="75044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8" name="Straight Connector 887"/>
            <p:cNvCxnSpPr/>
            <p:nvPr/>
          </p:nvCxnSpPr>
          <p:spPr>
            <a:xfrm>
              <a:off x="1893374" y="1821143"/>
              <a:ext cx="90003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9" name="Straight Connector 888"/>
            <p:cNvCxnSpPr/>
            <p:nvPr/>
          </p:nvCxnSpPr>
          <p:spPr>
            <a:xfrm rot="5400000" flipH="1" flipV="1">
              <a:off x="1840383" y="1900421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0" name="Straight Connector 889"/>
            <p:cNvCxnSpPr/>
            <p:nvPr/>
          </p:nvCxnSpPr>
          <p:spPr>
            <a:xfrm rot="16200000" flipH="1">
              <a:off x="1872486" y="1923167"/>
              <a:ext cx="100840" cy="42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1" name="Straight Connector 890"/>
            <p:cNvCxnSpPr/>
            <p:nvPr/>
          </p:nvCxnSpPr>
          <p:spPr>
            <a:xfrm rot="5400000" flipH="1" flipV="1">
              <a:off x="1837569" y="1977811"/>
              <a:ext cx="75044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2" name="Straight Connector 891"/>
            <p:cNvCxnSpPr/>
            <p:nvPr/>
          </p:nvCxnSpPr>
          <p:spPr>
            <a:xfrm rot="16200000" flipH="1">
              <a:off x="1863799" y="2008777"/>
              <a:ext cx="154778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111" name="Group 426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894" name="Straight Connector 893"/>
              <p:cNvCxnSpPr/>
              <p:nvPr/>
            </p:nvCxnSpPr>
            <p:spPr>
              <a:xfrm rot="5400000" flipH="1" flipV="1">
                <a:off x="1984573" y="1980778"/>
                <a:ext cx="75044" cy="4781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5" name="Straight Connector 894"/>
              <p:cNvCxnSpPr/>
              <p:nvPr/>
            </p:nvCxnSpPr>
            <p:spPr>
              <a:xfrm>
                <a:off x="2046002" y="1974198"/>
                <a:ext cx="90003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6" name="Straight Connector 895"/>
              <p:cNvCxnSpPr/>
              <p:nvPr/>
            </p:nvCxnSpPr>
            <p:spPr>
              <a:xfrm rot="5400000" flipH="1" flipV="1">
                <a:off x="1991371" y="2052305"/>
                <a:ext cx="72700" cy="4781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7" name="Straight Connector 896"/>
              <p:cNvCxnSpPr/>
              <p:nvPr/>
            </p:nvCxnSpPr>
            <p:spPr>
              <a:xfrm rot="16200000" flipH="1">
                <a:off x="2023708" y="2074817"/>
                <a:ext cx="100840" cy="4500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8" name="Straight Connector 897"/>
              <p:cNvCxnSpPr/>
              <p:nvPr/>
            </p:nvCxnSpPr>
            <p:spPr>
              <a:xfrm rot="5400000" flipH="1" flipV="1">
                <a:off x="1990198" y="2130866"/>
                <a:ext cx="75044" cy="4781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9" name="Straight Connector 898"/>
              <p:cNvCxnSpPr/>
              <p:nvPr/>
            </p:nvCxnSpPr>
            <p:spPr>
              <a:xfrm rot="16200000" flipH="1">
                <a:off x="2016427" y="2161832"/>
                <a:ext cx="154778" cy="8437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31" name="Group 899"/>
          <p:cNvGrpSpPr>
            <a:grpSpLocks/>
          </p:cNvGrpSpPr>
          <p:nvPr/>
        </p:nvGrpSpPr>
        <p:grpSpPr bwMode="auto">
          <a:xfrm rot="-5400000">
            <a:off x="6904039" y="5464176"/>
            <a:ext cx="452437" cy="487363"/>
            <a:chOff x="1522111" y="1535037"/>
            <a:chExt cx="599082" cy="663672"/>
          </a:xfrm>
        </p:grpSpPr>
        <p:sp>
          <p:nvSpPr>
            <p:cNvPr id="901" name="Oval 900"/>
            <p:cNvSpPr/>
            <p:nvPr/>
          </p:nvSpPr>
          <p:spPr>
            <a:xfrm>
              <a:off x="1786968" y="1857145"/>
              <a:ext cx="69367" cy="21401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02" name="Arc 901"/>
            <p:cNvSpPr/>
            <p:nvPr/>
          </p:nvSpPr>
          <p:spPr>
            <a:xfrm>
              <a:off x="1509499" y="1535037"/>
              <a:ext cx="285878" cy="64205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03" name="Arc 902"/>
            <p:cNvSpPr/>
            <p:nvPr/>
          </p:nvSpPr>
          <p:spPr>
            <a:xfrm flipH="1">
              <a:off x="1822703" y="1556655"/>
              <a:ext cx="285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904" name="Straight Connector 903"/>
            <p:cNvCxnSpPr>
              <a:stCxn id="901" idx="7"/>
            </p:cNvCxnSpPr>
            <p:nvPr/>
          </p:nvCxnSpPr>
          <p:spPr>
            <a:xfrm rot="5400000" flipH="1" flipV="1">
              <a:off x="1820606" y="1828618"/>
              <a:ext cx="75662" cy="4624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5" name="Straight Connector 904"/>
            <p:cNvCxnSpPr/>
            <p:nvPr/>
          </p:nvCxnSpPr>
          <p:spPr>
            <a:xfrm>
              <a:off x="1881560" y="1822557"/>
              <a:ext cx="88286" cy="7998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6" name="Straight Connector 905"/>
            <p:cNvCxnSpPr/>
            <p:nvPr/>
          </p:nvCxnSpPr>
          <p:spPr>
            <a:xfrm rot="5400000" flipH="1" flipV="1">
              <a:off x="1838473" y="1898906"/>
              <a:ext cx="75664" cy="4834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7" name="Straight Connector 906"/>
            <p:cNvCxnSpPr/>
            <p:nvPr/>
          </p:nvCxnSpPr>
          <p:spPr>
            <a:xfrm rot="16200000" flipH="1">
              <a:off x="1871748" y="1922627"/>
              <a:ext cx="101605" cy="4414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8" name="Straight Connector 907"/>
            <p:cNvCxnSpPr/>
            <p:nvPr/>
          </p:nvCxnSpPr>
          <p:spPr>
            <a:xfrm rot="5400000" flipH="1" flipV="1">
              <a:off x="1838474" y="1978892"/>
              <a:ext cx="75662" cy="4834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9" name="Straight Connector 908"/>
            <p:cNvCxnSpPr/>
            <p:nvPr/>
          </p:nvCxnSpPr>
          <p:spPr>
            <a:xfrm rot="16200000" flipH="1">
              <a:off x="1862563" y="2009636"/>
              <a:ext cx="157812" cy="8197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095" name="Group 596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911" name="Straight Connector 910"/>
              <p:cNvCxnSpPr/>
              <p:nvPr/>
            </p:nvCxnSpPr>
            <p:spPr>
              <a:xfrm rot="5400000" flipH="1" flipV="1">
                <a:off x="1985477" y="1979523"/>
                <a:ext cx="75662" cy="4834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2" name="Straight Connector 911"/>
              <p:cNvCxnSpPr/>
              <p:nvPr/>
            </p:nvCxnSpPr>
            <p:spPr>
              <a:xfrm>
                <a:off x="2060094" y="1972350"/>
                <a:ext cx="88286" cy="8214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3" name="Straight Connector 912"/>
              <p:cNvCxnSpPr/>
              <p:nvPr/>
            </p:nvCxnSpPr>
            <p:spPr>
              <a:xfrm rot="5400000" flipH="1" flipV="1">
                <a:off x="1991782" y="2050863"/>
                <a:ext cx="75664" cy="4834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4" name="Straight Connector 913"/>
              <p:cNvCxnSpPr/>
              <p:nvPr/>
            </p:nvCxnSpPr>
            <p:spPr>
              <a:xfrm rot="16200000" flipH="1">
                <a:off x="2025057" y="2074582"/>
                <a:ext cx="101605" cy="4414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5" name="Straight Connector 914"/>
              <p:cNvCxnSpPr/>
              <p:nvPr/>
            </p:nvCxnSpPr>
            <p:spPr>
              <a:xfrm rot="5400000" flipH="1" flipV="1">
                <a:off x="1989681" y="2130849"/>
                <a:ext cx="75662" cy="4834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6" name="Straight Connector 915"/>
              <p:cNvCxnSpPr/>
              <p:nvPr/>
            </p:nvCxnSpPr>
            <p:spPr>
              <a:xfrm rot="16200000" flipH="1">
                <a:off x="2028515" y="2161623"/>
                <a:ext cx="155650" cy="8408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64" name="Group 916"/>
          <p:cNvGrpSpPr>
            <a:grpSpLocks/>
          </p:cNvGrpSpPr>
          <p:nvPr/>
        </p:nvGrpSpPr>
        <p:grpSpPr bwMode="auto">
          <a:xfrm rot="-5400000">
            <a:off x="6357144" y="4617244"/>
            <a:ext cx="452438" cy="488950"/>
            <a:chOff x="1522111" y="1535037"/>
            <a:chExt cx="599082" cy="663672"/>
          </a:xfrm>
        </p:grpSpPr>
        <p:sp>
          <p:nvSpPr>
            <p:cNvPr id="918" name="Oval 917"/>
            <p:cNvSpPr/>
            <p:nvPr/>
          </p:nvSpPr>
          <p:spPr>
            <a:xfrm>
              <a:off x="1786968" y="1858254"/>
              <a:ext cx="69368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19" name="Arc 918"/>
            <p:cNvSpPr/>
            <p:nvPr/>
          </p:nvSpPr>
          <p:spPr>
            <a:xfrm>
              <a:off x="1509499" y="1535038"/>
              <a:ext cx="285877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20" name="Arc 919"/>
            <p:cNvSpPr/>
            <p:nvPr/>
          </p:nvSpPr>
          <p:spPr>
            <a:xfrm flipH="1">
              <a:off x="1822704" y="1556585"/>
              <a:ext cx="285877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921" name="Straight Connector 920"/>
            <p:cNvCxnSpPr>
              <a:stCxn id="918" idx="7"/>
            </p:cNvCxnSpPr>
            <p:nvPr/>
          </p:nvCxnSpPr>
          <p:spPr>
            <a:xfrm rot="5400000" flipH="1" flipV="1">
              <a:off x="1821807" y="1828667"/>
              <a:ext cx="73262" cy="4624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2" name="Straight Connector 921"/>
            <p:cNvCxnSpPr/>
            <p:nvPr/>
          </p:nvCxnSpPr>
          <p:spPr>
            <a:xfrm>
              <a:off x="1881560" y="1821621"/>
              <a:ext cx="88286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3" name="Straight Connector 922"/>
            <p:cNvCxnSpPr/>
            <p:nvPr/>
          </p:nvCxnSpPr>
          <p:spPr>
            <a:xfrm rot="5400000" flipH="1" flipV="1">
              <a:off x="1838596" y="1899801"/>
              <a:ext cx="75418" cy="4834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4" name="Straight Connector 923"/>
            <p:cNvCxnSpPr/>
            <p:nvPr/>
          </p:nvCxnSpPr>
          <p:spPr>
            <a:xfrm rot="16200000" flipH="1">
              <a:off x="1870835" y="1922373"/>
              <a:ext cx="103429" cy="441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5" name="Straight Connector 924"/>
            <p:cNvCxnSpPr/>
            <p:nvPr/>
          </p:nvCxnSpPr>
          <p:spPr>
            <a:xfrm rot="5400000" flipH="1" flipV="1">
              <a:off x="1839674" y="1978451"/>
              <a:ext cx="73262" cy="4834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6" name="Straight Connector 925"/>
            <p:cNvCxnSpPr/>
            <p:nvPr/>
          </p:nvCxnSpPr>
          <p:spPr>
            <a:xfrm rot="16200000" flipH="1">
              <a:off x="1862818" y="2010116"/>
              <a:ext cx="157300" cy="8198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079" name="Group 630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928" name="Straight Connector 927"/>
              <p:cNvCxnSpPr/>
              <p:nvPr/>
            </p:nvCxnSpPr>
            <p:spPr>
              <a:xfrm rot="5400000" flipH="1" flipV="1">
                <a:off x="1985600" y="1980607"/>
                <a:ext cx="75416" cy="4834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9" name="Straight Connector 928"/>
              <p:cNvCxnSpPr/>
              <p:nvPr/>
            </p:nvCxnSpPr>
            <p:spPr>
              <a:xfrm>
                <a:off x="2060094" y="1973536"/>
                <a:ext cx="88285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0" name="Straight Connector 929"/>
              <p:cNvCxnSpPr/>
              <p:nvPr/>
            </p:nvCxnSpPr>
            <p:spPr>
              <a:xfrm rot="5400000" flipH="1" flipV="1">
                <a:off x="1991906" y="2051714"/>
                <a:ext cx="75418" cy="4834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1" name="Straight Connector 930"/>
              <p:cNvCxnSpPr/>
              <p:nvPr/>
            </p:nvCxnSpPr>
            <p:spPr>
              <a:xfrm rot="16200000" flipH="1">
                <a:off x="2025222" y="2075364"/>
                <a:ext cx="101275" cy="441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2" name="Straight Connector 931"/>
              <p:cNvCxnSpPr/>
              <p:nvPr/>
            </p:nvCxnSpPr>
            <p:spPr>
              <a:xfrm rot="5400000" flipH="1" flipV="1">
                <a:off x="1989804" y="2131441"/>
                <a:ext cx="75416" cy="4834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3" name="Straight Connector 932"/>
              <p:cNvCxnSpPr/>
              <p:nvPr/>
            </p:nvCxnSpPr>
            <p:spPr>
              <a:xfrm rot="16200000" flipH="1">
                <a:off x="2028766" y="2162057"/>
                <a:ext cx="155144" cy="840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81" name="Group 933"/>
          <p:cNvGrpSpPr>
            <a:grpSpLocks/>
          </p:cNvGrpSpPr>
          <p:nvPr/>
        </p:nvGrpSpPr>
        <p:grpSpPr bwMode="auto">
          <a:xfrm rot="9245232">
            <a:off x="3671888" y="5473701"/>
            <a:ext cx="468312" cy="447675"/>
            <a:chOff x="1522111" y="1535037"/>
            <a:chExt cx="599082" cy="663672"/>
          </a:xfrm>
        </p:grpSpPr>
        <p:sp>
          <p:nvSpPr>
            <p:cNvPr id="935" name="Oval 934"/>
            <p:cNvSpPr/>
            <p:nvPr/>
          </p:nvSpPr>
          <p:spPr>
            <a:xfrm>
              <a:off x="1783205" y="1879822"/>
              <a:ext cx="71078" cy="21416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36" name="Arc 935"/>
            <p:cNvSpPr/>
            <p:nvPr/>
          </p:nvSpPr>
          <p:spPr>
            <a:xfrm>
              <a:off x="1518329" y="1561423"/>
              <a:ext cx="286342" cy="64249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37" name="Arc 936"/>
            <p:cNvSpPr/>
            <p:nvPr/>
          </p:nvSpPr>
          <p:spPr>
            <a:xfrm flipH="1">
              <a:off x="1833671" y="1579367"/>
              <a:ext cx="286341" cy="64249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938" name="Straight Connector 937"/>
            <p:cNvCxnSpPr>
              <a:stCxn id="935" idx="7"/>
            </p:cNvCxnSpPr>
            <p:nvPr/>
          </p:nvCxnSpPr>
          <p:spPr>
            <a:xfrm rot="5400000" flipH="1" flipV="1">
              <a:off x="1833841" y="1851297"/>
              <a:ext cx="72956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9" name="Straight Connector 938"/>
            <p:cNvCxnSpPr/>
            <p:nvPr/>
          </p:nvCxnSpPr>
          <p:spPr>
            <a:xfrm>
              <a:off x="1888691" y="1826969"/>
              <a:ext cx="89355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0" name="Straight Connector 939"/>
            <p:cNvCxnSpPr/>
            <p:nvPr/>
          </p:nvCxnSpPr>
          <p:spPr>
            <a:xfrm rot="5400000" flipH="1" flipV="1">
              <a:off x="1839053" y="1900683"/>
              <a:ext cx="75310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1" name="Straight Connector 940"/>
            <p:cNvCxnSpPr/>
            <p:nvPr/>
          </p:nvCxnSpPr>
          <p:spPr>
            <a:xfrm rot="16200000" flipH="1">
              <a:off x="1860603" y="1927016"/>
              <a:ext cx="103552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2" name="Straight Connector 941"/>
            <p:cNvCxnSpPr/>
            <p:nvPr/>
          </p:nvCxnSpPr>
          <p:spPr>
            <a:xfrm rot="5400000" flipH="1" flipV="1">
              <a:off x="1828112" y="1987701"/>
              <a:ext cx="75310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3" name="Straight Connector 942"/>
            <p:cNvCxnSpPr/>
            <p:nvPr/>
          </p:nvCxnSpPr>
          <p:spPr>
            <a:xfrm rot="16200000" flipH="1">
              <a:off x="1866725" y="2022556"/>
              <a:ext cx="155327" cy="8326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063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945" name="Straight Connector 944"/>
              <p:cNvCxnSpPr/>
              <p:nvPr/>
            </p:nvCxnSpPr>
            <p:spPr>
              <a:xfrm rot="5400000" flipH="1" flipV="1">
                <a:off x="1993554" y="1995396"/>
                <a:ext cx="75310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6" name="Straight Connector 945"/>
              <p:cNvCxnSpPr/>
              <p:nvPr/>
            </p:nvCxnSpPr>
            <p:spPr>
              <a:xfrm>
                <a:off x="2048033" y="1989425"/>
                <a:ext cx="83261" cy="8237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7" name="Straight Connector 946"/>
              <p:cNvCxnSpPr/>
              <p:nvPr/>
            </p:nvCxnSpPr>
            <p:spPr>
              <a:xfrm rot="5400000" flipH="1" flipV="1">
                <a:off x="1997973" y="2080207"/>
                <a:ext cx="72958" cy="467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8" name="Straight Connector 947"/>
              <p:cNvCxnSpPr/>
              <p:nvPr/>
            </p:nvCxnSpPr>
            <p:spPr>
              <a:xfrm rot="16200000" flipH="1">
                <a:off x="2024925" y="2099653"/>
                <a:ext cx="105904" cy="4264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9" name="Straight Connector 948"/>
              <p:cNvCxnSpPr/>
              <p:nvPr/>
            </p:nvCxnSpPr>
            <p:spPr>
              <a:xfrm rot="5400000" flipH="1" flipV="1">
                <a:off x="2000248" y="2146002"/>
                <a:ext cx="75310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0" name="Straight Connector 949"/>
              <p:cNvCxnSpPr/>
              <p:nvPr/>
            </p:nvCxnSpPr>
            <p:spPr>
              <a:xfrm rot="16200000" flipH="1">
                <a:off x="2016294" y="2195709"/>
                <a:ext cx="160034" cy="731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48" name="Group 950"/>
          <p:cNvGrpSpPr>
            <a:grpSpLocks/>
          </p:cNvGrpSpPr>
          <p:nvPr/>
        </p:nvGrpSpPr>
        <p:grpSpPr bwMode="auto">
          <a:xfrm rot="10800000">
            <a:off x="7986713" y="2819401"/>
            <a:ext cx="468312" cy="449263"/>
            <a:chOff x="1522111" y="1535037"/>
            <a:chExt cx="599082" cy="663672"/>
          </a:xfrm>
        </p:grpSpPr>
        <p:sp>
          <p:nvSpPr>
            <p:cNvPr id="952" name="Oval 951"/>
            <p:cNvSpPr/>
            <p:nvPr/>
          </p:nvSpPr>
          <p:spPr>
            <a:xfrm>
              <a:off x="1786114" y="1842250"/>
              <a:ext cx="71077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53" name="Arc 952"/>
            <p:cNvSpPr/>
            <p:nvPr/>
          </p:nvSpPr>
          <p:spPr>
            <a:xfrm>
              <a:off x="1522111" y="1520966"/>
              <a:ext cx="286341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54" name="Arc 953"/>
            <p:cNvSpPr/>
            <p:nvPr/>
          </p:nvSpPr>
          <p:spPr>
            <a:xfrm flipH="1">
              <a:off x="1834852" y="1542073"/>
              <a:ext cx="286341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955" name="Straight Connector 954"/>
            <p:cNvCxnSpPr>
              <a:stCxn id="952" idx="7"/>
            </p:cNvCxnSpPr>
            <p:nvPr/>
          </p:nvCxnSpPr>
          <p:spPr>
            <a:xfrm rot="5400000" flipH="1" flipV="1">
              <a:off x="1832869" y="1814206"/>
              <a:ext cx="75044" cy="4670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6" name="Straight Connector 955"/>
            <p:cNvCxnSpPr/>
            <p:nvPr/>
          </p:nvCxnSpPr>
          <p:spPr>
            <a:xfrm>
              <a:off x="1881560" y="1807072"/>
              <a:ext cx="89355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7" name="Straight Connector 956"/>
            <p:cNvCxnSpPr/>
            <p:nvPr/>
          </p:nvCxnSpPr>
          <p:spPr>
            <a:xfrm rot="5400000" flipH="1" flipV="1">
              <a:off x="1838961" y="1886904"/>
              <a:ext cx="75044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8" name="Straight Connector 957"/>
            <p:cNvCxnSpPr/>
            <p:nvPr/>
          </p:nvCxnSpPr>
          <p:spPr>
            <a:xfrm rot="16200000" flipH="1">
              <a:off x="1859571" y="1921924"/>
              <a:ext cx="100840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9" name="Straight Connector 958"/>
            <p:cNvCxnSpPr/>
            <p:nvPr/>
          </p:nvCxnSpPr>
          <p:spPr>
            <a:xfrm rot="5400000" flipH="1" flipV="1">
              <a:off x="1825761" y="1963278"/>
              <a:ext cx="75044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0" name="Straight Connector 959"/>
            <p:cNvCxnSpPr/>
            <p:nvPr/>
          </p:nvCxnSpPr>
          <p:spPr>
            <a:xfrm rot="16200000" flipH="1">
              <a:off x="1864079" y="1995264"/>
              <a:ext cx="154778" cy="8326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047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962" name="Straight Connector 961"/>
              <p:cNvCxnSpPr/>
              <p:nvPr/>
            </p:nvCxnSpPr>
            <p:spPr>
              <a:xfrm rot="5400000" flipH="1" flipV="1">
                <a:off x="1985965" y="1967263"/>
                <a:ext cx="75044" cy="467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3" name="Straight Connector 962"/>
              <p:cNvCxnSpPr/>
              <p:nvPr/>
            </p:nvCxnSpPr>
            <p:spPr>
              <a:xfrm>
                <a:off x="2046841" y="1960129"/>
                <a:ext cx="87323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4" name="Straight Connector 963"/>
              <p:cNvCxnSpPr/>
              <p:nvPr/>
            </p:nvCxnSpPr>
            <p:spPr>
              <a:xfrm rot="5400000" flipH="1" flipV="1">
                <a:off x="1993228" y="2052858"/>
                <a:ext cx="72700" cy="4670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5" name="Straight Connector 964"/>
              <p:cNvCxnSpPr/>
              <p:nvPr/>
            </p:nvCxnSpPr>
            <p:spPr>
              <a:xfrm rot="16200000" flipH="1">
                <a:off x="2037037" y="2074981"/>
                <a:ext cx="100840" cy="4467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6" name="Straight Connector 965"/>
              <p:cNvCxnSpPr/>
              <p:nvPr/>
            </p:nvCxnSpPr>
            <p:spPr>
              <a:xfrm rot="5400000" flipH="1" flipV="1">
                <a:off x="2003226" y="2116335"/>
                <a:ext cx="75044" cy="4873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7" name="Straight Connector 966"/>
              <p:cNvCxnSpPr/>
              <p:nvPr/>
            </p:nvCxnSpPr>
            <p:spPr>
              <a:xfrm rot="16200000" flipH="1">
                <a:off x="2028343" y="2149335"/>
                <a:ext cx="154778" cy="8123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91" name="Group 1001"/>
          <p:cNvGrpSpPr>
            <a:grpSpLocks/>
          </p:cNvGrpSpPr>
          <p:nvPr/>
        </p:nvGrpSpPr>
        <p:grpSpPr bwMode="auto">
          <a:xfrm rot="8944613">
            <a:off x="7981951" y="3586163"/>
            <a:ext cx="468313" cy="449262"/>
            <a:chOff x="1522111" y="1535037"/>
            <a:chExt cx="599082" cy="663672"/>
          </a:xfrm>
        </p:grpSpPr>
        <p:sp>
          <p:nvSpPr>
            <p:cNvPr id="1003" name="Oval 1002"/>
            <p:cNvSpPr/>
            <p:nvPr/>
          </p:nvSpPr>
          <p:spPr>
            <a:xfrm>
              <a:off x="1794007" y="1853304"/>
              <a:ext cx="71078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04" name="Arc 1003"/>
            <p:cNvSpPr/>
            <p:nvPr/>
          </p:nvSpPr>
          <p:spPr>
            <a:xfrm>
              <a:off x="1522970" y="1535059"/>
              <a:ext cx="286340" cy="64256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05" name="Arc 1004"/>
            <p:cNvSpPr/>
            <p:nvPr/>
          </p:nvSpPr>
          <p:spPr>
            <a:xfrm flipH="1">
              <a:off x="1836779" y="1555314"/>
              <a:ext cx="286341" cy="64256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006" name="Straight Connector 1005"/>
            <p:cNvCxnSpPr>
              <a:stCxn id="1003" idx="7"/>
            </p:cNvCxnSpPr>
            <p:nvPr/>
          </p:nvCxnSpPr>
          <p:spPr>
            <a:xfrm rot="5400000" flipH="1" flipV="1">
              <a:off x="1835837" y="1825982"/>
              <a:ext cx="75044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7" name="Straight Connector 1006"/>
            <p:cNvCxnSpPr/>
            <p:nvPr/>
          </p:nvCxnSpPr>
          <p:spPr>
            <a:xfrm>
              <a:off x="1886674" y="1814046"/>
              <a:ext cx="89355" cy="7973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8" name="Straight Connector 1007"/>
            <p:cNvCxnSpPr/>
            <p:nvPr/>
          </p:nvCxnSpPr>
          <p:spPr>
            <a:xfrm rot="5400000" flipH="1" flipV="1">
              <a:off x="1841805" y="1901186"/>
              <a:ext cx="75044" cy="4670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9" name="Straight Connector 1008"/>
            <p:cNvCxnSpPr/>
            <p:nvPr/>
          </p:nvCxnSpPr>
          <p:spPr>
            <a:xfrm rot="16200000" flipH="1">
              <a:off x="1868971" y="1923082"/>
              <a:ext cx="100840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0" name="Straight Connector 1009"/>
            <p:cNvCxnSpPr/>
            <p:nvPr/>
          </p:nvCxnSpPr>
          <p:spPr>
            <a:xfrm rot="5400000" flipH="1" flipV="1">
              <a:off x="1835059" y="1974781"/>
              <a:ext cx="75044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1" name="Straight Connector 1010"/>
            <p:cNvCxnSpPr/>
            <p:nvPr/>
          </p:nvCxnSpPr>
          <p:spPr>
            <a:xfrm rot="16200000" flipH="1">
              <a:off x="1864706" y="2008339"/>
              <a:ext cx="154779" cy="8326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031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013" name="Straight Connector 1012"/>
              <p:cNvCxnSpPr/>
              <p:nvPr/>
            </p:nvCxnSpPr>
            <p:spPr>
              <a:xfrm rot="5400000" flipH="1" flipV="1">
                <a:off x="1986624" y="2005070"/>
                <a:ext cx="72698" cy="467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4" name="Straight Connector 1013"/>
              <p:cNvCxnSpPr/>
              <p:nvPr/>
            </p:nvCxnSpPr>
            <p:spPr>
              <a:xfrm>
                <a:off x="2053755" y="1987007"/>
                <a:ext cx="81231" cy="7973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5" name="Straight Connector 1014"/>
              <p:cNvCxnSpPr/>
              <p:nvPr/>
            </p:nvCxnSpPr>
            <p:spPr>
              <a:xfrm rot="5400000" flipH="1" flipV="1">
                <a:off x="1992497" y="2080284"/>
                <a:ext cx="72700" cy="467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6" name="Straight Connector 1015"/>
              <p:cNvCxnSpPr/>
              <p:nvPr/>
            </p:nvCxnSpPr>
            <p:spPr>
              <a:xfrm rot="16200000" flipH="1">
                <a:off x="2036754" y="2095625"/>
                <a:ext cx="100842" cy="4467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7" name="Straight Connector 1016"/>
              <p:cNvCxnSpPr/>
              <p:nvPr/>
            </p:nvCxnSpPr>
            <p:spPr>
              <a:xfrm rot="5400000" flipH="1" flipV="1">
                <a:off x="2002729" y="2153501"/>
                <a:ext cx="72698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8" name="Straight Connector 1017"/>
              <p:cNvCxnSpPr/>
              <p:nvPr/>
            </p:nvCxnSpPr>
            <p:spPr>
              <a:xfrm rot="16200000" flipH="1">
                <a:off x="2016871" y="2164024"/>
                <a:ext cx="154779" cy="8123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08" name="Group 1018"/>
          <p:cNvGrpSpPr>
            <a:grpSpLocks/>
          </p:cNvGrpSpPr>
          <p:nvPr/>
        </p:nvGrpSpPr>
        <p:grpSpPr bwMode="auto">
          <a:xfrm rot="10800000">
            <a:off x="5149850" y="4354513"/>
            <a:ext cx="757238" cy="533400"/>
            <a:chOff x="1522111" y="1535037"/>
            <a:chExt cx="599082" cy="663672"/>
          </a:xfrm>
        </p:grpSpPr>
        <p:sp>
          <p:nvSpPr>
            <p:cNvPr id="1020" name="Oval 1019"/>
            <p:cNvSpPr/>
            <p:nvPr/>
          </p:nvSpPr>
          <p:spPr>
            <a:xfrm>
              <a:off x="1793393" y="1868849"/>
              <a:ext cx="71589" cy="21529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21" name="Arc 1020"/>
            <p:cNvSpPr/>
            <p:nvPr/>
          </p:nvSpPr>
          <p:spPr>
            <a:xfrm>
              <a:off x="1522111" y="1535037"/>
              <a:ext cx="286353" cy="643920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22" name="Arc 1021"/>
            <p:cNvSpPr/>
            <p:nvPr/>
          </p:nvSpPr>
          <p:spPr>
            <a:xfrm flipH="1">
              <a:off x="1834840" y="1554789"/>
              <a:ext cx="286353" cy="64392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023" name="Straight Connector 1022"/>
            <p:cNvCxnSpPr>
              <a:stCxn id="1020" idx="7"/>
            </p:cNvCxnSpPr>
            <p:nvPr/>
          </p:nvCxnSpPr>
          <p:spPr>
            <a:xfrm rot="5400000" flipH="1" flipV="1">
              <a:off x="1833733" y="1827209"/>
              <a:ext cx="75058" cy="4772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4" name="Straight Connector 1023"/>
            <p:cNvCxnSpPr/>
            <p:nvPr/>
          </p:nvCxnSpPr>
          <p:spPr>
            <a:xfrm>
              <a:off x="1895124" y="1833295"/>
              <a:ext cx="87916" cy="8098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5" name="Straight Connector 1024"/>
            <p:cNvCxnSpPr/>
            <p:nvPr/>
          </p:nvCxnSpPr>
          <p:spPr>
            <a:xfrm rot="5400000" flipH="1" flipV="1">
              <a:off x="1839743" y="1911156"/>
              <a:ext cx="73084" cy="4772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6" name="Straight Connector 1025"/>
            <p:cNvCxnSpPr/>
            <p:nvPr/>
          </p:nvCxnSpPr>
          <p:spPr>
            <a:xfrm rot="16200000" flipH="1">
              <a:off x="1878307" y="1921928"/>
              <a:ext cx="102711" cy="4395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7" name="Straight Connector 1026"/>
            <p:cNvCxnSpPr/>
            <p:nvPr/>
          </p:nvCxnSpPr>
          <p:spPr>
            <a:xfrm rot="5400000" flipH="1" flipV="1">
              <a:off x="1845664" y="1978672"/>
              <a:ext cx="75058" cy="4898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8" name="Straight Connector 1027"/>
            <p:cNvCxnSpPr/>
            <p:nvPr/>
          </p:nvCxnSpPr>
          <p:spPr>
            <a:xfrm rot="16200000" flipH="1">
              <a:off x="1863573" y="2021961"/>
              <a:ext cx="156043" cy="8289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015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030" name="Straight Connector 1029"/>
              <p:cNvCxnSpPr/>
              <p:nvPr/>
            </p:nvCxnSpPr>
            <p:spPr>
              <a:xfrm rot="5400000" flipH="1" flipV="1">
                <a:off x="1978224" y="1980020"/>
                <a:ext cx="75058" cy="4772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1" name="Straight Connector 1030"/>
              <p:cNvCxnSpPr/>
              <p:nvPr/>
            </p:nvCxnSpPr>
            <p:spPr>
              <a:xfrm>
                <a:off x="2039616" y="1974254"/>
                <a:ext cx="87915" cy="7900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2" name="Straight Connector 1031"/>
              <p:cNvCxnSpPr/>
              <p:nvPr/>
            </p:nvCxnSpPr>
            <p:spPr>
              <a:xfrm rot="5400000" flipH="1" flipV="1">
                <a:off x="1984503" y="2051127"/>
                <a:ext cx="75058" cy="4772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3" name="Straight Connector 1032"/>
              <p:cNvCxnSpPr/>
              <p:nvPr/>
            </p:nvCxnSpPr>
            <p:spPr>
              <a:xfrm rot="16200000" flipH="1">
                <a:off x="2008983" y="2074739"/>
                <a:ext cx="102711" cy="4395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4" name="Straight Connector 1033"/>
              <p:cNvCxnSpPr/>
              <p:nvPr/>
            </p:nvCxnSpPr>
            <p:spPr>
              <a:xfrm rot="5400000" flipH="1" flipV="1">
                <a:off x="1983248" y="2130136"/>
                <a:ext cx="75058" cy="4772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5" name="Straight Connector 1034"/>
              <p:cNvCxnSpPr/>
              <p:nvPr/>
            </p:nvCxnSpPr>
            <p:spPr>
              <a:xfrm rot="16200000" flipH="1">
                <a:off x="2008064" y="2172797"/>
                <a:ext cx="156042" cy="8289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65" name="Group 1035"/>
          <p:cNvGrpSpPr>
            <a:grpSpLocks/>
          </p:cNvGrpSpPr>
          <p:nvPr/>
        </p:nvGrpSpPr>
        <p:grpSpPr bwMode="auto">
          <a:xfrm rot="-2489004">
            <a:off x="5432426" y="5121276"/>
            <a:ext cx="468313" cy="449263"/>
            <a:chOff x="1522111" y="1535037"/>
            <a:chExt cx="599082" cy="663672"/>
          </a:xfrm>
        </p:grpSpPr>
        <p:sp>
          <p:nvSpPr>
            <p:cNvPr id="1037" name="Oval 1036"/>
            <p:cNvSpPr/>
            <p:nvPr/>
          </p:nvSpPr>
          <p:spPr>
            <a:xfrm>
              <a:off x="1781421" y="1846553"/>
              <a:ext cx="71077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38" name="Arc 1037"/>
            <p:cNvSpPr/>
            <p:nvPr/>
          </p:nvSpPr>
          <p:spPr>
            <a:xfrm>
              <a:off x="1521782" y="1534282"/>
              <a:ext cx="286341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39" name="Arc 1038"/>
            <p:cNvSpPr/>
            <p:nvPr/>
          </p:nvSpPr>
          <p:spPr>
            <a:xfrm flipH="1">
              <a:off x="1831963" y="1550481"/>
              <a:ext cx="286340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040" name="Straight Connector 1039"/>
            <p:cNvCxnSpPr>
              <a:stCxn id="1037" idx="7"/>
            </p:cNvCxnSpPr>
            <p:nvPr/>
          </p:nvCxnSpPr>
          <p:spPr>
            <a:xfrm rot="5400000" flipH="1" flipV="1">
              <a:off x="1828089" y="1817971"/>
              <a:ext cx="75044" cy="4670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1" name="Straight Connector 1040"/>
            <p:cNvCxnSpPr/>
            <p:nvPr/>
          </p:nvCxnSpPr>
          <p:spPr>
            <a:xfrm>
              <a:off x="1893070" y="1818766"/>
              <a:ext cx="89355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2" name="Straight Connector 1041"/>
            <p:cNvCxnSpPr/>
            <p:nvPr/>
          </p:nvCxnSpPr>
          <p:spPr>
            <a:xfrm rot="5400000" flipH="1" flipV="1">
              <a:off x="1838227" y="1900320"/>
              <a:ext cx="75044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3" name="Straight Connector 1042"/>
            <p:cNvCxnSpPr/>
            <p:nvPr/>
          </p:nvCxnSpPr>
          <p:spPr>
            <a:xfrm rot="16200000" flipH="1">
              <a:off x="1870993" y="1921355"/>
              <a:ext cx="100841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4" name="Straight Connector 1043"/>
            <p:cNvCxnSpPr/>
            <p:nvPr/>
          </p:nvCxnSpPr>
          <p:spPr>
            <a:xfrm rot="5400000" flipH="1" flipV="1">
              <a:off x="1837305" y="1976625"/>
              <a:ext cx="75044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5" name="Straight Connector 1044"/>
            <p:cNvCxnSpPr/>
            <p:nvPr/>
          </p:nvCxnSpPr>
          <p:spPr>
            <a:xfrm rot="16200000" flipH="1">
              <a:off x="1860509" y="1995591"/>
              <a:ext cx="154778" cy="8326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999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047" name="Straight Connector 1046"/>
              <p:cNvCxnSpPr/>
              <p:nvPr/>
            </p:nvCxnSpPr>
            <p:spPr>
              <a:xfrm rot="5400000" flipH="1" flipV="1">
                <a:off x="1991129" y="1964518"/>
                <a:ext cx="75044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8" name="Straight Connector 1047"/>
              <p:cNvCxnSpPr/>
              <p:nvPr/>
            </p:nvCxnSpPr>
            <p:spPr>
              <a:xfrm>
                <a:off x="2049149" y="1955551"/>
                <a:ext cx="83261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9" name="Straight Connector 1048"/>
              <p:cNvCxnSpPr/>
              <p:nvPr/>
            </p:nvCxnSpPr>
            <p:spPr>
              <a:xfrm rot="5400000" flipH="1" flipV="1">
                <a:off x="1996531" y="2035795"/>
                <a:ext cx="72698" cy="406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0" name="Straight Connector 1049"/>
              <p:cNvCxnSpPr/>
              <p:nvPr/>
            </p:nvCxnSpPr>
            <p:spPr>
              <a:xfrm rot="16200000" flipH="1">
                <a:off x="2023640" y="2058470"/>
                <a:ext cx="100841" cy="4264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1" name="Straight Connector 1050"/>
              <p:cNvCxnSpPr/>
              <p:nvPr/>
            </p:nvCxnSpPr>
            <p:spPr>
              <a:xfrm rot="5400000" flipH="1" flipV="1">
                <a:off x="1997535" y="2114497"/>
                <a:ext cx="75044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2" name="Straight Connector 1051"/>
              <p:cNvCxnSpPr/>
              <p:nvPr/>
            </p:nvCxnSpPr>
            <p:spPr>
              <a:xfrm rot="16200000" flipH="1">
                <a:off x="2018182" y="2144641"/>
                <a:ext cx="152432" cy="7920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82" name="Group 1052"/>
          <p:cNvGrpSpPr>
            <a:grpSpLocks/>
          </p:cNvGrpSpPr>
          <p:nvPr/>
        </p:nvGrpSpPr>
        <p:grpSpPr bwMode="auto">
          <a:xfrm rot="-7740385">
            <a:off x="6215857" y="5131595"/>
            <a:ext cx="468313" cy="447675"/>
            <a:chOff x="1522111" y="1535037"/>
            <a:chExt cx="599082" cy="663672"/>
          </a:xfrm>
        </p:grpSpPr>
        <p:sp>
          <p:nvSpPr>
            <p:cNvPr id="1054" name="Oval 1053"/>
            <p:cNvSpPr/>
            <p:nvPr/>
          </p:nvSpPr>
          <p:spPr>
            <a:xfrm>
              <a:off x="1800183" y="1859313"/>
              <a:ext cx="71078" cy="21416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55" name="Arc 1054"/>
            <p:cNvSpPr/>
            <p:nvPr/>
          </p:nvSpPr>
          <p:spPr>
            <a:xfrm>
              <a:off x="1535486" y="1537090"/>
              <a:ext cx="286341" cy="64249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56" name="Arc 1055"/>
            <p:cNvSpPr/>
            <p:nvPr/>
          </p:nvSpPr>
          <p:spPr>
            <a:xfrm flipH="1">
              <a:off x="1849061" y="1555829"/>
              <a:ext cx="286340" cy="64249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057" name="Straight Connector 1056"/>
            <p:cNvCxnSpPr>
              <a:stCxn id="1054" idx="7"/>
            </p:cNvCxnSpPr>
            <p:nvPr/>
          </p:nvCxnSpPr>
          <p:spPr>
            <a:xfrm rot="5400000" flipH="1" flipV="1">
              <a:off x="1845194" y="1828687"/>
              <a:ext cx="72958" cy="4670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8" name="Straight Connector 1057"/>
            <p:cNvCxnSpPr/>
            <p:nvPr/>
          </p:nvCxnSpPr>
          <p:spPr>
            <a:xfrm>
              <a:off x="1894192" y="1821807"/>
              <a:ext cx="89355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9" name="Straight Connector 1058"/>
            <p:cNvCxnSpPr/>
            <p:nvPr/>
          </p:nvCxnSpPr>
          <p:spPr>
            <a:xfrm rot="5400000" flipH="1" flipV="1">
              <a:off x="1841107" y="1900155"/>
              <a:ext cx="75310" cy="4670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0" name="Straight Connector 1059"/>
            <p:cNvCxnSpPr/>
            <p:nvPr/>
          </p:nvCxnSpPr>
          <p:spPr>
            <a:xfrm rot="16200000" flipH="1">
              <a:off x="1869862" y="1920217"/>
              <a:ext cx="103552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1" name="Straight Connector 1060"/>
            <p:cNvCxnSpPr/>
            <p:nvPr/>
          </p:nvCxnSpPr>
          <p:spPr>
            <a:xfrm rot="5400000" flipH="1" flipV="1">
              <a:off x="1838647" y="1975573"/>
              <a:ext cx="75310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2" name="Straight Connector 1061"/>
            <p:cNvCxnSpPr/>
            <p:nvPr/>
          </p:nvCxnSpPr>
          <p:spPr>
            <a:xfrm rot="16200000" flipH="1">
              <a:off x="1864506" y="2008026"/>
              <a:ext cx="155327" cy="8326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983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064" name="Straight Connector 1063"/>
              <p:cNvCxnSpPr/>
              <p:nvPr/>
            </p:nvCxnSpPr>
            <p:spPr>
              <a:xfrm rot="5400000" flipH="1" flipV="1">
                <a:off x="1973766" y="1972648"/>
                <a:ext cx="75310" cy="4670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5" name="Straight Connector 1064"/>
              <p:cNvCxnSpPr/>
              <p:nvPr/>
            </p:nvCxnSpPr>
            <p:spPr>
              <a:xfrm>
                <a:off x="2034658" y="1963639"/>
                <a:ext cx="79200" cy="800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6" name="Straight Connector 1065"/>
              <p:cNvCxnSpPr/>
              <p:nvPr/>
            </p:nvCxnSpPr>
            <p:spPr>
              <a:xfrm rot="5400000" flipH="1" flipV="1">
                <a:off x="1972819" y="2051871"/>
                <a:ext cx="72956" cy="4670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7" name="Straight Connector 1066"/>
              <p:cNvCxnSpPr/>
              <p:nvPr/>
            </p:nvCxnSpPr>
            <p:spPr>
              <a:xfrm rot="16200000" flipH="1">
                <a:off x="2013156" y="2065368"/>
                <a:ext cx="101199" cy="4467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8" name="Straight Connector 1067"/>
              <p:cNvCxnSpPr/>
              <p:nvPr/>
            </p:nvCxnSpPr>
            <p:spPr>
              <a:xfrm rot="5400000" flipH="1" flipV="1">
                <a:off x="1979476" y="2125790"/>
                <a:ext cx="75310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9" name="Straight Connector 1068"/>
              <p:cNvCxnSpPr/>
              <p:nvPr/>
            </p:nvCxnSpPr>
            <p:spPr>
              <a:xfrm rot="16200000" flipH="1">
                <a:off x="1997631" y="2158739"/>
                <a:ext cx="160034" cy="7717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25" name="Group 1069"/>
          <p:cNvGrpSpPr>
            <a:grpSpLocks/>
          </p:cNvGrpSpPr>
          <p:nvPr/>
        </p:nvGrpSpPr>
        <p:grpSpPr bwMode="auto">
          <a:xfrm rot="10800000">
            <a:off x="6178551" y="4370389"/>
            <a:ext cx="468313" cy="447675"/>
            <a:chOff x="1522111" y="1535037"/>
            <a:chExt cx="599082" cy="663672"/>
          </a:xfrm>
        </p:grpSpPr>
        <p:sp>
          <p:nvSpPr>
            <p:cNvPr id="1071" name="Oval 1070"/>
            <p:cNvSpPr/>
            <p:nvPr/>
          </p:nvSpPr>
          <p:spPr>
            <a:xfrm>
              <a:off x="1798298" y="1871581"/>
              <a:ext cx="71078" cy="21416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72" name="Arc 1071"/>
            <p:cNvSpPr/>
            <p:nvPr/>
          </p:nvSpPr>
          <p:spPr>
            <a:xfrm>
              <a:off x="1534296" y="1549158"/>
              <a:ext cx="286341" cy="64249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73" name="Arc 1072"/>
            <p:cNvSpPr/>
            <p:nvPr/>
          </p:nvSpPr>
          <p:spPr>
            <a:xfrm flipH="1">
              <a:off x="1847036" y="1570339"/>
              <a:ext cx="286341" cy="64249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074" name="Straight Connector 1073"/>
            <p:cNvCxnSpPr>
              <a:stCxn id="1071" idx="7"/>
            </p:cNvCxnSpPr>
            <p:nvPr/>
          </p:nvCxnSpPr>
          <p:spPr>
            <a:xfrm rot="5400000" flipH="1" flipV="1">
              <a:off x="1846097" y="1842343"/>
              <a:ext cx="72956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5" name="Straight Connector 1074"/>
            <p:cNvCxnSpPr/>
            <p:nvPr/>
          </p:nvCxnSpPr>
          <p:spPr>
            <a:xfrm>
              <a:off x="1893745" y="1822158"/>
              <a:ext cx="89355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6" name="Straight Connector 1075"/>
            <p:cNvCxnSpPr/>
            <p:nvPr/>
          </p:nvCxnSpPr>
          <p:spPr>
            <a:xfrm rot="5400000" flipH="1" flipV="1">
              <a:off x="1851013" y="1900003"/>
              <a:ext cx="75310" cy="4670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7" name="Straight Connector 1076"/>
            <p:cNvCxnSpPr/>
            <p:nvPr/>
          </p:nvCxnSpPr>
          <p:spPr>
            <a:xfrm rot="16200000" flipH="1">
              <a:off x="1870399" y="1922199"/>
              <a:ext cx="103552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8" name="Straight Connector 1077"/>
            <p:cNvCxnSpPr/>
            <p:nvPr/>
          </p:nvCxnSpPr>
          <p:spPr>
            <a:xfrm rot="5400000" flipH="1" flipV="1">
              <a:off x="1837812" y="1979004"/>
              <a:ext cx="75310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9" name="Straight Connector 1078"/>
            <p:cNvCxnSpPr/>
            <p:nvPr/>
          </p:nvCxnSpPr>
          <p:spPr>
            <a:xfrm rot="16200000" flipH="1">
              <a:off x="1875990" y="2008810"/>
              <a:ext cx="155327" cy="8326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967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081" name="Straight Connector 1080"/>
              <p:cNvCxnSpPr/>
              <p:nvPr/>
            </p:nvCxnSpPr>
            <p:spPr>
              <a:xfrm rot="5400000" flipH="1" flipV="1">
                <a:off x="1964508" y="1981166"/>
                <a:ext cx="75310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2" name="Straight Connector 1081"/>
              <p:cNvCxnSpPr/>
              <p:nvPr/>
            </p:nvCxnSpPr>
            <p:spPr>
              <a:xfrm>
                <a:off x="2022470" y="1972910"/>
                <a:ext cx="87324" cy="800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3" name="Straight Connector 1082"/>
              <p:cNvCxnSpPr/>
              <p:nvPr/>
            </p:nvCxnSpPr>
            <p:spPr>
              <a:xfrm rot="5400000" flipH="1" flipV="1">
                <a:off x="1968731" y="2066052"/>
                <a:ext cx="72956" cy="467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4" name="Straight Connector 1083"/>
              <p:cNvCxnSpPr/>
              <p:nvPr/>
            </p:nvCxnSpPr>
            <p:spPr>
              <a:xfrm rot="16200000" flipH="1">
                <a:off x="2012487" y="2088248"/>
                <a:ext cx="101199" cy="4467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5" name="Straight Connector 1084"/>
              <p:cNvCxnSpPr/>
              <p:nvPr/>
            </p:nvCxnSpPr>
            <p:spPr>
              <a:xfrm rot="5400000" flipH="1" flipV="1">
                <a:off x="1978723" y="2129755"/>
                <a:ext cx="75310" cy="4873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6" name="Straight Connector 1085"/>
              <p:cNvCxnSpPr/>
              <p:nvPr/>
            </p:nvCxnSpPr>
            <p:spPr>
              <a:xfrm rot="16200000" flipH="1">
                <a:off x="2003699" y="2162931"/>
                <a:ext cx="155328" cy="8123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42" name="Group 1086"/>
          <p:cNvGrpSpPr>
            <a:grpSpLocks/>
          </p:cNvGrpSpPr>
          <p:nvPr/>
        </p:nvGrpSpPr>
        <p:grpSpPr bwMode="auto">
          <a:xfrm rot="-2548720">
            <a:off x="4124325" y="6272213"/>
            <a:ext cx="465138" cy="493712"/>
            <a:chOff x="1522111" y="1535037"/>
            <a:chExt cx="599082" cy="663672"/>
          </a:xfrm>
        </p:grpSpPr>
        <p:sp>
          <p:nvSpPr>
            <p:cNvPr id="1088" name="Oval 1087"/>
            <p:cNvSpPr/>
            <p:nvPr/>
          </p:nvSpPr>
          <p:spPr>
            <a:xfrm>
              <a:off x="1782965" y="1845646"/>
              <a:ext cx="71562" cy="213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89" name="Arc 1088"/>
            <p:cNvSpPr/>
            <p:nvPr/>
          </p:nvSpPr>
          <p:spPr>
            <a:xfrm>
              <a:off x="1521016" y="1534065"/>
              <a:ext cx="286250" cy="642333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90" name="Arc 1089"/>
            <p:cNvSpPr/>
            <p:nvPr/>
          </p:nvSpPr>
          <p:spPr>
            <a:xfrm flipH="1">
              <a:off x="1834529" y="1555906"/>
              <a:ext cx="286250" cy="642333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091" name="Straight Connector 1090"/>
            <p:cNvCxnSpPr>
              <a:stCxn id="1088" idx="7"/>
            </p:cNvCxnSpPr>
            <p:nvPr/>
          </p:nvCxnSpPr>
          <p:spPr>
            <a:xfrm rot="5400000" flipH="1" flipV="1">
              <a:off x="1833781" y="1815408"/>
              <a:ext cx="74689" cy="4702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2" name="Straight Connector 1091"/>
            <p:cNvCxnSpPr/>
            <p:nvPr/>
          </p:nvCxnSpPr>
          <p:spPr>
            <a:xfrm>
              <a:off x="1893933" y="1820230"/>
              <a:ext cx="87919" cy="8109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3" name="Straight Connector 1092"/>
            <p:cNvCxnSpPr/>
            <p:nvPr/>
          </p:nvCxnSpPr>
          <p:spPr>
            <a:xfrm rot="5400000" flipH="1" flipV="1">
              <a:off x="1832939" y="1890262"/>
              <a:ext cx="72556" cy="4702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4" name="Straight Connector 1093"/>
            <p:cNvCxnSpPr/>
            <p:nvPr/>
          </p:nvCxnSpPr>
          <p:spPr>
            <a:xfrm rot="16200000" flipH="1">
              <a:off x="1870645" y="1921339"/>
              <a:ext cx="102432" cy="4498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5" name="Straight Connector 1094"/>
            <p:cNvCxnSpPr/>
            <p:nvPr/>
          </p:nvCxnSpPr>
          <p:spPr>
            <a:xfrm rot="5400000" flipH="1" flipV="1">
              <a:off x="1838512" y="1978050"/>
              <a:ext cx="74691" cy="4907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6" name="Straight Connector 1095"/>
            <p:cNvCxnSpPr/>
            <p:nvPr/>
          </p:nvCxnSpPr>
          <p:spPr>
            <a:xfrm rot="16200000" flipH="1">
              <a:off x="1862175" y="2008586"/>
              <a:ext cx="155782" cy="8178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951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098" name="Straight Connector 1097"/>
              <p:cNvCxnSpPr/>
              <p:nvPr/>
            </p:nvCxnSpPr>
            <p:spPr>
              <a:xfrm rot="5400000" flipH="1" flipV="1">
                <a:off x="1983700" y="1957297"/>
                <a:ext cx="74690" cy="4907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9" name="Straight Connector 1098"/>
              <p:cNvCxnSpPr/>
              <p:nvPr/>
            </p:nvCxnSpPr>
            <p:spPr>
              <a:xfrm>
                <a:off x="2047911" y="1949261"/>
                <a:ext cx="96099" cy="8109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0" name="Straight Connector 1099"/>
              <p:cNvCxnSpPr/>
              <p:nvPr/>
            </p:nvCxnSpPr>
            <p:spPr>
              <a:xfrm rot="5400000" flipH="1" flipV="1">
                <a:off x="1992079" y="2023069"/>
                <a:ext cx="72556" cy="5111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1" name="Straight Connector 1100"/>
              <p:cNvCxnSpPr/>
              <p:nvPr/>
            </p:nvCxnSpPr>
            <p:spPr>
              <a:xfrm rot="16200000" flipH="1">
                <a:off x="2024355" y="2046116"/>
                <a:ext cx="100298" cy="4702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2" name="Straight Connector 1101"/>
              <p:cNvCxnSpPr/>
              <p:nvPr/>
            </p:nvCxnSpPr>
            <p:spPr>
              <a:xfrm rot="5400000" flipH="1" flipV="1">
                <a:off x="1990400" y="2103216"/>
                <a:ext cx="70422" cy="5520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3" name="Straight Connector 1102"/>
              <p:cNvCxnSpPr/>
              <p:nvPr/>
            </p:nvCxnSpPr>
            <p:spPr>
              <a:xfrm rot="16200000" flipH="1">
                <a:off x="2015269" y="2130211"/>
                <a:ext cx="155782" cy="920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99" name="Group 1103"/>
          <p:cNvGrpSpPr>
            <a:grpSpLocks/>
          </p:cNvGrpSpPr>
          <p:nvPr/>
        </p:nvGrpSpPr>
        <p:grpSpPr bwMode="auto">
          <a:xfrm rot="-5746989">
            <a:off x="4370388" y="5794376"/>
            <a:ext cx="469900" cy="447675"/>
            <a:chOff x="1522111" y="1535037"/>
            <a:chExt cx="599082" cy="663672"/>
          </a:xfrm>
        </p:grpSpPr>
        <p:sp>
          <p:nvSpPr>
            <p:cNvPr id="1105" name="Oval 1104"/>
            <p:cNvSpPr/>
            <p:nvPr/>
          </p:nvSpPr>
          <p:spPr>
            <a:xfrm>
              <a:off x="1797506" y="1852309"/>
              <a:ext cx="72861" cy="21416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06" name="Arc 1105"/>
            <p:cNvSpPr/>
            <p:nvPr/>
          </p:nvSpPr>
          <p:spPr>
            <a:xfrm>
              <a:off x="1535092" y="1527500"/>
              <a:ext cx="285374" cy="64249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07" name="Arc 1106"/>
            <p:cNvSpPr/>
            <p:nvPr/>
          </p:nvSpPr>
          <p:spPr>
            <a:xfrm flipH="1">
              <a:off x="1852660" y="1548342"/>
              <a:ext cx="285373" cy="64249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108" name="Straight Connector 1107"/>
            <p:cNvCxnSpPr>
              <a:stCxn id="1105" idx="7"/>
            </p:cNvCxnSpPr>
            <p:nvPr/>
          </p:nvCxnSpPr>
          <p:spPr>
            <a:xfrm rot="5400000" flipH="1" flipV="1">
              <a:off x="1845710" y="1824877"/>
              <a:ext cx="72956" cy="4857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9" name="Straight Connector 1108"/>
            <p:cNvCxnSpPr/>
            <p:nvPr/>
          </p:nvCxnSpPr>
          <p:spPr>
            <a:xfrm>
              <a:off x="1918315" y="1817353"/>
              <a:ext cx="87028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0" name="Straight Connector 1109"/>
            <p:cNvCxnSpPr/>
            <p:nvPr/>
          </p:nvCxnSpPr>
          <p:spPr>
            <a:xfrm rot="5400000" flipH="1" flipV="1">
              <a:off x="1848993" y="1890453"/>
              <a:ext cx="75310" cy="4857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1" name="Straight Connector 1110"/>
            <p:cNvCxnSpPr/>
            <p:nvPr/>
          </p:nvCxnSpPr>
          <p:spPr>
            <a:xfrm rot="16200000" flipH="1">
              <a:off x="1874125" y="1908928"/>
              <a:ext cx="103552" cy="4452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2" name="Straight Connector 1111"/>
            <p:cNvCxnSpPr/>
            <p:nvPr/>
          </p:nvCxnSpPr>
          <p:spPr>
            <a:xfrm rot="5400000" flipH="1" flipV="1">
              <a:off x="1857161" y="1972853"/>
              <a:ext cx="75310" cy="4655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3" name="Straight Connector 1112"/>
            <p:cNvCxnSpPr/>
            <p:nvPr/>
          </p:nvCxnSpPr>
          <p:spPr>
            <a:xfrm rot="16200000" flipH="1">
              <a:off x="1886176" y="2002980"/>
              <a:ext cx="155327" cy="8298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935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115" name="Straight Connector 1114"/>
              <p:cNvCxnSpPr/>
              <p:nvPr/>
            </p:nvCxnSpPr>
            <p:spPr>
              <a:xfrm rot="5400000" flipH="1" flipV="1">
                <a:off x="1967831" y="1960674"/>
                <a:ext cx="75310" cy="4857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6" name="Straight Connector 1115"/>
              <p:cNvCxnSpPr/>
              <p:nvPr/>
            </p:nvCxnSpPr>
            <p:spPr>
              <a:xfrm>
                <a:off x="2017067" y="1957395"/>
                <a:ext cx="87028" cy="8237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7" name="Straight Connector 1116"/>
              <p:cNvCxnSpPr/>
              <p:nvPr/>
            </p:nvCxnSpPr>
            <p:spPr>
              <a:xfrm rot="5400000" flipH="1" flipV="1">
                <a:off x="1977446" y="2034194"/>
                <a:ext cx="72958" cy="4857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8" name="Straight Connector 1117"/>
              <p:cNvCxnSpPr/>
              <p:nvPr/>
            </p:nvCxnSpPr>
            <p:spPr>
              <a:xfrm rot="16200000" flipH="1">
                <a:off x="1995705" y="2060481"/>
                <a:ext cx="103552" cy="4250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9" name="Straight Connector 1118"/>
              <p:cNvCxnSpPr/>
              <p:nvPr/>
            </p:nvCxnSpPr>
            <p:spPr>
              <a:xfrm rot="5400000" flipH="1" flipV="1">
                <a:off x="1973236" y="2116160"/>
                <a:ext cx="75310" cy="4857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0" name="Straight Connector 1119"/>
              <p:cNvCxnSpPr/>
              <p:nvPr/>
            </p:nvCxnSpPr>
            <p:spPr>
              <a:xfrm rot="16200000" flipH="1">
                <a:off x="1980137" y="2148883"/>
                <a:ext cx="157682" cy="8298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516" name="Group 1120"/>
          <p:cNvGrpSpPr>
            <a:grpSpLocks/>
          </p:cNvGrpSpPr>
          <p:nvPr/>
        </p:nvGrpSpPr>
        <p:grpSpPr bwMode="auto">
          <a:xfrm rot="-7320000">
            <a:off x="7234239" y="1854201"/>
            <a:ext cx="338137" cy="449263"/>
            <a:chOff x="1522111" y="1535037"/>
            <a:chExt cx="599082" cy="663672"/>
          </a:xfrm>
        </p:grpSpPr>
        <p:sp>
          <p:nvSpPr>
            <p:cNvPr id="1122" name="Oval 1121"/>
            <p:cNvSpPr/>
            <p:nvPr/>
          </p:nvSpPr>
          <p:spPr>
            <a:xfrm>
              <a:off x="1792915" y="1852215"/>
              <a:ext cx="70316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23" name="Arc 1122"/>
            <p:cNvSpPr/>
            <p:nvPr/>
          </p:nvSpPr>
          <p:spPr>
            <a:xfrm>
              <a:off x="1512595" y="1529818"/>
              <a:ext cx="286885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24" name="Arc 1123"/>
            <p:cNvSpPr/>
            <p:nvPr/>
          </p:nvSpPr>
          <p:spPr>
            <a:xfrm flipH="1">
              <a:off x="1824743" y="1551421"/>
              <a:ext cx="286885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125" name="Straight Connector 1124"/>
            <p:cNvCxnSpPr>
              <a:stCxn id="1122" idx="7"/>
            </p:cNvCxnSpPr>
            <p:nvPr/>
          </p:nvCxnSpPr>
          <p:spPr>
            <a:xfrm rot="5400000" flipH="1" flipV="1">
              <a:off x="1831979" y="1827798"/>
              <a:ext cx="75044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6" name="Straight Connector 1125"/>
            <p:cNvCxnSpPr/>
            <p:nvPr/>
          </p:nvCxnSpPr>
          <p:spPr>
            <a:xfrm>
              <a:off x="1892176" y="1816682"/>
              <a:ext cx="90003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7" name="Straight Connector 1126"/>
            <p:cNvCxnSpPr/>
            <p:nvPr/>
          </p:nvCxnSpPr>
          <p:spPr>
            <a:xfrm rot="5400000" flipH="1" flipV="1">
              <a:off x="1843018" y="1897153"/>
              <a:ext cx="75044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8" name="Straight Connector 1127"/>
            <p:cNvCxnSpPr/>
            <p:nvPr/>
          </p:nvCxnSpPr>
          <p:spPr>
            <a:xfrm rot="16200000" flipH="1">
              <a:off x="1876183" y="1922583"/>
              <a:ext cx="100841" cy="421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9" name="Straight Connector 1128"/>
            <p:cNvCxnSpPr/>
            <p:nvPr/>
          </p:nvCxnSpPr>
          <p:spPr>
            <a:xfrm rot="5400000" flipH="1" flipV="1">
              <a:off x="1838853" y="1977942"/>
              <a:ext cx="75044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0" name="Straight Connector 1129"/>
            <p:cNvCxnSpPr/>
            <p:nvPr/>
          </p:nvCxnSpPr>
          <p:spPr>
            <a:xfrm rot="16200000" flipH="1">
              <a:off x="1857127" y="2003779"/>
              <a:ext cx="154778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919" name="Group 1130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132" name="Straight Connector 1131"/>
              <p:cNvCxnSpPr/>
              <p:nvPr/>
            </p:nvCxnSpPr>
            <p:spPr>
              <a:xfrm rot="5400000" flipH="1" flipV="1">
                <a:off x="1967955" y="1965509"/>
                <a:ext cx="75044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3" name="Straight Connector 1132"/>
              <p:cNvCxnSpPr/>
              <p:nvPr/>
            </p:nvCxnSpPr>
            <p:spPr>
              <a:xfrm>
                <a:off x="2028105" y="1960531"/>
                <a:ext cx="98442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4" name="Straight Connector 1133"/>
              <p:cNvCxnSpPr/>
              <p:nvPr/>
            </p:nvCxnSpPr>
            <p:spPr>
              <a:xfrm rot="5400000" flipH="1" flipV="1">
                <a:off x="1962709" y="2036603"/>
                <a:ext cx="72700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5" name="Straight Connector 1134"/>
              <p:cNvCxnSpPr/>
              <p:nvPr/>
            </p:nvCxnSpPr>
            <p:spPr>
              <a:xfrm rot="16200000" flipH="1">
                <a:off x="2017336" y="2059517"/>
                <a:ext cx="98495" cy="4781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6" name="Straight Connector 1135"/>
              <p:cNvCxnSpPr/>
              <p:nvPr/>
            </p:nvCxnSpPr>
            <p:spPr>
              <a:xfrm rot="5400000" flipH="1" flipV="1">
                <a:off x="1978967" y="2117393"/>
                <a:ext cx="75044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7" name="Straight Connector 1136"/>
              <p:cNvCxnSpPr/>
              <p:nvPr/>
            </p:nvCxnSpPr>
            <p:spPr>
              <a:xfrm rot="16200000" flipH="1">
                <a:off x="2006474" y="2144156"/>
                <a:ext cx="154778" cy="9281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38" name="Isosceles Triangle 1137"/>
          <p:cNvSpPr/>
          <p:nvPr/>
        </p:nvSpPr>
        <p:spPr>
          <a:xfrm>
            <a:off x="8980489" y="1624013"/>
            <a:ext cx="1419225" cy="550862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39" name="Rectangle 1138"/>
          <p:cNvSpPr/>
          <p:nvPr/>
        </p:nvSpPr>
        <p:spPr>
          <a:xfrm>
            <a:off x="9139238" y="2174875"/>
            <a:ext cx="1135062" cy="55245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40" name="Frame 1139"/>
          <p:cNvSpPr/>
          <p:nvPr/>
        </p:nvSpPr>
        <p:spPr>
          <a:xfrm>
            <a:off x="9232900" y="2286000"/>
            <a:ext cx="300038" cy="268288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1141" name="Frame 1140"/>
          <p:cNvSpPr/>
          <p:nvPr/>
        </p:nvSpPr>
        <p:spPr>
          <a:xfrm>
            <a:off x="9669464" y="2270125"/>
            <a:ext cx="288925" cy="452438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</a:endParaRPr>
          </a:p>
        </p:txBody>
      </p:sp>
      <p:graphicFrame>
        <p:nvGraphicFramePr>
          <p:cNvPr id="1144" name="Object 8"/>
          <p:cNvGraphicFramePr>
            <a:graphicFrameLocks noChangeAspect="1"/>
          </p:cNvGraphicFramePr>
          <p:nvPr/>
        </p:nvGraphicFramePr>
        <p:xfrm>
          <a:off x="6875463" y="419101"/>
          <a:ext cx="16684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158" imgH="177646" progId="Equation.DSMT4">
                  <p:embed/>
                </p:oleObj>
              </mc:Choice>
              <mc:Fallback>
                <p:oleObj name="Equation" r:id="rId15" imgW="279158" imgH="177646" progId="Equation.DSMT4">
                  <p:embed/>
                  <p:pic>
                    <p:nvPicPr>
                      <p:cNvPr id="11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419101"/>
                        <a:ext cx="1668462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9" name="Group 1144"/>
          <p:cNvGrpSpPr>
            <a:grpSpLocks/>
          </p:cNvGrpSpPr>
          <p:nvPr/>
        </p:nvGrpSpPr>
        <p:grpSpPr bwMode="auto">
          <a:xfrm rot="-3668593">
            <a:off x="9209088" y="5884863"/>
            <a:ext cx="500062" cy="449262"/>
            <a:chOff x="1522111" y="1535037"/>
            <a:chExt cx="599082" cy="663672"/>
          </a:xfrm>
        </p:grpSpPr>
        <p:sp>
          <p:nvSpPr>
            <p:cNvPr id="1146" name="Oval 1145"/>
            <p:cNvSpPr/>
            <p:nvPr/>
          </p:nvSpPr>
          <p:spPr>
            <a:xfrm>
              <a:off x="1787403" y="1853415"/>
              <a:ext cx="70368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47" name="Arc 1146"/>
            <p:cNvSpPr/>
            <p:nvPr/>
          </p:nvSpPr>
          <p:spPr>
            <a:xfrm>
              <a:off x="1516487" y="1534192"/>
              <a:ext cx="285277" cy="64256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48" name="Arc 1147"/>
            <p:cNvSpPr/>
            <p:nvPr/>
          </p:nvSpPr>
          <p:spPr>
            <a:xfrm flipH="1">
              <a:off x="1829369" y="1549192"/>
              <a:ext cx="285277" cy="64256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149" name="Straight Connector 1148"/>
            <p:cNvCxnSpPr>
              <a:stCxn id="1146" idx="7"/>
            </p:cNvCxnSpPr>
            <p:nvPr/>
          </p:nvCxnSpPr>
          <p:spPr>
            <a:xfrm rot="5400000" flipH="1" flipV="1">
              <a:off x="1840067" y="1822496"/>
              <a:ext cx="75044" cy="4754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0" name="Straight Connector 1149"/>
            <p:cNvCxnSpPr/>
            <p:nvPr/>
          </p:nvCxnSpPr>
          <p:spPr>
            <a:xfrm>
              <a:off x="1892095" y="1817698"/>
              <a:ext cx="87485" cy="7973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1" name="Straight Connector 1150"/>
            <p:cNvCxnSpPr/>
            <p:nvPr/>
          </p:nvCxnSpPr>
          <p:spPr>
            <a:xfrm rot="5400000" flipH="1" flipV="1">
              <a:off x="1840034" y="1900169"/>
              <a:ext cx="75044" cy="4754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2" name="Straight Connector 1151"/>
            <p:cNvCxnSpPr/>
            <p:nvPr/>
          </p:nvCxnSpPr>
          <p:spPr>
            <a:xfrm rot="16200000" flipH="1">
              <a:off x="1872094" y="1910348"/>
              <a:ext cx="100840" cy="437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3" name="Straight Connector 1152"/>
            <p:cNvCxnSpPr/>
            <p:nvPr/>
          </p:nvCxnSpPr>
          <p:spPr>
            <a:xfrm rot="5400000" flipH="1" flipV="1">
              <a:off x="1844829" y="1969207"/>
              <a:ext cx="75044" cy="4754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4" name="Straight Connector 1153"/>
            <p:cNvCxnSpPr/>
            <p:nvPr/>
          </p:nvCxnSpPr>
          <p:spPr>
            <a:xfrm rot="16200000" flipH="1">
              <a:off x="1858655" y="2005694"/>
              <a:ext cx="154779" cy="8368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903" name="Group 171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156" name="Straight Connector 1155"/>
              <p:cNvCxnSpPr/>
              <p:nvPr/>
            </p:nvCxnSpPr>
            <p:spPr>
              <a:xfrm rot="5400000" flipH="1" flipV="1">
                <a:off x="1979932" y="1960351"/>
                <a:ext cx="75044" cy="4754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7" name="Straight Connector 1156"/>
              <p:cNvCxnSpPr/>
              <p:nvPr/>
            </p:nvCxnSpPr>
            <p:spPr>
              <a:xfrm>
                <a:off x="2052357" y="1960209"/>
                <a:ext cx="87485" cy="7973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8" name="Straight Connector 1157"/>
              <p:cNvCxnSpPr/>
              <p:nvPr/>
            </p:nvCxnSpPr>
            <p:spPr>
              <a:xfrm rot="5400000" flipH="1" flipV="1">
                <a:off x="1990265" y="2032178"/>
                <a:ext cx="72698" cy="4754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9" name="Straight Connector 1158"/>
              <p:cNvCxnSpPr/>
              <p:nvPr/>
            </p:nvCxnSpPr>
            <p:spPr>
              <a:xfrm rot="16200000" flipH="1">
                <a:off x="2023139" y="2053132"/>
                <a:ext cx="98496" cy="437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0" name="Straight Connector 1159"/>
              <p:cNvCxnSpPr/>
              <p:nvPr/>
            </p:nvCxnSpPr>
            <p:spPr>
              <a:xfrm rot="5400000" flipH="1" flipV="1">
                <a:off x="1989499" y="2112394"/>
                <a:ext cx="75044" cy="45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1" name="Straight Connector 1160"/>
              <p:cNvCxnSpPr/>
              <p:nvPr/>
            </p:nvCxnSpPr>
            <p:spPr>
              <a:xfrm rot="16200000" flipH="1">
                <a:off x="2014424" y="2144659"/>
                <a:ext cx="154779" cy="7987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76" name="Group 1161"/>
          <p:cNvGrpSpPr>
            <a:grpSpLocks/>
          </p:cNvGrpSpPr>
          <p:nvPr/>
        </p:nvGrpSpPr>
        <p:grpSpPr bwMode="auto">
          <a:xfrm rot="-3668593">
            <a:off x="9709151" y="4287839"/>
            <a:ext cx="498475" cy="447675"/>
            <a:chOff x="1522111" y="1535037"/>
            <a:chExt cx="599082" cy="663672"/>
          </a:xfrm>
        </p:grpSpPr>
        <p:sp>
          <p:nvSpPr>
            <p:cNvPr id="1163" name="Oval 1162"/>
            <p:cNvSpPr/>
            <p:nvPr/>
          </p:nvSpPr>
          <p:spPr>
            <a:xfrm>
              <a:off x="1785421" y="1852483"/>
              <a:ext cx="72500" cy="21416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64" name="Arc 1163"/>
            <p:cNvSpPr/>
            <p:nvPr/>
          </p:nvSpPr>
          <p:spPr>
            <a:xfrm>
              <a:off x="1522285" y="1532275"/>
              <a:ext cx="286186" cy="64249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65" name="Arc 1164"/>
            <p:cNvSpPr/>
            <p:nvPr/>
          </p:nvSpPr>
          <p:spPr>
            <a:xfrm flipH="1">
              <a:off x="1834663" y="1553722"/>
              <a:ext cx="286186" cy="64249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166" name="Straight Connector 1165"/>
            <p:cNvCxnSpPr>
              <a:stCxn id="1163" idx="7"/>
            </p:cNvCxnSpPr>
            <p:nvPr/>
          </p:nvCxnSpPr>
          <p:spPr>
            <a:xfrm rot="5400000" flipH="1" flipV="1">
              <a:off x="1844546" y="1817447"/>
              <a:ext cx="72956" cy="4769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7" name="Straight Connector 1166"/>
            <p:cNvCxnSpPr/>
            <p:nvPr/>
          </p:nvCxnSpPr>
          <p:spPr>
            <a:xfrm>
              <a:off x="1894366" y="1814789"/>
              <a:ext cx="87764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8" name="Straight Connector 1167"/>
            <p:cNvCxnSpPr/>
            <p:nvPr/>
          </p:nvCxnSpPr>
          <p:spPr>
            <a:xfrm rot="5400000" flipH="1" flipV="1">
              <a:off x="1852902" y="1887550"/>
              <a:ext cx="75310" cy="4769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9" name="Straight Connector 1168"/>
            <p:cNvCxnSpPr/>
            <p:nvPr/>
          </p:nvCxnSpPr>
          <p:spPr>
            <a:xfrm rot="16200000" flipH="1">
              <a:off x="1883012" y="1910447"/>
              <a:ext cx="103552" cy="4388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0" name="Straight Connector 1169"/>
            <p:cNvCxnSpPr/>
            <p:nvPr/>
          </p:nvCxnSpPr>
          <p:spPr>
            <a:xfrm rot="5400000" flipH="1" flipV="1">
              <a:off x="1852869" y="1965498"/>
              <a:ext cx="75310" cy="4769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1" name="Straight Connector 1170"/>
            <p:cNvCxnSpPr/>
            <p:nvPr/>
          </p:nvCxnSpPr>
          <p:spPr>
            <a:xfrm rot="16200000" flipH="1">
              <a:off x="1874246" y="1997964"/>
              <a:ext cx="155327" cy="8204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887" name="Group 171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173" name="Straight Connector 1172"/>
              <p:cNvCxnSpPr/>
              <p:nvPr/>
            </p:nvCxnSpPr>
            <p:spPr>
              <a:xfrm rot="5400000" flipH="1" flipV="1">
                <a:off x="1963448" y="1955699"/>
                <a:ext cx="75310" cy="4769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4" name="Straight Connector 1173"/>
              <p:cNvCxnSpPr/>
              <p:nvPr/>
            </p:nvCxnSpPr>
            <p:spPr>
              <a:xfrm>
                <a:off x="2039631" y="1950207"/>
                <a:ext cx="87764" cy="8472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5" name="Straight Connector 1174"/>
              <p:cNvCxnSpPr/>
              <p:nvPr/>
            </p:nvCxnSpPr>
            <p:spPr>
              <a:xfrm rot="5400000" flipH="1" flipV="1">
                <a:off x="1971802" y="2037160"/>
                <a:ext cx="72958" cy="4769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6" name="Straight Connector 1175"/>
              <p:cNvCxnSpPr/>
              <p:nvPr/>
            </p:nvCxnSpPr>
            <p:spPr>
              <a:xfrm rot="16200000" flipH="1">
                <a:off x="2005732" y="2058293"/>
                <a:ext cx="101197" cy="4388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7" name="Straight Connector 1176"/>
              <p:cNvCxnSpPr/>
              <p:nvPr/>
            </p:nvCxnSpPr>
            <p:spPr>
              <a:xfrm rot="5400000" flipH="1" flipV="1">
                <a:off x="1969448" y="2112941"/>
                <a:ext cx="75310" cy="4769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8" name="Straight Connector 1177"/>
              <p:cNvCxnSpPr/>
              <p:nvPr/>
            </p:nvCxnSpPr>
            <p:spPr>
              <a:xfrm rot="16200000" flipH="1">
                <a:off x="1992084" y="2145326"/>
                <a:ext cx="160034" cy="8203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533" name="Group 1178"/>
          <p:cNvGrpSpPr>
            <a:grpSpLocks/>
          </p:cNvGrpSpPr>
          <p:nvPr/>
        </p:nvGrpSpPr>
        <p:grpSpPr bwMode="auto">
          <a:xfrm rot="-3668593">
            <a:off x="7527926" y="6110288"/>
            <a:ext cx="500062" cy="449263"/>
            <a:chOff x="1522111" y="1535037"/>
            <a:chExt cx="599082" cy="663672"/>
          </a:xfrm>
        </p:grpSpPr>
        <p:sp>
          <p:nvSpPr>
            <p:cNvPr id="1180" name="Oval 1179"/>
            <p:cNvSpPr/>
            <p:nvPr/>
          </p:nvSpPr>
          <p:spPr>
            <a:xfrm>
              <a:off x="1787403" y="1853416"/>
              <a:ext cx="70368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81" name="Arc 1180"/>
            <p:cNvSpPr/>
            <p:nvPr/>
          </p:nvSpPr>
          <p:spPr>
            <a:xfrm>
              <a:off x="1516487" y="1534193"/>
              <a:ext cx="285277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82" name="Arc 1181"/>
            <p:cNvSpPr/>
            <p:nvPr/>
          </p:nvSpPr>
          <p:spPr>
            <a:xfrm flipH="1">
              <a:off x="1829368" y="1549191"/>
              <a:ext cx="285277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183" name="Straight Connector 1182"/>
            <p:cNvCxnSpPr>
              <a:stCxn id="1180" idx="7"/>
            </p:cNvCxnSpPr>
            <p:nvPr/>
          </p:nvCxnSpPr>
          <p:spPr>
            <a:xfrm rot="5400000" flipH="1" flipV="1">
              <a:off x="1840066" y="1822495"/>
              <a:ext cx="75044" cy="4754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4" name="Straight Connector 1183"/>
            <p:cNvCxnSpPr/>
            <p:nvPr/>
          </p:nvCxnSpPr>
          <p:spPr>
            <a:xfrm>
              <a:off x="1892094" y="1817697"/>
              <a:ext cx="87485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5" name="Straight Connector 1184"/>
            <p:cNvCxnSpPr/>
            <p:nvPr/>
          </p:nvCxnSpPr>
          <p:spPr>
            <a:xfrm rot="5400000" flipH="1" flipV="1">
              <a:off x="1840034" y="1900169"/>
              <a:ext cx="75044" cy="4754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6" name="Straight Connector 1185"/>
            <p:cNvCxnSpPr/>
            <p:nvPr/>
          </p:nvCxnSpPr>
          <p:spPr>
            <a:xfrm rot="16200000" flipH="1">
              <a:off x="1872092" y="1910348"/>
              <a:ext cx="100841" cy="437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7" name="Straight Connector 1186"/>
            <p:cNvCxnSpPr/>
            <p:nvPr/>
          </p:nvCxnSpPr>
          <p:spPr>
            <a:xfrm rot="5400000" flipH="1" flipV="1">
              <a:off x="1844828" y="1969206"/>
              <a:ext cx="75044" cy="4754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8" name="Straight Connector 1187"/>
            <p:cNvCxnSpPr/>
            <p:nvPr/>
          </p:nvCxnSpPr>
          <p:spPr>
            <a:xfrm rot="16200000" flipH="1">
              <a:off x="1858655" y="2005694"/>
              <a:ext cx="154778" cy="8368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871" name="Group 171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3" name="Straight Connector 1189"/>
              <p:cNvCxnSpPr/>
              <p:nvPr/>
            </p:nvCxnSpPr>
            <p:spPr>
              <a:xfrm rot="5400000" flipH="1" flipV="1">
                <a:off x="1983434" y="1959278"/>
                <a:ext cx="75044" cy="4374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1" name="Straight Connector 1190"/>
              <p:cNvCxnSpPr/>
              <p:nvPr/>
            </p:nvCxnSpPr>
            <p:spPr>
              <a:xfrm>
                <a:off x="2052358" y="1960209"/>
                <a:ext cx="87485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2" name="Straight Connector 1191"/>
              <p:cNvCxnSpPr/>
              <p:nvPr/>
            </p:nvCxnSpPr>
            <p:spPr>
              <a:xfrm rot="5400000" flipH="1" flipV="1">
                <a:off x="1990266" y="2032178"/>
                <a:ext cx="72700" cy="4754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3" name="Straight Connector 1192"/>
              <p:cNvCxnSpPr/>
              <p:nvPr/>
            </p:nvCxnSpPr>
            <p:spPr>
              <a:xfrm rot="16200000" flipH="1">
                <a:off x="2023141" y="2053132"/>
                <a:ext cx="98495" cy="437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4" name="Straight Connector 1193"/>
              <p:cNvCxnSpPr/>
              <p:nvPr/>
            </p:nvCxnSpPr>
            <p:spPr>
              <a:xfrm rot="5400000" flipH="1" flipV="1">
                <a:off x="1989500" y="2112394"/>
                <a:ext cx="75044" cy="45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5" name="Straight Connector 1194"/>
              <p:cNvCxnSpPr/>
              <p:nvPr/>
            </p:nvCxnSpPr>
            <p:spPr>
              <a:xfrm rot="16200000" flipH="1">
                <a:off x="2014426" y="2144657"/>
                <a:ext cx="154778" cy="7987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550" name="Group 1195"/>
          <p:cNvGrpSpPr>
            <a:grpSpLocks/>
          </p:cNvGrpSpPr>
          <p:nvPr/>
        </p:nvGrpSpPr>
        <p:grpSpPr bwMode="auto">
          <a:xfrm rot="2235018">
            <a:off x="2835276" y="6281738"/>
            <a:ext cx="454025" cy="488950"/>
            <a:chOff x="1522111" y="1535037"/>
            <a:chExt cx="599082" cy="663672"/>
          </a:xfrm>
        </p:grpSpPr>
        <p:sp>
          <p:nvSpPr>
            <p:cNvPr id="1197" name="Oval 1196"/>
            <p:cNvSpPr/>
            <p:nvPr/>
          </p:nvSpPr>
          <p:spPr>
            <a:xfrm>
              <a:off x="1773494" y="1860712"/>
              <a:ext cx="7122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98" name="Arc 1197"/>
            <p:cNvSpPr/>
            <p:nvPr/>
          </p:nvSpPr>
          <p:spPr>
            <a:xfrm>
              <a:off x="1519110" y="1535698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99" name="Arc 1198"/>
            <p:cNvSpPr/>
            <p:nvPr/>
          </p:nvSpPr>
          <p:spPr>
            <a:xfrm flipH="1">
              <a:off x="1831778" y="1556404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200" name="Straight Connector 1199"/>
            <p:cNvCxnSpPr>
              <a:stCxn id="1197" idx="7"/>
            </p:cNvCxnSpPr>
            <p:nvPr/>
          </p:nvCxnSpPr>
          <p:spPr>
            <a:xfrm rot="5400000" flipH="1" flipV="1">
              <a:off x="1821807" y="1830251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1" name="Straight Connector 1200"/>
            <p:cNvCxnSpPr/>
            <p:nvPr/>
          </p:nvCxnSpPr>
          <p:spPr>
            <a:xfrm>
              <a:off x="1880894" y="1820701"/>
              <a:ext cx="87977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2" name="Straight Connector 1201"/>
            <p:cNvCxnSpPr/>
            <p:nvPr/>
          </p:nvCxnSpPr>
          <p:spPr>
            <a:xfrm rot="5400000" flipH="1" flipV="1">
              <a:off x="1826852" y="1902611"/>
              <a:ext cx="75418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3" name="Straight Connector 1202"/>
            <p:cNvCxnSpPr/>
            <p:nvPr/>
          </p:nvCxnSpPr>
          <p:spPr>
            <a:xfrm rot="16200000" flipH="1">
              <a:off x="1870988" y="1922839"/>
              <a:ext cx="103429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4" name="Straight Connector 1203"/>
            <p:cNvCxnSpPr/>
            <p:nvPr/>
          </p:nvCxnSpPr>
          <p:spPr>
            <a:xfrm rot="5400000" flipH="1" flipV="1">
              <a:off x="1833254" y="1981011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5" name="Straight Connector 1204"/>
            <p:cNvCxnSpPr/>
            <p:nvPr/>
          </p:nvCxnSpPr>
          <p:spPr>
            <a:xfrm rot="16200000" flipH="1">
              <a:off x="1849151" y="2011292"/>
              <a:ext cx="15730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855" name="Group 409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207" name="Straight Connector 1206"/>
              <p:cNvCxnSpPr/>
              <p:nvPr/>
            </p:nvCxnSpPr>
            <p:spPr>
              <a:xfrm rot="5400000" flipH="1" flipV="1">
                <a:off x="2007829" y="1982047"/>
                <a:ext cx="75416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8" name="Straight Connector 1207"/>
              <p:cNvCxnSpPr/>
              <p:nvPr/>
            </p:nvCxnSpPr>
            <p:spPr>
              <a:xfrm>
                <a:off x="2060123" y="1976379"/>
                <a:ext cx="81693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9" name="Straight Connector 1208"/>
              <p:cNvCxnSpPr/>
              <p:nvPr/>
            </p:nvCxnSpPr>
            <p:spPr>
              <a:xfrm rot="5400000" flipH="1" flipV="1">
                <a:off x="2011980" y="2054018"/>
                <a:ext cx="75418" cy="4398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0" name="Straight Connector 1209"/>
              <p:cNvCxnSpPr/>
              <p:nvPr/>
            </p:nvCxnSpPr>
            <p:spPr>
              <a:xfrm rot="16200000" flipH="1">
                <a:off x="2042038" y="2080570"/>
                <a:ext cx="101274" cy="4189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1" name="Straight Connector 1210"/>
              <p:cNvCxnSpPr/>
              <p:nvPr/>
            </p:nvCxnSpPr>
            <p:spPr>
              <a:xfrm rot="5400000" flipH="1" flipV="1">
                <a:off x="2007690" y="2134578"/>
                <a:ext cx="75416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2" name="Straight Connector 1211"/>
              <p:cNvCxnSpPr/>
              <p:nvPr/>
            </p:nvCxnSpPr>
            <p:spPr>
              <a:xfrm rot="16200000" flipH="1">
                <a:off x="2027217" y="2165633"/>
                <a:ext cx="155144" cy="7750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3" name="Group 1212"/>
          <p:cNvGrpSpPr>
            <a:grpSpLocks/>
          </p:cNvGrpSpPr>
          <p:nvPr/>
        </p:nvGrpSpPr>
        <p:grpSpPr bwMode="auto">
          <a:xfrm rot="2235018">
            <a:off x="4659314" y="6281738"/>
            <a:ext cx="454025" cy="488950"/>
            <a:chOff x="1522111" y="1535037"/>
            <a:chExt cx="599082" cy="663672"/>
          </a:xfrm>
        </p:grpSpPr>
        <p:sp>
          <p:nvSpPr>
            <p:cNvPr id="1214" name="Oval 1213"/>
            <p:cNvSpPr/>
            <p:nvPr/>
          </p:nvSpPr>
          <p:spPr>
            <a:xfrm>
              <a:off x="1773493" y="1860713"/>
              <a:ext cx="7122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15" name="Arc 1214"/>
            <p:cNvSpPr/>
            <p:nvPr/>
          </p:nvSpPr>
          <p:spPr>
            <a:xfrm>
              <a:off x="1519109" y="1535699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16" name="Arc 1215"/>
            <p:cNvSpPr/>
            <p:nvPr/>
          </p:nvSpPr>
          <p:spPr>
            <a:xfrm flipH="1">
              <a:off x="1831778" y="1556404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217" name="Straight Connector 1216"/>
            <p:cNvCxnSpPr>
              <a:stCxn id="1214" idx="7"/>
            </p:cNvCxnSpPr>
            <p:nvPr/>
          </p:nvCxnSpPr>
          <p:spPr>
            <a:xfrm rot="5400000" flipH="1" flipV="1">
              <a:off x="1821807" y="1830250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8" name="Straight Connector 1217"/>
            <p:cNvCxnSpPr/>
            <p:nvPr/>
          </p:nvCxnSpPr>
          <p:spPr>
            <a:xfrm>
              <a:off x="1880893" y="1820702"/>
              <a:ext cx="87977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9" name="Straight Connector 1218"/>
            <p:cNvCxnSpPr/>
            <p:nvPr/>
          </p:nvCxnSpPr>
          <p:spPr>
            <a:xfrm rot="5400000" flipH="1" flipV="1">
              <a:off x="1826852" y="1902610"/>
              <a:ext cx="75418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0" name="Straight Connector 1219"/>
            <p:cNvCxnSpPr/>
            <p:nvPr/>
          </p:nvCxnSpPr>
          <p:spPr>
            <a:xfrm rot="16200000" flipH="1">
              <a:off x="1870988" y="1922840"/>
              <a:ext cx="103429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1" name="Straight Connector 1220"/>
            <p:cNvCxnSpPr/>
            <p:nvPr/>
          </p:nvCxnSpPr>
          <p:spPr>
            <a:xfrm rot="5400000" flipH="1" flipV="1">
              <a:off x="1833254" y="1981010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1221"/>
            <p:cNvCxnSpPr/>
            <p:nvPr/>
          </p:nvCxnSpPr>
          <p:spPr>
            <a:xfrm rot="16200000" flipH="1">
              <a:off x="1849150" y="2011293"/>
              <a:ext cx="15730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839" name="Group 409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224" name="Straight Connector 1223"/>
              <p:cNvCxnSpPr/>
              <p:nvPr/>
            </p:nvCxnSpPr>
            <p:spPr>
              <a:xfrm rot="5400000" flipH="1" flipV="1">
                <a:off x="2007831" y="1982048"/>
                <a:ext cx="75416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5" name="Straight Connector 1224"/>
              <p:cNvCxnSpPr/>
              <p:nvPr/>
            </p:nvCxnSpPr>
            <p:spPr>
              <a:xfrm>
                <a:off x="2060124" y="1976379"/>
                <a:ext cx="81692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6" name="Straight Connector 1225"/>
              <p:cNvCxnSpPr/>
              <p:nvPr/>
            </p:nvCxnSpPr>
            <p:spPr>
              <a:xfrm rot="5400000" flipH="1" flipV="1">
                <a:off x="2011980" y="2054018"/>
                <a:ext cx="75418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7" name="Straight Connector 1226"/>
              <p:cNvCxnSpPr/>
              <p:nvPr/>
            </p:nvCxnSpPr>
            <p:spPr>
              <a:xfrm rot="16200000" flipH="1">
                <a:off x="2042039" y="2080571"/>
                <a:ext cx="101274" cy="4189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8" name="Straight Connector 1227"/>
              <p:cNvCxnSpPr/>
              <p:nvPr/>
            </p:nvCxnSpPr>
            <p:spPr>
              <a:xfrm rot="5400000" flipH="1" flipV="1">
                <a:off x="2007691" y="2134579"/>
                <a:ext cx="75416" cy="4398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9" name="Straight Connector 1228"/>
              <p:cNvCxnSpPr/>
              <p:nvPr/>
            </p:nvCxnSpPr>
            <p:spPr>
              <a:xfrm rot="16200000" flipH="1">
                <a:off x="2027218" y="2165633"/>
                <a:ext cx="155144" cy="7750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10" name="Group 1229"/>
          <p:cNvGrpSpPr>
            <a:grpSpLocks/>
          </p:cNvGrpSpPr>
          <p:nvPr/>
        </p:nvGrpSpPr>
        <p:grpSpPr bwMode="auto">
          <a:xfrm rot="2235018">
            <a:off x="5899151" y="6281738"/>
            <a:ext cx="454025" cy="488950"/>
            <a:chOff x="1522111" y="1535037"/>
            <a:chExt cx="599082" cy="663672"/>
          </a:xfrm>
        </p:grpSpPr>
        <p:sp>
          <p:nvSpPr>
            <p:cNvPr id="1231" name="Oval 1230"/>
            <p:cNvSpPr/>
            <p:nvPr/>
          </p:nvSpPr>
          <p:spPr>
            <a:xfrm>
              <a:off x="1773494" y="1860712"/>
              <a:ext cx="7122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32" name="Arc 1231"/>
            <p:cNvSpPr/>
            <p:nvPr/>
          </p:nvSpPr>
          <p:spPr>
            <a:xfrm>
              <a:off x="1519110" y="1535698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33" name="Arc 1232"/>
            <p:cNvSpPr/>
            <p:nvPr/>
          </p:nvSpPr>
          <p:spPr>
            <a:xfrm flipH="1">
              <a:off x="1831778" y="1556404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234" name="Straight Connector 1233"/>
            <p:cNvCxnSpPr>
              <a:stCxn id="1231" idx="7"/>
            </p:cNvCxnSpPr>
            <p:nvPr/>
          </p:nvCxnSpPr>
          <p:spPr>
            <a:xfrm rot="5400000" flipH="1" flipV="1">
              <a:off x="1821807" y="1830251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5" name="Straight Connector 1234"/>
            <p:cNvCxnSpPr/>
            <p:nvPr/>
          </p:nvCxnSpPr>
          <p:spPr>
            <a:xfrm>
              <a:off x="1880894" y="1820701"/>
              <a:ext cx="87977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6" name="Straight Connector 1235"/>
            <p:cNvCxnSpPr/>
            <p:nvPr/>
          </p:nvCxnSpPr>
          <p:spPr>
            <a:xfrm rot="5400000" flipH="1" flipV="1">
              <a:off x="1826852" y="1902611"/>
              <a:ext cx="75418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7" name="Straight Connector 1236"/>
            <p:cNvCxnSpPr/>
            <p:nvPr/>
          </p:nvCxnSpPr>
          <p:spPr>
            <a:xfrm rot="16200000" flipH="1">
              <a:off x="1870988" y="1922839"/>
              <a:ext cx="103429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237"/>
            <p:cNvCxnSpPr/>
            <p:nvPr/>
          </p:nvCxnSpPr>
          <p:spPr>
            <a:xfrm rot="5400000" flipH="1" flipV="1">
              <a:off x="1833254" y="1981011"/>
              <a:ext cx="732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9" name="Straight Connector 1238"/>
            <p:cNvCxnSpPr/>
            <p:nvPr/>
          </p:nvCxnSpPr>
          <p:spPr>
            <a:xfrm rot="16200000" flipH="1">
              <a:off x="1849151" y="2011292"/>
              <a:ext cx="15730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823" name="Group 409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241" name="Straight Connector 1240"/>
              <p:cNvCxnSpPr/>
              <p:nvPr/>
            </p:nvCxnSpPr>
            <p:spPr>
              <a:xfrm rot="5400000" flipH="1" flipV="1">
                <a:off x="2007829" y="1982047"/>
                <a:ext cx="75416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2" name="Straight Connector 1241"/>
              <p:cNvCxnSpPr/>
              <p:nvPr/>
            </p:nvCxnSpPr>
            <p:spPr>
              <a:xfrm>
                <a:off x="2060123" y="1976379"/>
                <a:ext cx="81693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3" name="Straight Connector 1242"/>
              <p:cNvCxnSpPr/>
              <p:nvPr/>
            </p:nvCxnSpPr>
            <p:spPr>
              <a:xfrm rot="5400000" flipH="1" flipV="1">
                <a:off x="2011980" y="2054018"/>
                <a:ext cx="75418" cy="4398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4" name="Straight Connector 1243"/>
              <p:cNvCxnSpPr/>
              <p:nvPr/>
            </p:nvCxnSpPr>
            <p:spPr>
              <a:xfrm rot="16200000" flipH="1">
                <a:off x="2042038" y="2080570"/>
                <a:ext cx="101274" cy="4189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5" name="Straight Connector 1244"/>
              <p:cNvCxnSpPr/>
              <p:nvPr/>
            </p:nvCxnSpPr>
            <p:spPr>
              <a:xfrm rot="5400000" flipH="1" flipV="1">
                <a:off x="2007690" y="2134578"/>
                <a:ext cx="75416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6" name="Straight Connector 1245"/>
              <p:cNvCxnSpPr/>
              <p:nvPr/>
            </p:nvCxnSpPr>
            <p:spPr>
              <a:xfrm rot="16200000" flipH="1">
                <a:off x="2027217" y="2165633"/>
                <a:ext cx="155144" cy="7750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574" name="Group 1246"/>
          <p:cNvGrpSpPr>
            <a:grpSpLocks/>
          </p:cNvGrpSpPr>
          <p:nvPr/>
        </p:nvGrpSpPr>
        <p:grpSpPr bwMode="auto">
          <a:xfrm rot="2235018">
            <a:off x="1625601" y="4784726"/>
            <a:ext cx="454025" cy="487363"/>
            <a:chOff x="1522111" y="1535037"/>
            <a:chExt cx="599082" cy="663672"/>
          </a:xfrm>
        </p:grpSpPr>
        <p:sp>
          <p:nvSpPr>
            <p:cNvPr id="1248" name="Oval 1247"/>
            <p:cNvSpPr/>
            <p:nvPr/>
          </p:nvSpPr>
          <p:spPr>
            <a:xfrm>
              <a:off x="1779130" y="1857626"/>
              <a:ext cx="71220" cy="21401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49" name="Arc 1248"/>
            <p:cNvSpPr/>
            <p:nvPr/>
          </p:nvSpPr>
          <p:spPr>
            <a:xfrm>
              <a:off x="1519110" y="1535702"/>
              <a:ext cx="284878" cy="642053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50" name="Arc 1249"/>
            <p:cNvSpPr/>
            <p:nvPr/>
          </p:nvSpPr>
          <p:spPr>
            <a:xfrm flipH="1">
              <a:off x="1831778" y="1556475"/>
              <a:ext cx="284878" cy="642053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251" name="Straight Connector 1250"/>
            <p:cNvCxnSpPr>
              <a:stCxn id="1248" idx="7"/>
            </p:cNvCxnSpPr>
            <p:nvPr/>
          </p:nvCxnSpPr>
          <p:spPr>
            <a:xfrm rot="5400000" flipH="1" flipV="1">
              <a:off x="1820607" y="1830211"/>
              <a:ext cx="75664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2" name="Straight Connector 1251"/>
            <p:cNvCxnSpPr/>
            <p:nvPr/>
          </p:nvCxnSpPr>
          <p:spPr>
            <a:xfrm>
              <a:off x="1890333" y="1822648"/>
              <a:ext cx="87977" cy="799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3" name="Straight Connector 1252"/>
            <p:cNvCxnSpPr/>
            <p:nvPr/>
          </p:nvCxnSpPr>
          <p:spPr>
            <a:xfrm rot="5400000" flipH="1" flipV="1">
              <a:off x="1836570" y="1901873"/>
              <a:ext cx="756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1253"/>
            <p:cNvCxnSpPr/>
            <p:nvPr/>
          </p:nvCxnSpPr>
          <p:spPr>
            <a:xfrm rot="16200000" flipH="1">
              <a:off x="1871900" y="1923094"/>
              <a:ext cx="101605" cy="439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5" name="Straight Connector 1254"/>
            <p:cNvCxnSpPr/>
            <p:nvPr/>
          </p:nvCxnSpPr>
          <p:spPr>
            <a:xfrm rot="5400000" flipH="1" flipV="1">
              <a:off x="1832054" y="1981460"/>
              <a:ext cx="756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6" name="Straight Connector 1255"/>
            <p:cNvCxnSpPr/>
            <p:nvPr/>
          </p:nvCxnSpPr>
          <p:spPr>
            <a:xfrm rot="16200000" flipH="1">
              <a:off x="1859134" y="2007938"/>
              <a:ext cx="157812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807" name="Group 409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258" name="Straight Connector 1257"/>
              <p:cNvCxnSpPr/>
              <p:nvPr/>
            </p:nvCxnSpPr>
            <p:spPr>
              <a:xfrm rot="5400000" flipH="1" flipV="1">
                <a:off x="2007962" y="1969515"/>
                <a:ext cx="77825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9" name="Straight Connector 1258"/>
              <p:cNvCxnSpPr/>
              <p:nvPr/>
            </p:nvCxnSpPr>
            <p:spPr>
              <a:xfrm>
                <a:off x="2066647" y="1970281"/>
                <a:ext cx="83787" cy="8431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0" name="Straight Connector 1259"/>
              <p:cNvCxnSpPr/>
              <p:nvPr/>
            </p:nvCxnSpPr>
            <p:spPr>
              <a:xfrm rot="5400000" flipH="1" flipV="1">
                <a:off x="2011656" y="2051684"/>
                <a:ext cx="75664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1" name="Straight Connector 1260"/>
              <p:cNvCxnSpPr/>
              <p:nvPr/>
            </p:nvCxnSpPr>
            <p:spPr>
              <a:xfrm rot="16200000" flipH="1">
                <a:off x="2044208" y="2074877"/>
                <a:ext cx="101604" cy="4398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2" name="Straight Connector 1261"/>
              <p:cNvCxnSpPr/>
              <p:nvPr/>
            </p:nvCxnSpPr>
            <p:spPr>
              <a:xfrm rot="5400000" flipH="1" flipV="1">
                <a:off x="2012802" y="2135106"/>
                <a:ext cx="75664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3" name="Straight Connector 1262"/>
              <p:cNvCxnSpPr/>
              <p:nvPr/>
            </p:nvCxnSpPr>
            <p:spPr>
              <a:xfrm rot="16200000" flipH="1">
                <a:off x="2027537" y="2165401"/>
                <a:ext cx="159973" cy="7540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591" name="Group 1263"/>
          <p:cNvGrpSpPr>
            <a:grpSpLocks/>
          </p:cNvGrpSpPr>
          <p:nvPr/>
        </p:nvGrpSpPr>
        <p:grpSpPr bwMode="auto">
          <a:xfrm rot="-8151696">
            <a:off x="7908926" y="1433514"/>
            <a:ext cx="695325" cy="687387"/>
            <a:chOff x="1522111" y="1535037"/>
            <a:chExt cx="599082" cy="663672"/>
          </a:xfrm>
        </p:grpSpPr>
        <p:sp>
          <p:nvSpPr>
            <p:cNvPr id="1265" name="Oval 1264"/>
            <p:cNvSpPr/>
            <p:nvPr/>
          </p:nvSpPr>
          <p:spPr>
            <a:xfrm>
              <a:off x="1789184" y="1853394"/>
              <a:ext cx="71124" cy="21458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66" name="Arc 1265"/>
            <p:cNvSpPr/>
            <p:nvPr/>
          </p:nvSpPr>
          <p:spPr>
            <a:xfrm>
              <a:off x="1535251" y="1533051"/>
              <a:ext cx="285864" cy="64221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67" name="Arc 1266"/>
            <p:cNvSpPr/>
            <p:nvPr/>
          </p:nvSpPr>
          <p:spPr>
            <a:xfrm flipH="1">
              <a:off x="1849324" y="1554603"/>
              <a:ext cx="285863" cy="64221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268" name="Straight Connector 1267"/>
            <p:cNvCxnSpPr>
              <a:stCxn id="1265" idx="7"/>
            </p:cNvCxnSpPr>
            <p:nvPr/>
          </p:nvCxnSpPr>
          <p:spPr>
            <a:xfrm rot="5400000" flipH="1" flipV="1">
              <a:off x="1843799" y="1827143"/>
              <a:ext cx="75104" cy="4787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9" name="Straight Connector 1268"/>
            <p:cNvCxnSpPr/>
            <p:nvPr/>
          </p:nvCxnSpPr>
          <p:spPr>
            <a:xfrm>
              <a:off x="1905126" y="1808583"/>
              <a:ext cx="88904" cy="7970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1269"/>
            <p:cNvCxnSpPr/>
            <p:nvPr/>
          </p:nvCxnSpPr>
          <p:spPr>
            <a:xfrm rot="5400000" flipH="1" flipV="1">
              <a:off x="1853491" y="1897762"/>
              <a:ext cx="75104" cy="4787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1" name="Straight Connector 1270"/>
            <p:cNvCxnSpPr/>
            <p:nvPr/>
          </p:nvCxnSpPr>
          <p:spPr>
            <a:xfrm rot="16200000" flipH="1">
              <a:off x="1877597" y="1922672"/>
              <a:ext cx="102692" cy="437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2" name="Straight Connector 1271"/>
            <p:cNvCxnSpPr/>
            <p:nvPr/>
          </p:nvCxnSpPr>
          <p:spPr>
            <a:xfrm rot="5400000" flipH="1" flipV="1">
              <a:off x="1848953" y="1968669"/>
              <a:ext cx="73571" cy="4787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3" name="Straight Connector 1272"/>
            <p:cNvCxnSpPr/>
            <p:nvPr/>
          </p:nvCxnSpPr>
          <p:spPr>
            <a:xfrm rot="16200000" flipH="1">
              <a:off x="1878694" y="2005728"/>
              <a:ext cx="154806" cy="834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791" name="Group 1273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275" name="Straight Connector 1274"/>
              <p:cNvCxnSpPr/>
              <p:nvPr/>
            </p:nvCxnSpPr>
            <p:spPr>
              <a:xfrm rot="5400000" flipH="1" flipV="1">
                <a:off x="1966842" y="1972132"/>
                <a:ext cx="72039" cy="4787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6" name="Straight Connector 1275"/>
              <p:cNvCxnSpPr/>
              <p:nvPr/>
            </p:nvCxnSpPr>
            <p:spPr>
              <a:xfrm>
                <a:off x="2031484" y="1966614"/>
                <a:ext cx="86169" cy="7817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7" name="Straight Connector 1276"/>
              <p:cNvCxnSpPr/>
              <p:nvPr/>
            </p:nvCxnSpPr>
            <p:spPr>
              <a:xfrm rot="5400000" flipH="1" flipV="1">
                <a:off x="1973172" y="2048043"/>
                <a:ext cx="72039" cy="4650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8" name="Straight Connector 1277"/>
              <p:cNvCxnSpPr/>
              <p:nvPr/>
            </p:nvCxnSpPr>
            <p:spPr>
              <a:xfrm rot="16200000" flipH="1">
                <a:off x="2014427" y="2064186"/>
                <a:ext cx="101160" cy="4376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9" name="Straight Connector 1278"/>
              <p:cNvCxnSpPr/>
              <p:nvPr/>
            </p:nvCxnSpPr>
            <p:spPr>
              <a:xfrm rot="5400000" flipH="1" flipV="1">
                <a:off x="1981607" y="2121054"/>
                <a:ext cx="73571" cy="4650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0" name="Straight Connector 1279"/>
              <p:cNvCxnSpPr/>
              <p:nvPr/>
            </p:nvCxnSpPr>
            <p:spPr>
              <a:xfrm rot="16200000" flipH="1">
                <a:off x="1996461" y="2148790"/>
                <a:ext cx="156338" cy="834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27" name="Group 1280"/>
          <p:cNvGrpSpPr>
            <a:grpSpLocks/>
          </p:cNvGrpSpPr>
          <p:nvPr/>
        </p:nvGrpSpPr>
        <p:grpSpPr bwMode="auto">
          <a:xfrm rot="-8151696">
            <a:off x="8721726" y="1620838"/>
            <a:ext cx="436563" cy="393700"/>
            <a:chOff x="1522111" y="1535037"/>
            <a:chExt cx="599082" cy="663672"/>
          </a:xfrm>
        </p:grpSpPr>
        <p:sp>
          <p:nvSpPr>
            <p:cNvPr id="1282" name="Oval 1281"/>
            <p:cNvSpPr/>
            <p:nvPr/>
          </p:nvSpPr>
          <p:spPr>
            <a:xfrm>
              <a:off x="1798961" y="1871340"/>
              <a:ext cx="71890" cy="216765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83" name="Arc 1282"/>
            <p:cNvSpPr/>
            <p:nvPr/>
          </p:nvSpPr>
          <p:spPr>
            <a:xfrm>
              <a:off x="1525077" y="1531544"/>
              <a:ext cx="285380" cy="642263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284" name="Arc 1283"/>
            <p:cNvSpPr/>
            <p:nvPr/>
          </p:nvSpPr>
          <p:spPr>
            <a:xfrm flipH="1">
              <a:off x="1839009" y="1560054"/>
              <a:ext cx="285380" cy="642263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285" name="Straight Connector 1284"/>
            <p:cNvCxnSpPr>
              <a:stCxn id="1282" idx="7"/>
            </p:cNvCxnSpPr>
            <p:nvPr/>
          </p:nvCxnSpPr>
          <p:spPr>
            <a:xfrm rot="5400000" flipH="1" flipV="1">
              <a:off x="1832878" y="1829617"/>
              <a:ext cx="74931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1285"/>
            <p:cNvCxnSpPr/>
            <p:nvPr/>
          </p:nvCxnSpPr>
          <p:spPr>
            <a:xfrm>
              <a:off x="1894453" y="1822258"/>
              <a:ext cx="87139" cy="8028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7" name="Straight Connector 1286"/>
            <p:cNvCxnSpPr/>
            <p:nvPr/>
          </p:nvCxnSpPr>
          <p:spPr>
            <a:xfrm rot="5400000" flipH="1" flipV="1">
              <a:off x="1839722" y="1899767"/>
              <a:ext cx="74931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8" name="Straight Connector 1287"/>
            <p:cNvCxnSpPr/>
            <p:nvPr/>
          </p:nvCxnSpPr>
          <p:spPr>
            <a:xfrm rot="16200000" flipH="1">
              <a:off x="1870754" y="1923580"/>
              <a:ext cx="101692" cy="4357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9" name="Straight Connector 1288"/>
            <p:cNvCxnSpPr/>
            <p:nvPr/>
          </p:nvCxnSpPr>
          <p:spPr>
            <a:xfrm rot="5400000" flipH="1" flipV="1">
              <a:off x="1838703" y="1983018"/>
              <a:ext cx="74931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0" name="Straight Connector 1289"/>
            <p:cNvCxnSpPr/>
            <p:nvPr/>
          </p:nvCxnSpPr>
          <p:spPr>
            <a:xfrm rot="16200000" flipH="1">
              <a:off x="1862696" y="2012193"/>
              <a:ext cx="155214" cy="8278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775" name="Group 1290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292" name="Straight Connector 1291"/>
              <p:cNvCxnSpPr/>
              <p:nvPr/>
            </p:nvCxnSpPr>
            <p:spPr>
              <a:xfrm rot="5400000" flipH="1" flipV="1">
                <a:off x="1985857" y="1979938"/>
                <a:ext cx="74931" cy="479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3" name="Straight Connector 1292"/>
              <p:cNvCxnSpPr/>
              <p:nvPr/>
            </p:nvCxnSpPr>
            <p:spPr>
              <a:xfrm>
                <a:off x="2047662" y="1973859"/>
                <a:ext cx="87139" cy="8028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4" name="Straight Connector 1293"/>
              <p:cNvCxnSpPr/>
              <p:nvPr/>
            </p:nvCxnSpPr>
            <p:spPr>
              <a:xfrm rot="5400000" flipH="1" flipV="1">
                <a:off x="1992898" y="2051724"/>
                <a:ext cx="74931" cy="479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5" name="Straight Connector 1294"/>
              <p:cNvCxnSpPr/>
              <p:nvPr/>
            </p:nvCxnSpPr>
            <p:spPr>
              <a:xfrm rot="16200000" flipH="1">
                <a:off x="2022922" y="2075807"/>
                <a:ext cx="101692" cy="4357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6" name="Straight Connector 1295"/>
              <p:cNvCxnSpPr/>
              <p:nvPr/>
            </p:nvCxnSpPr>
            <p:spPr>
              <a:xfrm rot="5400000" flipH="1" flipV="1">
                <a:off x="1979747" y="2141007"/>
                <a:ext cx="80283" cy="4574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7" name="Straight Connector 1296"/>
              <p:cNvCxnSpPr/>
              <p:nvPr/>
            </p:nvCxnSpPr>
            <p:spPr>
              <a:xfrm rot="16200000" flipH="1">
                <a:off x="2005680" y="2171421"/>
                <a:ext cx="160566" cy="8278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44" name="Group 1314"/>
          <p:cNvGrpSpPr>
            <a:grpSpLocks/>
          </p:cNvGrpSpPr>
          <p:nvPr/>
        </p:nvGrpSpPr>
        <p:grpSpPr bwMode="auto">
          <a:xfrm rot="-8151696">
            <a:off x="6965951" y="1111250"/>
            <a:ext cx="436563" cy="393700"/>
            <a:chOff x="1522111" y="1535037"/>
            <a:chExt cx="599082" cy="663672"/>
          </a:xfrm>
        </p:grpSpPr>
        <p:sp>
          <p:nvSpPr>
            <p:cNvPr id="1316" name="Oval 1315"/>
            <p:cNvSpPr/>
            <p:nvPr/>
          </p:nvSpPr>
          <p:spPr>
            <a:xfrm>
              <a:off x="1798961" y="1871340"/>
              <a:ext cx="71890" cy="21676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17" name="Arc 1316"/>
            <p:cNvSpPr/>
            <p:nvPr/>
          </p:nvSpPr>
          <p:spPr>
            <a:xfrm>
              <a:off x="1525076" y="1531543"/>
              <a:ext cx="285380" cy="642263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3" name="Arc 1317"/>
            <p:cNvSpPr/>
            <p:nvPr/>
          </p:nvSpPr>
          <p:spPr>
            <a:xfrm flipH="1">
              <a:off x="1839008" y="1560053"/>
              <a:ext cx="285380" cy="642263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319" name="Straight Connector 1318"/>
            <p:cNvCxnSpPr>
              <a:stCxn id="1316" idx="7"/>
            </p:cNvCxnSpPr>
            <p:nvPr/>
          </p:nvCxnSpPr>
          <p:spPr>
            <a:xfrm rot="5400000" flipH="1" flipV="1">
              <a:off x="1832878" y="1829617"/>
              <a:ext cx="74931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0" name="Straight Connector 1319"/>
            <p:cNvCxnSpPr/>
            <p:nvPr/>
          </p:nvCxnSpPr>
          <p:spPr>
            <a:xfrm>
              <a:off x="1894452" y="1822257"/>
              <a:ext cx="87139" cy="8028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1" name="Straight Connector 1320"/>
            <p:cNvCxnSpPr/>
            <p:nvPr/>
          </p:nvCxnSpPr>
          <p:spPr>
            <a:xfrm rot="5400000" flipH="1" flipV="1">
              <a:off x="1839721" y="1899765"/>
              <a:ext cx="74931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2" name="Straight Connector 1321"/>
            <p:cNvCxnSpPr/>
            <p:nvPr/>
          </p:nvCxnSpPr>
          <p:spPr>
            <a:xfrm rot="16200000" flipH="1">
              <a:off x="1870754" y="1923580"/>
              <a:ext cx="101692" cy="4357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3" name="Straight Connector 1322"/>
            <p:cNvCxnSpPr/>
            <p:nvPr/>
          </p:nvCxnSpPr>
          <p:spPr>
            <a:xfrm rot="5400000" flipH="1" flipV="1">
              <a:off x="1838702" y="1983017"/>
              <a:ext cx="74931" cy="4792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4" name="Straight Connector 1323"/>
            <p:cNvCxnSpPr/>
            <p:nvPr/>
          </p:nvCxnSpPr>
          <p:spPr>
            <a:xfrm rot="16200000" flipH="1">
              <a:off x="1862696" y="2012192"/>
              <a:ext cx="155214" cy="8278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759" name="Group 1290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326" name="Straight Connector 1325"/>
              <p:cNvCxnSpPr/>
              <p:nvPr/>
            </p:nvCxnSpPr>
            <p:spPr>
              <a:xfrm rot="5400000" flipH="1" flipV="1">
                <a:off x="1985857" y="1979938"/>
                <a:ext cx="74931" cy="479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7" name="Straight Connector 1326"/>
              <p:cNvCxnSpPr/>
              <p:nvPr/>
            </p:nvCxnSpPr>
            <p:spPr>
              <a:xfrm>
                <a:off x="2047662" y="1973859"/>
                <a:ext cx="87139" cy="8028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8" name="Straight Connector 1327"/>
              <p:cNvCxnSpPr/>
              <p:nvPr/>
            </p:nvCxnSpPr>
            <p:spPr>
              <a:xfrm rot="5400000" flipH="1" flipV="1">
                <a:off x="1992899" y="2051723"/>
                <a:ext cx="74931" cy="479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9" name="Straight Connector 1328"/>
              <p:cNvCxnSpPr/>
              <p:nvPr/>
            </p:nvCxnSpPr>
            <p:spPr>
              <a:xfrm rot="16200000" flipH="1">
                <a:off x="2022922" y="2075807"/>
                <a:ext cx="101692" cy="4357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0" name="Straight Connector 1329"/>
              <p:cNvCxnSpPr/>
              <p:nvPr/>
            </p:nvCxnSpPr>
            <p:spPr>
              <a:xfrm rot="5400000" flipH="1" flipV="1">
                <a:off x="1979748" y="2141006"/>
                <a:ext cx="80283" cy="4574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1" name="Straight Connector 1330"/>
              <p:cNvCxnSpPr/>
              <p:nvPr/>
            </p:nvCxnSpPr>
            <p:spPr>
              <a:xfrm rot="16200000" flipH="1">
                <a:off x="2005680" y="2171421"/>
                <a:ext cx="160566" cy="8278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52" name="Group 1331"/>
          <p:cNvGrpSpPr>
            <a:grpSpLocks/>
          </p:cNvGrpSpPr>
          <p:nvPr/>
        </p:nvGrpSpPr>
        <p:grpSpPr bwMode="auto">
          <a:xfrm rot="5400000">
            <a:off x="1721645" y="3445670"/>
            <a:ext cx="346075" cy="236537"/>
            <a:chOff x="1522111" y="1535037"/>
            <a:chExt cx="599082" cy="663672"/>
          </a:xfrm>
        </p:grpSpPr>
        <p:sp>
          <p:nvSpPr>
            <p:cNvPr id="1333" name="Oval 1332"/>
            <p:cNvSpPr/>
            <p:nvPr/>
          </p:nvSpPr>
          <p:spPr>
            <a:xfrm>
              <a:off x="1785928" y="1829015"/>
              <a:ext cx="71450" cy="21380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336" name="Arc 1333"/>
            <p:cNvSpPr/>
            <p:nvPr/>
          </p:nvSpPr>
          <p:spPr>
            <a:xfrm>
              <a:off x="1522111" y="1508312"/>
              <a:ext cx="285801" cy="64140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35" name="Arc 1334"/>
            <p:cNvSpPr/>
            <p:nvPr/>
          </p:nvSpPr>
          <p:spPr>
            <a:xfrm flipH="1">
              <a:off x="1835392" y="1530581"/>
              <a:ext cx="285801" cy="641402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336" name="Straight Connector 1335"/>
            <p:cNvCxnSpPr>
              <a:stCxn id="1333" idx="7"/>
            </p:cNvCxnSpPr>
            <p:nvPr/>
          </p:nvCxnSpPr>
          <p:spPr>
            <a:xfrm rot="5400000" flipH="1" flipV="1">
              <a:off x="1835484" y="1799825"/>
              <a:ext cx="71267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7" name="Straight Connector 1336"/>
            <p:cNvCxnSpPr/>
            <p:nvPr/>
          </p:nvCxnSpPr>
          <p:spPr>
            <a:xfrm>
              <a:off x="1895849" y="1793378"/>
              <a:ext cx="87939" cy="8017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8" name="Straight Connector 1337"/>
            <p:cNvCxnSpPr/>
            <p:nvPr/>
          </p:nvCxnSpPr>
          <p:spPr>
            <a:xfrm rot="5400000" flipH="1" flipV="1">
              <a:off x="1838752" y="1900045"/>
              <a:ext cx="75723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9" name="Straight Connector 1338"/>
            <p:cNvCxnSpPr/>
            <p:nvPr/>
          </p:nvCxnSpPr>
          <p:spPr>
            <a:xfrm rot="16200000" flipH="1">
              <a:off x="1872109" y="1920609"/>
              <a:ext cx="102445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0" name="Straight Connector 1339"/>
            <p:cNvCxnSpPr/>
            <p:nvPr/>
          </p:nvCxnSpPr>
          <p:spPr>
            <a:xfrm rot="5400000" flipH="1" flipV="1">
              <a:off x="1839607" y="1952641"/>
              <a:ext cx="71267" cy="4671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1" name="Straight Connector 1340"/>
            <p:cNvCxnSpPr/>
            <p:nvPr/>
          </p:nvCxnSpPr>
          <p:spPr>
            <a:xfrm rot="16200000" flipH="1">
              <a:off x="1863247" y="2006900"/>
              <a:ext cx="155895" cy="85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743" name="Group 137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343" name="Straight Connector 1342"/>
              <p:cNvCxnSpPr/>
              <p:nvPr/>
            </p:nvCxnSpPr>
            <p:spPr>
              <a:xfrm rot="5400000" flipH="1" flipV="1">
                <a:off x="1984382" y="1982499"/>
                <a:ext cx="7572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4" name="Straight Connector 1343"/>
              <p:cNvCxnSpPr/>
              <p:nvPr/>
            </p:nvCxnSpPr>
            <p:spPr>
              <a:xfrm>
                <a:off x="2045601" y="1950180"/>
                <a:ext cx="87938" cy="8017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5" name="Straight Connector 1344"/>
              <p:cNvCxnSpPr/>
              <p:nvPr/>
            </p:nvCxnSpPr>
            <p:spPr>
              <a:xfrm rot="5400000" flipH="1" flipV="1">
                <a:off x="1989878" y="2053766"/>
                <a:ext cx="7572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6" name="Straight Connector 1345"/>
              <p:cNvCxnSpPr/>
              <p:nvPr/>
            </p:nvCxnSpPr>
            <p:spPr>
              <a:xfrm rot="16200000" flipH="1">
                <a:off x="2024085" y="2048459"/>
                <a:ext cx="97992" cy="439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7" name="Straight Connector 1346"/>
              <p:cNvCxnSpPr/>
              <p:nvPr/>
            </p:nvCxnSpPr>
            <p:spPr>
              <a:xfrm rot="5400000" flipH="1" flipV="1">
                <a:off x="1992104" y="2104990"/>
                <a:ext cx="71267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8" name="Straight Connector 1347"/>
              <p:cNvCxnSpPr/>
              <p:nvPr/>
            </p:nvCxnSpPr>
            <p:spPr>
              <a:xfrm rot="16200000" flipH="1">
                <a:off x="2014368" y="2160621"/>
                <a:ext cx="155898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54" name="Group 1348"/>
          <p:cNvGrpSpPr>
            <a:grpSpLocks/>
          </p:cNvGrpSpPr>
          <p:nvPr/>
        </p:nvGrpSpPr>
        <p:grpSpPr bwMode="auto">
          <a:xfrm rot="5400000">
            <a:off x="3576638" y="4229101"/>
            <a:ext cx="344488" cy="236537"/>
            <a:chOff x="1522111" y="1535037"/>
            <a:chExt cx="599082" cy="663672"/>
          </a:xfrm>
        </p:grpSpPr>
        <p:sp>
          <p:nvSpPr>
            <p:cNvPr id="14337" name="Oval 1349"/>
            <p:cNvSpPr/>
            <p:nvPr/>
          </p:nvSpPr>
          <p:spPr>
            <a:xfrm>
              <a:off x="1787143" y="1829015"/>
              <a:ext cx="69019" cy="21380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51" name="Arc 1350"/>
            <p:cNvSpPr/>
            <p:nvPr/>
          </p:nvSpPr>
          <p:spPr>
            <a:xfrm>
              <a:off x="1522112" y="1508313"/>
              <a:ext cx="287117" cy="64140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52" name="Arc 1351"/>
            <p:cNvSpPr/>
            <p:nvPr/>
          </p:nvSpPr>
          <p:spPr>
            <a:xfrm flipH="1">
              <a:off x="1834077" y="1530583"/>
              <a:ext cx="287117" cy="641402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353" name="Straight Connector 1352"/>
            <p:cNvCxnSpPr/>
            <p:nvPr/>
          </p:nvCxnSpPr>
          <p:spPr>
            <a:xfrm rot="5400000" flipH="1" flipV="1">
              <a:off x="1835713" y="1801092"/>
              <a:ext cx="71267" cy="4693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4" name="Straight Connector 1353"/>
            <p:cNvCxnSpPr/>
            <p:nvPr/>
          </p:nvCxnSpPr>
          <p:spPr>
            <a:xfrm>
              <a:off x="1894812" y="1793380"/>
              <a:ext cx="88344" cy="8017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5" name="Straight Connector 1354"/>
            <p:cNvCxnSpPr/>
            <p:nvPr/>
          </p:nvCxnSpPr>
          <p:spPr>
            <a:xfrm rot="5400000" flipH="1" flipV="1">
              <a:off x="1839006" y="1901312"/>
              <a:ext cx="75723" cy="4693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6" name="Straight Connector 1355"/>
            <p:cNvCxnSpPr/>
            <p:nvPr/>
          </p:nvCxnSpPr>
          <p:spPr>
            <a:xfrm rot="16200000" flipH="1">
              <a:off x="1871198" y="1920510"/>
              <a:ext cx="102445" cy="4417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7" name="Straight Connector 1356"/>
            <p:cNvCxnSpPr/>
            <p:nvPr/>
          </p:nvCxnSpPr>
          <p:spPr>
            <a:xfrm rot="5400000" flipH="1" flipV="1">
              <a:off x="1839854" y="1951155"/>
              <a:ext cx="71267" cy="4969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8" name="Straight Connector 1357"/>
            <p:cNvCxnSpPr/>
            <p:nvPr/>
          </p:nvCxnSpPr>
          <p:spPr>
            <a:xfrm rot="16200000" flipH="1">
              <a:off x="1863798" y="2008085"/>
              <a:ext cx="155895" cy="8282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727" name="Group 137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360" name="Straight Connector 1359"/>
              <p:cNvCxnSpPr/>
              <p:nvPr/>
            </p:nvCxnSpPr>
            <p:spPr>
              <a:xfrm rot="5400000" flipH="1" flipV="1">
                <a:off x="1986009" y="1982392"/>
                <a:ext cx="75720" cy="4693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1" name="Straight Connector 1360"/>
              <p:cNvCxnSpPr/>
              <p:nvPr/>
            </p:nvCxnSpPr>
            <p:spPr>
              <a:xfrm>
                <a:off x="2047337" y="1950181"/>
                <a:ext cx="88343" cy="8017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2" name="Straight Connector 1361"/>
              <p:cNvCxnSpPr/>
              <p:nvPr/>
            </p:nvCxnSpPr>
            <p:spPr>
              <a:xfrm rot="5400000" flipH="1" flipV="1">
                <a:off x="1991531" y="2053659"/>
                <a:ext cx="75720" cy="4693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3" name="Straight Connector 1362"/>
              <p:cNvCxnSpPr/>
              <p:nvPr/>
            </p:nvCxnSpPr>
            <p:spPr>
              <a:xfrm rot="16200000" flipH="1">
                <a:off x="2025947" y="2048360"/>
                <a:ext cx="97992" cy="4417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4" name="Straight Connector 1363"/>
              <p:cNvCxnSpPr/>
              <p:nvPr/>
            </p:nvCxnSpPr>
            <p:spPr>
              <a:xfrm rot="5400000" flipH="1" flipV="1">
                <a:off x="1993757" y="2104883"/>
                <a:ext cx="71267" cy="4693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5" name="Straight Connector 1364"/>
              <p:cNvCxnSpPr/>
              <p:nvPr/>
            </p:nvCxnSpPr>
            <p:spPr>
              <a:xfrm rot="16200000" flipH="1">
                <a:off x="2016319" y="2160432"/>
                <a:ext cx="155898" cy="828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56" name="Group 1365"/>
          <p:cNvGrpSpPr>
            <a:grpSpLocks/>
          </p:cNvGrpSpPr>
          <p:nvPr/>
        </p:nvGrpSpPr>
        <p:grpSpPr bwMode="auto">
          <a:xfrm rot="5400000">
            <a:off x="5432426" y="5011738"/>
            <a:ext cx="344487" cy="236538"/>
            <a:chOff x="1522111" y="1535037"/>
            <a:chExt cx="599082" cy="663672"/>
          </a:xfrm>
        </p:grpSpPr>
        <p:sp>
          <p:nvSpPr>
            <p:cNvPr id="1367" name="Oval 1366"/>
            <p:cNvSpPr/>
            <p:nvPr/>
          </p:nvSpPr>
          <p:spPr>
            <a:xfrm>
              <a:off x="1787143" y="1829012"/>
              <a:ext cx="69018" cy="2138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68" name="Arc 1367"/>
            <p:cNvSpPr/>
            <p:nvPr/>
          </p:nvSpPr>
          <p:spPr>
            <a:xfrm>
              <a:off x="1522110" y="1508311"/>
              <a:ext cx="287118" cy="641400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69" name="Arc 1368"/>
            <p:cNvSpPr/>
            <p:nvPr/>
          </p:nvSpPr>
          <p:spPr>
            <a:xfrm flipH="1">
              <a:off x="1834074" y="1530583"/>
              <a:ext cx="287118" cy="64140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370" name="Straight Connector 1369"/>
            <p:cNvCxnSpPr>
              <a:stCxn id="1367" idx="7"/>
            </p:cNvCxnSpPr>
            <p:nvPr/>
          </p:nvCxnSpPr>
          <p:spPr>
            <a:xfrm rot="5400000" flipH="1" flipV="1">
              <a:off x="1835711" y="1801092"/>
              <a:ext cx="71267" cy="4693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1" name="Straight Connector 1370"/>
            <p:cNvCxnSpPr/>
            <p:nvPr/>
          </p:nvCxnSpPr>
          <p:spPr>
            <a:xfrm>
              <a:off x="1894810" y="1793376"/>
              <a:ext cx="88344" cy="8017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2" name="Straight Connector 1371"/>
            <p:cNvCxnSpPr/>
            <p:nvPr/>
          </p:nvCxnSpPr>
          <p:spPr>
            <a:xfrm rot="5400000" flipH="1" flipV="1">
              <a:off x="1839006" y="1901310"/>
              <a:ext cx="75719" cy="4693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3" name="Straight Connector 1372"/>
            <p:cNvCxnSpPr/>
            <p:nvPr/>
          </p:nvCxnSpPr>
          <p:spPr>
            <a:xfrm rot="16200000" flipH="1">
              <a:off x="1871194" y="1920506"/>
              <a:ext cx="102447" cy="4417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4" name="Straight Connector 1373"/>
            <p:cNvCxnSpPr/>
            <p:nvPr/>
          </p:nvCxnSpPr>
          <p:spPr>
            <a:xfrm rot="5400000" flipH="1" flipV="1">
              <a:off x="1839852" y="1951153"/>
              <a:ext cx="71267" cy="4969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5" name="Straight Connector 1374"/>
            <p:cNvCxnSpPr/>
            <p:nvPr/>
          </p:nvCxnSpPr>
          <p:spPr>
            <a:xfrm rot="16200000" flipH="1">
              <a:off x="1863795" y="2008081"/>
              <a:ext cx="155897" cy="8282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711" name="Group 137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377" name="Straight Connector 1376"/>
              <p:cNvCxnSpPr/>
              <p:nvPr/>
            </p:nvCxnSpPr>
            <p:spPr>
              <a:xfrm rot="5400000" flipH="1" flipV="1">
                <a:off x="1986008" y="1982390"/>
                <a:ext cx="75723" cy="4693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8" name="Straight Connector 1377"/>
              <p:cNvCxnSpPr/>
              <p:nvPr/>
            </p:nvCxnSpPr>
            <p:spPr>
              <a:xfrm>
                <a:off x="2047336" y="1950177"/>
                <a:ext cx="88344" cy="8017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9" name="Straight Connector 1378"/>
              <p:cNvCxnSpPr/>
              <p:nvPr/>
            </p:nvCxnSpPr>
            <p:spPr>
              <a:xfrm rot="5400000" flipH="1" flipV="1">
                <a:off x="1991530" y="2053657"/>
                <a:ext cx="75723" cy="4693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0" name="Straight Connector 1379"/>
              <p:cNvCxnSpPr/>
              <p:nvPr/>
            </p:nvCxnSpPr>
            <p:spPr>
              <a:xfrm rot="16200000" flipH="1">
                <a:off x="2025947" y="2048355"/>
                <a:ext cx="97992" cy="4417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1" name="Straight Connector 1380"/>
              <p:cNvCxnSpPr/>
              <p:nvPr/>
            </p:nvCxnSpPr>
            <p:spPr>
              <a:xfrm rot="5400000" flipH="1" flipV="1">
                <a:off x="1993758" y="2104880"/>
                <a:ext cx="71267" cy="4693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38" name="Straight Connector 1381"/>
              <p:cNvCxnSpPr/>
              <p:nvPr/>
            </p:nvCxnSpPr>
            <p:spPr>
              <a:xfrm rot="16200000" flipH="1">
                <a:off x="2016321" y="2160429"/>
                <a:ext cx="155895" cy="8282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58" name="Group 1382"/>
          <p:cNvGrpSpPr>
            <a:grpSpLocks/>
          </p:cNvGrpSpPr>
          <p:nvPr/>
        </p:nvGrpSpPr>
        <p:grpSpPr bwMode="auto">
          <a:xfrm rot="5400000">
            <a:off x="7287419" y="5795169"/>
            <a:ext cx="344488" cy="234950"/>
            <a:chOff x="1522111" y="1535037"/>
            <a:chExt cx="599082" cy="663672"/>
          </a:xfrm>
        </p:grpSpPr>
        <p:sp>
          <p:nvSpPr>
            <p:cNvPr id="1384" name="Oval 1383"/>
            <p:cNvSpPr/>
            <p:nvPr/>
          </p:nvSpPr>
          <p:spPr>
            <a:xfrm>
              <a:off x="1787142" y="1857904"/>
              <a:ext cx="69019" cy="215245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85" name="Arc 1384"/>
            <p:cNvSpPr/>
            <p:nvPr/>
          </p:nvSpPr>
          <p:spPr>
            <a:xfrm>
              <a:off x="1522110" y="1561941"/>
              <a:ext cx="287117" cy="64125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86" name="Arc 1385"/>
            <p:cNvSpPr/>
            <p:nvPr/>
          </p:nvSpPr>
          <p:spPr>
            <a:xfrm flipH="1">
              <a:off x="1834076" y="1584365"/>
              <a:ext cx="287117" cy="64124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387" name="Straight Connector 1386"/>
            <p:cNvCxnSpPr>
              <a:stCxn id="1384" idx="7"/>
            </p:cNvCxnSpPr>
            <p:nvPr/>
          </p:nvCxnSpPr>
          <p:spPr>
            <a:xfrm rot="5400000" flipH="1" flipV="1">
              <a:off x="1833228" y="1854618"/>
              <a:ext cx="76234" cy="4693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8" name="Straight Connector 1387"/>
            <p:cNvCxnSpPr/>
            <p:nvPr/>
          </p:nvCxnSpPr>
          <p:spPr>
            <a:xfrm>
              <a:off x="1894811" y="1822029"/>
              <a:ext cx="88344" cy="807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9" name="Straight Connector 1388"/>
            <p:cNvCxnSpPr/>
            <p:nvPr/>
          </p:nvCxnSpPr>
          <p:spPr>
            <a:xfrm rot="5400000" flipH="1" flipV="1">
              <a:off x="1838750" y="1926366"/>
              <a:ext cx="76234" cy="4693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0" name="Straight Connector 1389"/>
            <p:cNvCxnSpPr/>
            <p:nvPr/>
          </p:nvCxnSpPr>
          <p:spPr>
            <a:xfrm rot="16200000" flipH="1">
              <a:off x="1870850" y="1950168"/>
              <a:ext cx="103140" cy="4417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1" name="Straight Connector 1390"/>
            <p:cNvCxnSpPr/>
            <p:nvPr/>
          </p:nvCxnSpPr>
          <p:spPr>
            <a:xfrm rot="5400000" flipH="1" flipV="1">
              <a:off x="1837370" y="2005703"/>
              <a:ext cx="76234" cy="4969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2" name="Straight Connector 1391"/>
            <p:cNvCxnSpPr/>
            <p:nvPr/>
          </p:nvCxnSpPr>
          <p:spPr>
            <a:xfrm rot="16200000" flipH="1">
              <a:off x="1865512" y="2009317"/>
              <a:ext cx="152465" cy="8282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695" name="Group 137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394" name="Straight Connector 1393"/>
              <p:cNvCxnSpPr/>
              <p:nvPr/>
            </p:nvCxnSpPr>
            <p:spPr>
              <a:xfrm rot="5400000" flipH="1" flipV="1">
                <a:off x="1985755" y="2007055"/>
                <a:ext cx="76231" cy="4693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5" name="Straight Connector 1394"/>
              <p:cNvCxnSpPr/>
              <p:nvPr/>
            </p:nvCxnSpPr>
            <p:spPr>
              <a:xfrm>
                <a:off x="2047338" y="1974468"/>
                <a:ext cx="88343" cy="807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6" name="Straight Connector 1395"/>
              <p:cNvCxnSpPr/>
              <p:nvPr/>
            </p:nvCxnSpPr>
            <p:spPr>
              <a:xfrm rot="5400000" flipH="1" flipV="1">
                <a:off x="1991277" y="2078803"/>
                <a:ext cx="76231" cy="4693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7" name="Straight Connector 1396"/>
              <p:cNvCxnSpPr/>
              <p:nvPr/>
            </p:nvCxnSpPr>
            <p:spPr>
              <a:xfrm rot="16200000" flipH="1">
                <a:off x="2025618" y="2073458"/>
                <a:ext cx="98654" cy="4417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39" name="Straight Connector 1397"/>
              <p:cNvCxnSpPr/>
              <p:nvPr/>
            </p:nvCxnSpPr>
            <p:spPr>
              <a:xfrm rot="5400000" flipH="1" flipV="1">
                <a:off x="1993518" y="2130373"/>
                <a:ext cx="71748" cy="4693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9" name="Straight Connector 1398"/>
              <p:cNvCxnSpPr/>
              <p:nvPr/>
            </p:nvCxnSpPr>
            <p:spPr>
              <a:xfrm rot="16200000" flipH="1">
                <a:off x="2015795" y="2186418"/>
                <a:ext cx="156951" cy="828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60" name="Group 1399"/>
          <p:cNvGrpSpPr>
            <a:grpSpLocks/>
          </p:cNvGrpSpPr>
          <p:nvPr/>
        </p:nvGrpSpPr>
        <p:grpSpPr bwMode="auto">
          <a:xfrm rot="-3668593">
            <a:off x="6987382" y="3693320"/>
            <a:ext cx="498475" cy="449262"/>
            <a:chOff x="1522111" y="1535037"/>
            <a:chExt cx="599082" cy="663672"/>
          </a:xfrm>
        </p:grpSpPr>
        <p:sp>
          <p:nvSpPr>
            <p:cNvPr id="1401" name="Oval 1400"/>
            <p:cNvSpPr/>
            <p:nvPr/>
          </p:nvSpPr>
          <p:spPr>
            <a:xfrm>
              <a:off x="1786342" y="1853415"/>
              <a:ext cx="72500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02" name="Arc 1401"/>
            <p:cNvSpPr/>
            <p:nvPr/>
          </p:nvSpPr>
          <p:spPr>
            <a:xfrm>
              <a:off x="1525457" y="1524782"/>
              <a:ext cx="286186" cy="64256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03" name="Arc 1402"/>
            <p:cNvSpPr/>
            <p:nvPr/>
          </p:nvSpPr>
          <p:spPr>
            <a:xfrm flipH="1">
              <a:off x="1835585" y="1555710"/>
              <a:ext cx="286186" cy="64256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404" name="Straight Connector 1403"/>
            <p:cNvCxnSpPr>
              <a:stCxn id="1401" idx="7"/>
            </p:cNvCxnSpPr>
            <p:nvPr/>
          </p:nvCxnSpPr>
          <p:spPr>
            <a:xfrm rot="5400000" flipH="1" flipV="1">
              <a:off x="1848516" y="1814141"/>
              <a:ext cx="75044" cy="4769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5" name="Straight Connector 1404"/>
            <p:cNvCxnSpPr/>
            <p:nvPr/>
          </p:nvCxnSpPr>
          <p:spPr>
            <a:xfrm>
              <a:off x="1894827" y="1816000"/>
              <a:ext cx="87764" cy="7973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6" name="Straight Connector 1405"/>
            <p:cNvCxnSpPr/>
            <p:nvPr/>
          </p:nvCxnSpPr>
          <p:spPr>
            <a:xfrm rot="5400000" flipH="1" flipV="1">
              <a:off x="1853496" y="1888420"/>
              <a:ext cx="75044" cy="4769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7" name="Straight Connector 1406"/>
            <p:cNvCxnSpPr/>
            <p:nvPr/>
          </p:nvCxnSpPr>
          <p:spPr>
            <a:xfrm rot="16200000" flipH="1">
              <a:off x="1884368" y="1910216"/>
              <a:ext cx="100841" cy="4388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8" name="Straight Connector 1407"/>
            <p:cNvCxnSpPr/>
            <p:nvPr/>
          </p:nvCxnSpPr>
          <p:spPr>
            <a:xfrm rot="5400000" flipH="1" flipV="1">
              <a:off x="1852542" y="1964039"/>
              <a:ext cx="75044" cy="4769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9" name="Straight Connector 1408"/>
            <p:cNvCxnSpPr/>
            <p:nvPr/>
          </p:nvCxnSpPr>
          <p:spPr>
            <a:xfrm rot="16200000" flipH="1">
              <a:off x="1874981" y="1998382"/>
              <a:ext cx="154779" cy="8204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679" name="Group 171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411" name="Straight Connector 1410"/>
              <p:cNvCxnSpPr/>
              <p:nvPr/>
            </p:nvCxnSpPr>
            <p:spPr>
              <a:xfrm rot="5400000" flipH="1" flipV="1">
                <a:off x="1966167" y="1965736"/>
                <a:ext cx="72700" cy="4579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2" name="Straight Connector 1411"/>
              <p:cNvCxnSpPr/>
              <p:nvPr/>
            </p:nvCxnSpPr>
            <p:spPr>
              <a:xfrm>
                <a:off x="2033064" y="1957674"/>
                <a:ext cx="87764" cy="7973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3" name="Straight Connector 1412"/>
              <p:cNvCxnSpPr/>
              <p:nvPr/>
            </p:nvCxnSpPr>
            <p:spPr>
              <a:xfrm rot="5400000" flipH="1" flipV="1">
                <a:off x="1969798" y="2036859"/>
                <a:ext cx="72700" cy="4769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40" name="Straight Connector 1413"/>
              <p:cNvCxnSpPr/>
              <p:nvPr/>
            </p:nvCxnSpPr>
            <p:spPr>
              <a:xfrm rot="16200000" flipH="1">
                <a:off x="2004490" y="2058952"/>
                <a:ext cx="98496" cy="43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5" name="Straight Connector 1414"/>
              <p:cNvCxnSpPr/>
              <p:nvPr/>
            </p:nvCxnSpPr>
            <p:spPr>
              <a:xfrm rot="5400000" flipH="1" flipV="1">
                <a:off x="1977560" y="2117500"/>
                <a:ext cx="75044" cy="4579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6" name="Straight Connector 1415"/>
              <p:cNvCxnSpPr/>
              <p:nvPr/>
            </p:nvCxnSpPr>
            <p:spPr>
              <a:xfrm rot="16200000" flipH="1">
                <a:off x="1991659" y="2146637"/>
                <a:ext cx="154779" cy="8204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62" name="Group 1416"/>
          <p:cNvGrpSpPr>
            <a:grpSpLocks/>
          </p:cNvGrpSpPr>
          <p:nvPr/>
        </p:nvGrpSpPr>
        <p:grpSpPr bwMode="auto">
          <a:xfrm>
            <a:off x="4948239" y="5392738"/>
            <a:ext cx="454025" cy="487362"/>
            <a:chOff x="1522111" y="1535037"/>
            <a:chExt cx="599082" cy="663672"/>
          </a:xfrm>
        </p:grpSpPr>
        <p:sp>
          <p:nvSpPr>
            <p:cNvPr id="1418" name="Oval 1417"/>
            <p:cNvSpPr/>
            <p:nvPr/>
          </p:nvSpPr>
          <p:spPr>
            <a:xfrm>
              <a:off x="1786042" y="1857145"/>
              <a:ext cx="71220" cy="21401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19" name="Arc 1418"/>
            <p:cNvSpPr/>
            <p:nvPr/>
          </p:nvSpPr>
          <p:spPr>
            <a:xfrm>
              <a:off x="1522111" y="1535037"/>
              <a:ext cx="284878" cy="64205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20" name="Arc 1419"/>
            <p:cNvSpPr/>
            <p:nvPr/>
          </p:nvSpPr>
          <p:spPr>
            <a:xfrm flipH="1">
              <a:off x="1836315" y="1556655"/>
              <a:ext cx="284878" cy="64205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421" name="Straight Connector 1420"/>
            <p:cNvCxnSpPr>
              <a:stCxn id="1418" idx="7"/>
            </p:cNvCxnSpPr>
            <p:nvPr/>
          </p:nvCxnSpPr>
          <p:spPr>
            <a:xfrm rot="5400000" flipH="1" flipV="1">
              <a:off x="1833045" y="1827651"/>
              <a:ext cx="75664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2" name="Straight Connector 1421"/>
            <p:cNvCxnSpPr/>
            <p:nvPr/>
          </p:nvCxnSpPr>
          <p:spPr>
            <a:xfrm>
              <a:off x="1894966" y="1822556"/>
              <a:ext cx="87977" cy="799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3" name="Straight Connector 1422"/>
            <p:cNvCxnSpPr/>
            <p:nvPr/>
          </p:nvCxnSpPr>
          <p:spPr>
            <a:xfrm rot="5400000" flipH="1" flipV="1">
              <a:off x="1839330" y="1898991"/>
              <a:ext cx="75662" cy="4817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4" name="Straight Connector 1423"/>
            <p:cNvCxnSpPr/>
            <p:nvPr/>
          </p:nvCxnSpPr>
          <p:spPr>
            <a:xfrm rot="16200000" flipH="1">
              <a:off x="1872442" y="1922703"/>
              <a:ext cx="101604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5" name="Straight Connector 1424"/>
            <p:cNvCxnSpPr/>
            <p:nvPr/>
          </p:nvCxnSpPr>
          <p:spPr>
            <a:xfrm rot="5400000" flipH="1" flipV="1">
              <a:off x="1837234" y="1978977"/>
              <a:ext cx="75664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6" name="Straight Connector 1425"/>
            <p:cNvCxnSpPr/>
            <p:nvPr/>
          </p:nvCxnSpPr>
          <p:spPr>
            <a:xfrm rot="16200000" flipH="1">
              <a:off x="1862143" y="2008733"/>
              <a:ext cx="157811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663" name="Group 256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428" name="Straight Connector 1427"/>
              <p:cNvCxnSpPr/>
              <p:nvPr/>
            </p:nvCxnSpPr>
            <p:spPr>
              <a:xfrm rot="5400000" flipH="1" flipV="1">
                <a:off x="1986333" y="1979607"/>
                <a:ext cx="75664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9" name="Straight Connector 1428"/>
              <p:cNvCxnSpPr/>
              <p:nvPr/>
            </p:nvCxnSpPr>
            <p:spPr>
              <a:xfrm>
                <a:off x="2048254" y="1972350"/>
                <a:ext cx="85881" cy="8214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41" name="Straight Connector 1429"/>
              <p:cNvCxnSpPr/>
              <p:nvPr/>
            </p:nvCxnSpPr>
            <p:spPr>
              <a:xfrm rot="5400000" flipH="1" flipV="1">
                <a:off x="1991570" y="2051993"/>
                <a:ext cx="75662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1" name="Straight Connector 1430"/>
              <p:cNvCxnSpPr/>
              <p:nvPr/>
            </p:nvCxnSpPr>
            <p:spPr>
              <a:xfrm rot="16200000" flipH="1">
                <a:off x="2023634" y="2074659"/>
                <a:ext cx="101604" cy="4398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2" name="Straight Connector 1431"/>
              <p:cNvCxnSpPr/>
              <p:nvPr/>
            </p:nvCxnSpPr>
            <p:spPr>
              <a:xfrm rot="5400000" flipH="1" flipV="1">
                <a:off x="1990522" y="2130933"/>
                <a:ext cx="75664" cy="481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3" name="Straight Connector 1432"/>
              <p:cNvCxnSpPr/>
              <p:nvPr/>
            </p:nvCxnSpPr>
            <p:spPr>
              <a:xfrm rot="16200000" flipH="1">
                <a:off x="2015464" y="2162816"/>
                <a:ext cx="155650" cy="8169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64" name="Group 1433"/>
          <p:cNvGrpSpPr>
            <a:grpSpLocks/>
          </p:cNvGrpSpPr>
          <p:nvPr/>
        </p:nvGrpSpPr>
        <p:grpSpPr bwMode="auto">
          <a:xfrm rot="-2934967">
            <a:off x="6394451" y="4702176"/>
            <a:ext cx="546100" cy="447675"/>
            <a:chOff x="1522111" y="1535037"/>
            <a:chExt cx="599082" cy="663672"/>
          </a:xfrm>
        </p:grpSpPr>
        <p:sp>
          <p:nvSpPr>
            <p:cNvPr id="1435" name="Oval 1434"/>
            <p:cNvSpPr/>
            <p:nvPr/>
          </p:nvSpPr>
          <p:spPr>
            <a:xfrm>
              <a:off x="1784712" y="1852332"/>
              <a:ext cx="73144" cy="21416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36" name="Arc 1435"/>
            <p:cNvSpPr/>
            <p:nvPr/>
          </p:nvSpPr>
          <p:spPr>
            <a:xfrm>
              <a:off x="1519707" y="1531739"/>
              <a:ext cx="285609" cy="642490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37" name="Arc 1436"/>
            <p:cNvSpPr/>
            <p:nvPr/>
          </p:nvSpPr>
          <p:spPr>
            <a:xfrm flipH="1">
              <a:off x="1831458" y="1542230"/>
              <a:ext cx="285609" cy="642492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438" name="Straight Connector 1437"/>
            <p:cNvCxnSpPr>
              <a:stCxn id="1435" idx="7"/>
            </p:cNvCxnSpPr>
            <p:nvPr/>
          </p:nvCxnSpPr>
          <p:spPr>
            <a:xfrm rot="5400000" flipH="1" flipV="1">
              <a:off x="1833608" y="1824454"/>
              <a:ext cx="72956" cy="4876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9" name="Straight Connector 1438"/>
            <p:cNvCxnSpPr/>
            <p:nvPr/>
          </p:nvCxnSpPr>
          <p:spPr>
            <a:xfrm>
              <a:off x="1896257" y="1809436"/>
              <a:ext cx="87076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0" name="Straight Connector 1439"/>
            <p:cNvCxnSpPr/>
            <p:nvPr/>
          </p:nvCxnSpPr>
          <p:spPr>
            <a:xfrm rot="5400000" flipH="1" flipV="1">
              <a:off x="1848000" y="1883478"/>
              <a:ext cx="75310" cy="47020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1" name="Straight Connector 1440"/>
            <p:cNvCxnSpPr/>
            <p:nvPr/>
          </p:nvCxnSpPr>
          <p:spPr>
            <a:xfrm rot="16200000" flipH="1">
              <a:off x="1871023" y="1918643"/>
              <a:ext cx="103552" cy="4527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2" name="Straight Connector 1441"/>
            <p:cNvCxnSpPr/>
            <p:nvPr/>
          </p:nvCxnSpPr>
          <p:spPr>
            <a:xfrm rot="5400000" flipH="1" flipV="1">
              <a:off x="1839200" y="1971033"/>
              <a:ext cx="75310" cy="4876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3" name="Straight Connector 1442"/>
            <p:cNvCxnSpPr/>
            <p:nvPr/>
          </p:nvCxnSpPr>
          <p:spPr>
            <a:xfrm rot="16200000" flipH="1">
              <a:off x="1871880" y="1993740"/>
              <a:ext cx="155327" cy="8185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647" name="Group 273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445" name="Straight Connector 1444"/>
              <p:cNvCxnSpPr/>
              <p:nvPr/>
            </p:nvCxnSpPr>
            <p:spPr>
              <a:xfrm rot="5400000" flipH="1" flipV="1">
                <a:off x="1990647" y="1953405"/>
                <a:ext cx="77663" cy="4528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43" name="Straight Connector 1445"/>
              <p:cNvCxnSpPr/>
              <p:nvPr/>
            </p:nvCxnSpPr>
            <p:spPr>
              <a:xfrm>
                <a:off x="2052265" y="1946069"/>
                <a:ext cx="80110" cy="800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7" name="Straight Connector 1446"/>
              <p:cNvCxnSpPr/>
              <p:nvPr/>
            </p:nvCxnSpPr>
            <p:spPr>
              <a:xfrm rot="5400000" flipH="1" flipV="1">
                <a:off x="1996381" y="2031453"/>
                <a:ext cx="72958" cy="470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8" name="Straight Connector 1447"/>
              <p:cNvCxnSpPr/>
              <p:nvPr/>
            </p:nvCxnSpPr>
            <p:spPr>
              <a:xfrm rot="16200000" flipH="1">
                <a:off x="2029466" y="2052217"/>
                <a:ext cx="101199" cy="4179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9" name="Straight Connector 1448"/>
              <p:cNvCxnSpPr/>
              <p:nvPr/>
            </p:nvCxnSpPr>
            <p:spPr>
              <a:xfrm rot="5400000" flipH="1" flipV="1">
                <a:off x="1995388" y="2109036"/>
                <a:ext cx="75310" cy="4528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0" name="Straight Connector 1449"/>
              <p:cNvCxnSpPr/>
              <p:nvPr/>
            </p:nvCxnSpPr>
            <p:spPr>
              <a:xfrm rot="16200000" flipH="1">
                <a:off x="2015460" y="2145243"/>
                <a:ext cx="157682" cy="7662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66" name="Group 1450"/>
          <p:cNvGrpSpPr>
            <a:grpSpLocks/>
          </p:cNvGrpSpPr>
          <p:nvPr/>
        </p:nvGrpSpPr>
        <p:grpSpPr bwMode="auto">
          <a:xfrm rot="-5400000">
            <a:off x="5083970" y="4852195"/>
            <a:ext cx="942975" cy="976313"/>
            <a:chOff x="1522111" y="1535037"/>
            <a:chExt cx="599082" cy="663672"/>
          </a:xfrm>
        </p:grpSpPr>
        <p:sp>
          <p:nvSpPr>
            <p:cNvPr id="1452" name="Oval 1451"/>
            <p:cNvSpPr/>
            <p:nvPr/>
          </p:nvSpPr>
          <p:spPr>
            <a:xfrm>
              <a:off x="1786353" y="1857700"/>
              <a:ext cx="70599" cy="21367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53" name="Arc 1452"/>
            <p:cNvSpPr/>
            <p:nvPr/>
          </p:nvSpPr>
          <p:spPr>
            <a:xfrm>
              <a:off x="1528162" y="1535037"/>
              <a:ext cx="285422" cy="643168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54" name="Arc 1453"/>
            <p:cNvSpPr/>
            <p:nvPr/>
          </p:nvSpPr>
          <p:spPr>
            <a:xfrm flipH="1">
              <a:off x="1841823" y="1555541"/>
              <a:ext cx="285421" cy="64316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455" name="Straight Connector 1454"/>
            <p:cNvCxnSpPr>
              <a:stCxn id="1452" idx="7"/>
            </p:cNvCxnSpPr>
            <p:nvPr/>
          </p:nvCxnSpPr>
          <p:spPr>
            <a:xfrm rot="5400000" flipH="1" flipV="1">
              <a:off x="1839388" y="1828064"/>
              <a:ext cx="74460" cy="4740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6" name="Straight Connector 1455"/>
            <p:cNvCxnSpPr/>
            <p:nvPr/>
          </p:nvCxnSpPr>
          <p:spPr>
            <a:xfrm>
              <a:off x="1900320" y="1821010"/>
              <a:ext cx="87744" cy="8093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7" name="Straight Connector 1456"/>
            <p:cNvCxnSpPr/>
            <p:nvPr/>
          </p:nvCxnSpPr>
          <p:spPr>
            <a:xfrm rot="5400000" flipH="1" flipV="1">
              <a:off x="1845440" y="1899287"/>
              <a:ext cx="74460" cy="4740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8" name="Straight Connector 1457"/>
            <p:cNvCxnSpPr/>
            <p:nvPr/>
          </p:nvCxnSpPr>
          <p:spPr>
            <a:xfrm rot="16200000" flipH="1">
              <a:off x="1871249" y="1922383"/>
              <a:ext cx="102519" cy="4437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9" name="Straight Connector 1458"/>
            <p:cNvCxnSpPr/>
            <p:nvPr/>
          </p:nvCxnSpPr>
          <p:spPr>
            <a:xfrm rot="5400000" flipH="1" flipV="1">
              <a:off x="1844431" y="1979144"/>
              <a:ext cx="74460" cy="4740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0" name="Straight Connector 1459"/>
            <p:cNvCxnSpPr/>
            <p:nvPr/>
          </p:nvCxnSpPr>
          <p:spPr>
            <a:xfrm rot="16200000" flipH="1">
              <a:off x="1862963" y="2009516"/>
              <a:ext cx="155396" cy="8270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631" name="Group 341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4344" name="Straight Connector 1461"/>
              <p:cNvCxnSpPr/>
              <p:nvPr/>
            </p:nvCxnSpPr>
            <p:spPr>
              <a:xfrm rot="5400000" flipH="1" flipV="1">
                <a:off x="1985887" y="1979494"/>
                <a:ext cx="74460" cy="4841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3" name="Straight Connector 1462"/>
              <p:cNvCxnSpPr/>
              <p:nvPr/>
            </p:nvCxnSpPr>
            <p:spPr>
              <a:xfrm>
                <a:off x="2041271" y="1974023"/>
                <a:ext cx="87745" cy="7985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4" name="Straight Connector 1463"/>
              <p:cNvCxnSpPr/>
              <p:nvPr/>
            </p:nvCxnSpPr>
            <p:spPr>
              <a:xfrm rot="5400000" flipH="1" flipV="1">
                <a:off x="1991938" y="2051797"/>
                <a:ext cx="74461" cy="4841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5" name="Straight Connector 1464"/>
              <p:cNvCxnSpPr/>
              <p:nvPr/>
            </p:nvCxnSpPr>
            <p:spPr>
              <a:xfrm rot="16200000" flipH="1">
                <a:off x="2017747" y="2075901"/>
                <a:ext cx="102518" cy="4336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6" name="Straight Connector 1465"/>
              <p:cNvCxnSpPr/>
              <p:nvPr/>
            </p:nvCxnSpPr>
            <p:spPr>
              <a:xfrm rot="5400000" flipH="1" flipV="1">
                <a:off x="1983834" y="2131618"/>
                <a:ext cx="75540" cy="4740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7" name="Straight Connector 1466"/>
              <p:cNvCxnSpPr/>
              <p:nvPr/>
            </p:nvCxnSpPr>
            <p:spPr>
              <a:xfrm rot="16200000" flipH="1">
                <a:off x="2008922" y="2161485"/>
                <a:ext cx="156476" cy="8371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68" name="Group 1467"/>
          <p:cNvGrpSpPr>
            <a:grpSpLocks/>
          </p:cNvGrpSpPr>
          <p:nvPr/>
        </p:nvGrpSpPr>
        <p:grpSpPr bwMode="auto">
          <a:xfrm>
            <a:off x="4884739" y="5534026"/>
            <a:ext cx="307975" cy="309563"/>
            <a:chOff x="1522111" y="1535037"/>
            <a:chExt cx="599082" cy="663672"/>
          </a:xfrm>
        </p:grpSpPr>
        <p:sp>
          <p:nvSpPr>
            <p:cNvPr id="1469" name="Oval 1468"/>
            <p:cNvSpPr/>
            <p:nvPr/>
          </p:nvSpPr>
          <p:spPr>
            <a:xfrm>
              <a:off x="1784594" y="1858365"/>
              <a:ext cx="74113" cy="21441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70" name="Arc 1469"/>
            <p:cNvSpPr/>
            <p:nvPr/>
          </p:nvSpPr>
          <p:spPr>
            <a:xfrm>
              <a:off x="1522111" y="1535037"/>
              <a:ext cx="287188" cy="643251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71" name="Arc 1470"/>
            <p:cNvSpPr/>
            <p:nvPr/>
          </p:nvSpPr>
          <p:spPr>
            <a:xfrm flipH="1">
              <a:off x="1834003" y="1555458"/>
              <a:ext cx="287190" cy="643251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472" name="Straight Connector 1471"/>
            <p:cNvCxnSpPr>
              <a:stCxn id="1469" idx="7"/>
            </p:cNvCxnSpPr>
            <p:nvPr/>
          </p:nvCxnSpPr>
          <p:spPr>
            <a:xfrm rot="5400000" flipH="1" flipV="1">
              <a:off x="1833621" y="1826854"/>
              <a:ext cx="74876" cy="494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3" name="Straight Connector 1472"/>
            <p:cNvCxnSpPr/>
            <p:nvPr/>
          </p:nvCxnSpPr>
          <p:spPr>
            <a:xfrm>
              <a:off x="1895764" y="1820926"/>
              <a:ext cx="86465" cy="8168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4" name="Straight Connector 1473"/>
            <p:cNvCxnSpPr/>
            <p:nvPr/>
          </p:nvCxnSpPr>
          <p:spPr>
            <a:xfrm rot="5400000" flipH="1" flipV="1">
              <a:off x="1839797" y="1898327"/>
              <a:ext cx="74876" cy="494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5" name="Straight Connector 1474"/>
            <p:cNvCxnSpPr/>
            <p:nvPr/>
          </p:nvCxnSpPr>
          <p:spPr>
            <a:xfrm rot="16200000" flipH="1">
              <a:off x="1872505" y="1921835"/>
              <a:ext cx="102103" cy="4323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6" name="Straight Connector 1475"/>
            <p:cNvCxnSpPr/>
            <p:nvPr/>
          </p:nvCxnSpPr>
          <p:spPr>
            <a:xfrm rot="5400000" flipH="1" flipV="1">
              <a:off x="1838255" y="1978147"/>
              <a:ext cx="74876" cy="4632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7" name="Straight Connector 1476"/>
            <p:cNvCxnSpPr/>
            <p:nvPr/>
          </p:nvCxnSpPr>
          <p:spPr>
            <a:xfrm rot="16200000" flipH="1">
              <a:off x="1863964" y="2008972"/>
              <a:ext cx="153154" cy="8337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615" name="Group 647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479" name="Straight Connector 1478"/>
              <p:cNvCxnSpPr/>
              <p:nvPr/>
            </p:nvCxnSpPr>
            <p:spPr>
              <a:xfrm rot="5400000" flipH="1" flipV="1">
                <a:off x="1986804" y="1979453"/>
                <a:ext cx="74876" cy="494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0" name="Straight Connector 1479"/>
              <p:cNvCxnSpPr/>
              <p:nvPr/>
            </p:nvCxnSpPr>
            <p:spPr>
              <a:xfrm>
                <a:off x="2048945" y="1973526"/>
                <a:ext cx="86466" cy="8168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1" name="Straight Connector 1480"/>
              <p:cNvCxnSpPr/>
              <p:nvPr/>
            </p:nvCxnSpPr>
            <p:spPr>
              <a:xfrm rot="5400000" flipH="1" flipV="1">
                <a:off x="1991435" y="2052471"/>
                <a:ext cx="74876" cy="463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2" name="Straight Connector 1481"/>
              <p:cNvCxnSpPr/>
              <p:nvPr/>
            </p:nvCxnSpPr>
            <p:spPr>
              <a:xfrm rot="16200000" flipH="1">
                <a:off x="2024142" y="2072890"/>
                <a:ext cx="102103" cy="463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3" name="Straight Connector 1482"/>
              <p:cNvCxnSpPr/>
              <p:nvPr/>
            </p:nvCxnSpPr>
            <p:spPr>
              <a:xfrm rot="5400000" flipH="1" flipV="1">
                <a:off x="1991435" y="2130749"/>
                <a:ext cx="74876" cy="463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4" name="Straight Connector 1483"/>
              <p:cNvCxnSpPr/>
              <p:nvPr/>
            </p:nvCxnSpPr>
            <p:spPr>
              <a:xfrm rot="16200000" flipH="1">
                <a:off x="2015443" y="2159867"/>
                <a:ext cx="156558" cy="8337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85" name="Group 1484"/>
          <p:cNvGrpSpPr>
            <a:grpSpLocks/>
          </p:cNvGrpSpPr>
          <p:nvPr/>
        </p:nvGrpSpPr>
        <p:grpSpPr bwMode="auto">
          <a:xfrm>
            <a:off x="5416551" y="4143375"/>
            <a:ext cx="638175" cy="685800"/>
            <a:chOff x="1522111" y="1535037"/>
            <a:chExt cx="599082" cy="663672"/>
          </a:xfrm>
        </p:grpSpPr>
        <p:sp>
          <p:nvSpPr>
            <p:cNvPr id="1486" name="Oval 1485"/>
            <p:cNvSpPr/>
            <p:nvPr/>
          </p:nvSpPr>
          <p:spPr>
            <a:xfrm>
              <a:off x="1785886" y="1857655"/>
              <a:ext cx="71532" cy="21354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87" name="Arc 1486"/>
            <p:cNvSpPr/>
            <p:nvPr/>
          </p:nvSpPr>
          <p:spPr>
            <a:xfrm>
              <a:off x="1522111" y="1535037"/>
              <a:ext cx="286129" cy="643701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88" name="Arc 1487"/>
            <p:cNvSpPr/>
            <p:nvPr/>
          </p:nvSpPr>
          <p:spPr>
            <a:xfrm flipH="1">
              <a:off x="1835064" y="1555009"/>
              <a:ext cx="286129" cy="64370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489" name="Straight Connector 1488"/>
            <p:cNvCxnSpPr>
              <a:stCxn id="1486" idx="7"/>
            </p:cNvCxnSpPr>
            <p:nvPr/>
          </p:nvCxnSpPr>
          <p:spPr>
            <a:xfrm rot="5400000" flipH="1" flipV="1">
              <a:off x="1833960" y="1827666"/>
              <a:ext cx="73741" cy="4768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0" name="Straight Connector 1489"/>
            <p:cNvCxnSpPr/>
            <p:nvPr/>
          </p:nvCxnSpPr>
          <p:spPr>
            <a:xfrm>
              <a:off x="1894674" y="1820785"/>
              <a:ext cx="87925" cy="8142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1" name="Straight Connector 1490"/>
            <p:cNvCxnSpPr/>
            <p:nvPr/>
          </p:nvCxnSpPr>
          <p:spPr>
            <a:xfrm rot="5400000" flipH="1" flipV="1">
              <a:off x="1839921" y="1899872"/>
              <a:ext cx="73741" cy="4768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2" name="Straight Connector 1491"/>
            <p:cNvCxnSpPr/>
            <p:nvPr/>
          </p:nvCxnSpPr>
          <p:spPr>
            <a:xfrm rot="16200000" flipH="1">
              <a:off x="1871525" y="1922101"/>
              <a:ext cx="102930" cy="447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3" name="Straight Connector 1492"/>
            <p:cNvCxnSpPr/>
            <p:nvPr/>
          </p:nvCxnSpPr>
          <p:spPr>
            <a:xfrm rot="5400000" flipH="1" flipV="1">
              <a:off x="1837663" y="1978990"/>
              <a:ext cx="75278" cy="4768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45" name="Straight Connector 1493"/>
            <p:cNvCxnSpPr/>
            <p:nvPr/>
          </p:nvCxnSpPr>
          <p:spPr>
            <a:xfrm rot="16200000" flipH="1">
              <a:off x="1863291" y="2008732"/>
              <a:ext cx="155164" cy="8345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599" name="Group 23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496" name="Straight Connector 1495"/>
              <p:cNvCxnSpPr/>
              <p:nvPr/>
            </p:nvCxnSpPr>
            <p:spPr>
              <a:xfrm rot="5400000" flipH="1" flipV="1">
                <a:off x="1986155" y="1979710"/>
                <a:ext cx="75278" cy="476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7" name="Straight Connector 1496"/>
              <p:cNvCxnSpPr/>
              <p:nvPr/>
            </p:nvCxnSpPr>
            <p:spPr>
              <a:xfrm>
                <a:off x="2047638" y="1973597"/>
                <a:ext cx="87924" cy="7988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8" name="Straight Connector 1497"/>
              <p:cNvCxnSpPr/>
              <p:nvPr/>
            </p:nvCxnSpPr>
            <p:spPr>
              <a:xfrm rot="5400000" flipH="1" flipV="1">
                <a:off x="1992885" y="2051147"/>
                <a:ext cx="73741" cy="476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9" name="Straight Connector 1498"/>
              <p:cNvCxnSpPr/>
              <p:nvPr/>
            </p:nvCxnSpPr>
            <p:spPr>
              <a:xfrm rot="16200000" flipH="1">
                <a:off x="2025256" y="2074145"/>
                <a:ext cx="101394" cy="447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0" name="Straight Connector 1499"/>
              <p:cNvCxnSpPr/>
              <p:nvPr/>
            </p:nvCxnSpPr>
            <p:spPr>
              <a:xfrm rot="5400000" flipH="1" flipV="1">
                <a:off x="1991394" y="2131033"/>
                <a:ext cx="73741" cy="476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1" name="Straight Connector 1500"/>
              <p:cNvCxnSpPr/>
              <p:nvPr/>
            </p:nvCxnSpPr>
            <p:spPr>
              <a:xfrm rot="16200000" flipH="1">
                <a:off x="2015486" y="2160775"/>
                <a:ext cx="156700" cy="8345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02" name="Group 1501"/>
          <p:cNvGrpSpPr>
            <a:grpSpLocks/>
          </p:cNvGrpSpPr>
          <p:nvPr/>
        </p:nvGrpSpPr>
        <p:grpSpPr bwMode="auto">
          <a:xfrm rot="-7320000">
            <a:off x="6088858" y="3699670"/>
            <a:ext cx="338137" cy="447675"/>
            <a:chOff x="1522111" y="1535037"/>
            <a:chExt cx="599082" cy="663672"/>
          </a:xfrm>
        </p:grpSpPr>
        <p:sp>
          <p:nvSpPr>
            <p:cNvPr id="1503" name="Oval 1502"/>
            <p:cNvSpPr/>
            <p:nvPr/>
          </p:nvSpPr>
          <p:spPr>
            <a:xfrm>
              <a:off x="1796195" y="1857830"/>
              <a:ext cx="70316" cy="21416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04" name="Arc 1503"/>
            <p:cNvSpPr/>
            <p:nvPr/>
          </p:nvSpPr>
          <p:spPr>
            <a:xfrm>
              <a:off x="1522136" y="1534788"/>
              <a:ext cx="286885" cy="642490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05" name="Arc 1504"/>
            <p:cNvSpPr/>
            <p:nvPr/>
          </p:nvSpPr>
          <p:spPr>
            <a:xfrm flipH="1">
              <a:off x="1834284" y="1556465"/>
              <a:ext cx="286885" cy="642492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506" name="Straight Connector 1505"/>
            <p:cNvCxnSpPr>
              <a:stCxn id="1503" idx="7"/>
            </p:cNvCxnSpPr>
            <p:nvPr/>
          </p:nvCxnSpPr>
          <p:spPr>
            <a:xfrm rot="5400000" flipH="1" flipV="1">
              <a:off x="1852401" y="1824001"/>
              <a:ext cx="72956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7" name="Straight Connector 1506"/>
            <p:cNvCxnSpPr/>
            <p:nvPr/>
          </p:nvCxnSpPr>
          <p:spPr>
            <a:xfrm>
              <a:off x="1893818" y="1818748"/>
              <a:ext cx="90003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8" name="Straight Connector 1507"/>
            <p:cNvCxnSpPr/>
            <p:nvPr/>
          </p:nvCxnSpPr>
          <p:spPr>
            <a:xfrm rot="5400000" flipH="1" flipV="1">
              <a:off x="1854661" y="1899340"/>
              <a:ext cx="75310" cy="478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9" name="Straight Connector 1508"/>
            <p:cNvCxnSpPr/>
            <p:nvPr/>
          </p:nvCxnSpPr>
          <p:spPr>
            <a:xfrm rot="16200000" flipH="1">
              <a:off x="1874829" y="1922855"/>
              <a:ext cx="103552" cy="421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46" name="Straight Connector 1509"/>
            <p:cNvCxnSpPr/>
            <p:nvPr/>
          </p:nvCxnSpPr>
          <p:spPr>
            <a:xfrm rot="5400000" flipH="1" flipV="1">
              <a:off x="1837975" y="1979419"/>
              <a:ext cx="75310" cy="478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1" name="Straight Connector 1510"/>
            <p:cNvCxnSpPr/>
            <p:nvPr/>
          </p:nvCxnSpPr>
          <p:spPr>
            <a:xfrm rot="16200000" flipH="1">
              <a:off x="1862369" y="2005911"/>
              <a:ext cx="155327" cy="8437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583" name="Group 222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513" name="Straight Connector 1512"/>
              <p:cNvCxnSpPr/>
              <p:nvPr/>
            </p:nvCxnSpPr>
            <p:spPr>
              <a:xfrm rot="5400000" flipH="1" flipV="1">
                <a:off x="1969923" y="1958152"/>
                <a:ext cx="77664" cy="5625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4" name="Straight Connector 1513"/>
              <p:cNvCxnSpPr/>
              <p:nvPr/>
            </p:nvCxnSpPr>
            <p:spPr>
              <a:xfrm>
                <a:off x="2028254" y="1956129"/>
                <a:ext cx="98440" cy="800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5" name="Straight Connector 1514"/>
              <p:cNvCxnSpPr/>
              <p:nvPr/>
            </p:nvCxnSpPr>
            <p:spPr>
              <a:xfrm rot="5400000" flipH="1" flipV="1">
                <a:off x="1962297" y="2033558"/>
                <a:ext cx="75310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6" name="Straight Connector 1515"/>
              <p:cNvCxnSpPr/>
              <p:nvPr/>
            </p:nvCxnSpPr>
            <p:spPr>
              <a:xfrm rot="16200000" flipH="1">
                <a:off x="2010783" y="2047963"/>
                <a:ext cx="103552" cy="5625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7" name="Straight Connector 1516"/>
              <p:cNvCxnSpPr/>
              <p:nvPr/>
            </p:nvCxnSpPr>
            <p:spPr>
              <a:xfrm rot="5400000" flipH="1" flipV="1">
                <a:off x="1970802" y="2113137"/>
                <a:ext cx="77663" cy="5062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8" name="Straight Connector 1517"/>
              <p:cNvCxnSpPr/>
              <p:nvPr/>
            </p:nvCxnSpPr>
            <p:spPr>
              <a:xfrm rot="16200000" flipH="1">
                <a:off x="2005454" y="2143813"/>
                <a:ext cx="155328" cy="9281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19" name="Group 1518"/>
          <p:cNvGrpSpPr>
            <a:grpSpLocks/>
          </p:cNvGrpSpPr>
          <p:nvPr/>
        </p:nvGrpSpPr>
        <p:grpSpPr bwMode="auto">
          <a:xfrm rot="2235018">
            <a:off x="6488114" y="5567363"/>
            <a:ext cx="454025" cy="488950"/>
            <a:chOff x="1522111" y="1535037"/>
            <a:chExt cx="599082" cy="663672"/>
          </a:xfrm>
        </p:grpSpPr>
        <p:sp>
          <p:nvSpPr>
            <p:cNvPr id="1520" name="Oval 1519"/>
            <p:cNvSpPr/>
            <p:nvPr/>
          </p:nvSpPr>
          <p:spPr>
            <a:xfrm>
              <a:off x="1773493" y="1860713"/>
              <a:ext cx="7122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21" name="Arc 1520"/>
            <p:cNvSpPr/>
            <p:nvPr/>
          </p:nvSpPr>
          <p:spPr>
            <a:xfrm>
              <a:off x="1519109" y="1535699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22" name="Arc 1521"/>
            <p:cNvSpPr/>
            <p:nvPr/>
          </p:nvSpPr>
          <p:spPr>
            <a:xfrm flipH="1">
              <a:off x="1831778" y="1556404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523" name="Straight Connector 1522"/>
            <p:cNvCxnSpPr>
              <a:stCxn id="1520" idx="7"/>
            </p:cNvCxnSpPr>
            <p:nvPr/>
          </p:nvCxnSpPr>
          <p:spPr>
            <a:xfrm rot="5400000" flipH="1" flipV="1">
              <a:off x="1821807" y="1830250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4" name="Straight Connector 1523"/>
            <p:cNvCxnSpPr/>
            <p:nvPr/>
          </p:nvCxnSpPr>
          <p:spPr>
            <a:xfrm>
              <a:off x="1880893" y="1820702"/>
              <a:ext cx="87977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5" name="Straight Connector 1524"/>
            <p:cNvCxnSpPr/>
            <p:nvPr/>
          </p:nvCxnSpPr>
          <p:spPr>
            <a:xfrm rot="5400000" flipH="1" flipV="1">
              <a:off x="1826852" y="1902610"/>
              <a:ext cx="75418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47" name="Straight Connector 1525"/>
            <p:cNvCxnSpPr/>
            <p:nvPr/>
          </p:nvCxnSpPr>
          <p:spPr>
            <a:xfrm rot="16200000" flipH="1">
              <a:off x="1870988" y="1922840"/>
              <a:ext cx="103429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7" name="Straight Connector 1526"/>
            <p:cNvCxnSpPr/>
            <p:nvPr/>
          </p:nvCxnSpPr>
          <p:spPr>
            <a:xfrm rot="5400000" flipH="1" flipV="1">
              <a:off x="1833254" y="1981010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8" name="Straight Connector 1527"/>
            <p:cNvCxnSpPr/>
            <p:nvPr/>
          </p:nvCxnSpPr>
          <p:spPr>
            <a:xfrm rot="16200000" flipH="1">
              <a:off x="1849150" y="2011293"/>
              <a:ext cx="15730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567" name="Group 409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530" name="Straight Connector 1529"/>
              <p:cNvCxnSpPr/>
              <p:nvPr/>
            </p:nvCxnSpPr>
            <p:spPr>
              <a:xfrm rot="5400000" flipH="1" flipV="1">
                <a:off x="2007831" y="1982048"/>
                <a:ext cx="75416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1" name="Straight Connector 1530"/>
              <p:cNvCxnSpPr/>
              <p:nvPr/>
            </p:nvCxnSpPr>
            <p:spPr>
              <a:xfrm>
                <a:off x="2060124" y="1976379"/>
                <a:ext cx="81692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2" name="Straight Connector 1531"/>
              <p:cNvCxnSpPr/>
              <p:nvPr/>
            </p:nvCxnSpPr>
            <p:spPr>
              <a:xfrm rot="5400000" flipH="1" flipV="1">
                <a:off x="2011980" y="2054018"/>
                <a:ext cx="75418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3" name="Straight Connector 1532"/>
              <p:cNvCxnSpPr/>
              <p:nvPr/>
            </p:nvCxnSpPr>
            <p:spPr>
              <a:xfrm rot="16200000" flipH="1">
                <a:off x="2042039" y="2080571"/>
                <a:ext cx="101274" cy="4189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4" name="Straight Connector 1533"/>
              <p:cNvCxnSpPr/>
              <p:nvPr/>
            </p:nvCxnSpPr>
            <p:spPr>
              <a:xfrm rot="5400000" flipH="1" flipV="1">
                <a:off x="2007691" y="2134579"/>
                <a:ext cx="75416" cy="4398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5" name="Straight Connector 1534"/>
              <p:cNvCxnSpPr/>
              <p:nvPr/>
            </p:nvCxnSpPr>
            <p:spPr>
              <a:xfrm rot="16200000" flipH="1">
                <a:off x="2027218" y="2165633"/>
                <a:ext cx="155144" cy="7750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21" name="Group 1535"/>
          <p:cNvGrpSpPr>
            <a:grpSpLocks/>
          </p:cNvGrpSpPr>
          <p:nvPr/>
        </p:nvGrpSpPr>
        <p:grpSpPr bwMode="auto">
          <a:xfrm rot="9245232">
            <a:off x="5195888" y="4759326"/>
            <a:ext cx="468312" cy="447675"/>
            <a:chOff x="1522111" y="1535037"/>
            <a:chExt cx="599082" cy="663672"/>
          </a:xfrm>
        </p:grpSpPr>
        <p:sp>
          <p:nvSpPr>
            <p:cNvPr id="1537" name="Oval 1536"/>
            <p:cNvSpPr/>
            <p:nvPr/>
          </p:nvSpPr>
          <p:spPr>
            <a:xfrm>
              <a:off x="1783205" y="1879822"/>
              <a:ext cx="71078" cy="21416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38" name="Arc 1537"/>
            <p:cNvSpPr/>
            <p:nvPr/>
          </p:nvSpPr>
          <p:spPr>
            <a:xfrm>
              <a:off x="1518329" y="1561423"/>
              <a:ext cx="286342" cy="64249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39" name="Arc 1538"/>
            <p:cNvSpPr/>
            <p:nvPr/>
          </p:nvSpPr>
          <p:spPr>
            <a:xfrm flipH="1">
              <a:off x="1833671" y="1579367"/>
              <a:ext cx="286341" cy="642490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540" name="Straight Connector 1539"/>
            <p:cNvCxnSpPr>
              <a:stCxn id="1537" idx="7"/>
            </p:cNvCxnSpPr>
            <p:nvPr/>
          </p:nvCxnSpPr>
          <p:spPr>
            <a:xfrm rot="5400000" flipH="1" flipV="1">
              <a:off x="1833841" y="1851297"/>
              <a:ext cx="72956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1" name="Straight Connector 1540"/>
            <p:cNvCxnSpPr/>
            <p:nvPr/>
          </p:nvCxnSpPr>
          <p:spPr>
            <a:xfrm>
              <a:off x="1888691" y="1826969"/>
              <a:ext cx="89355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48" name="Straight Connector 1541"/>
            <p:cNvCxnSpPr/>
            <p:nvPr/>
          </p:nvCxnSpPr>
          <p:spPr>
            <a:xfrm rot="5400000" flipH="1" flipV="1">
              <a:off x="1839053" y="1900683"/>
              <a:ext cx="75310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3" name="Straight Connector 1542"/>
            <p:cNvCxnSpPr/>
            <p:nvPr/>
          </p:nvCxnSpPr>
          <p:spPr>
            <a:xfrm rot="16200000" flipH="1">
              <a:off x="1860603" y="1927016"/>
              <a:ext cx="103552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4" name="Straight Connector 1543"/>
            <p:cNvCxnSpPr/>
            <p:nvPr/>
          </p:nvCxnSpPr>
          <p:spPr>
            <a:xfrm rot="5400000" flipH="1" flipV="1">
              <a:off x="1828112" y="1987701"/>
              <a:ext cx="75310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5" name="Straight Connector 1544"/>
            <p:cNvCxnSpPr/>
            <p:nvPr/>
          </p:nvCxnSpPr>
          <p:spPr>
            <a:xfrm rot="16200000" flipH="1">
              <a:off x="1866725" y="2022556"/>
              <a:ext cx="155327" cy="8326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551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547" name="Straight Connector 1546"/>
              <p:cNvCxnSpPr/>
              <p:nvPr/>
            </p:nvCxnSpPr>
            <p:spPr>
              <a:xfrm rot="5400000" flipH="1" flipV="1">
                <a:off x="1993554" y="1995396"/>
                <a:ext cx="75310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8" name="Straight Connector 1547"/>
              <p:cNvCxnSpPr/>
              <p:nvPr/>
            </p:nvCxnSpPr>
            <p:spPr>
              <a:xfrm>
                <a:off x="2048033" y="1989425"/>
                <a:ext cx="83261" cy="8237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9" name="Straight Connector 1548"/>
              <p:cNvCxnSpPr/>
              <p:nvPr/>
            </p:nvCxnSpPr>
            <p:spPr>
              <a:xfrm rot="5400000" flipH="1" flipV="1">
                <a:off x="1997973" y="2080207"/>
                <a:ext cx="72958" cy="467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0" name="Straight Connector 1549"/>
              <p:cNvCxnSpPr/>
              <p:nvPr/>
            </p:nvCxnSpPr>
            <p:spPr>
              <a:xfrm rot="16200000" flipH="1">
                <a:off x="2024925" y="2099653"/>
                <a:ext cx="105904" cy="4264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1" name="Straight Connector 1550"/>
              <p:cNvCxnSpPr/>
              <p:nvPr/>
            </p:nvCxnSpPr>
            <p:spPr>
              <a:xfrm rot="5400000" flipH="1" flipV="1">
                <a:off x="2000248" y="2146002"/>
                <a:ext cx="75310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2" name="Straight Connector 1551"/>
              <p:cNvCxnSpPr/>
              <p:nvPr/>
            </p:nvCxnSpPr>
            <p:spPr>
              <a:xfrm rot="16200000" flipH="1">
                <a:off x="2016294" y="2195709"/>
                <a:ext cx="160034" cy="731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23" name="Group 1552"/>
          <p:cNvGrpSpPr>
            <a:grpSpLocks/>
          </p:cNvGrpSpPr>
          <p:nvPr/>
        </p:nvGrpSpPr>
        <p:grpSpPr bwMode="auto">
          <a:xfrm rot="-2548720">
            <a:off x="5648325" y="5557838"/>
            <a:ext cx="465138" cy="493712"/>
            <a:chOff x="1522111" y="1535037"/>
            <a:chExt cx="599082" cy="663672"/>
          </a:xfrm>
        </p:grpSpPr>
        <p:sp>
          <p:nvSpPr>
            <p:cNvPr id="1554" name="Oval 1553"/>
            <p:cNvSpPr/>
            <p:nvPr/>
          </p:nvSpPr>
          <p:spPr>
            <a:xfrm>
              <a:off x="1782965" y="1845646"/>
              <a:ext cx="71562" cy="213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55" name="Arc 1554"/>
            <p:cNvSpPr/>
            <p:nvPr/>
          </p:nvSpPr>
          <p:spPr>
            <a:xfrm>
              <a:off x="1521016" y="1534065"/>
              <a:ext cx="286250" cy="642333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56" name="Arc 1555"/>
            <p:cNvSpPr/>
            <p:nvPr/>
          </p:nvSpPr>
          <p:spPr>
            <a:xfrm flipH="1">
              <a:off x="1834529" y="1555906"/>
              <a:ext cx="286250" cy="642333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557" name="Straight Connector 1556"/>
            <p:cNvCxnSpPr>
              <a:stCxn id="1554" idx="7"/>
            </p:cNvCxnSpPr>
            <p:nvPr/>
          </p:nvCxnSpPr>
          <p:spPr>
            <a:xfrm rot="5400000" flipH="1" flipV="1">
              <a:off x="1833781" y="1815408"/>
              <a:ext cx="74689" cy="4702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49" name="Straight Connector 1557"/>
            <p:cNvCxnSpPr/>
            <p:nvPr/>
          </p:nvCxnSpPr>
          <p:spPr>
            <a:xfrm>
              <a:off x="1893933" y="1820230"/>
              <a:ext cx="87919" cy="8109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9" name="Straight Connector 1558"/>
            <p:cNvCxnSpPr/>
            <p:nvPr/>
          </p:nvCxnSpPr>
          <p:spPr>
            <a:xfrm rot="5400000" flipH="1" flipV="1">
              <a:off x="1832939" y="1890262"/>
              <a:ext cx="72556" cy="4702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0" name="Straight Connector 1559"/>
            <p:cNvCxnSpPr/>
            <p:nvPr/>
          </p:nvCxnSpPr>
          <p:spPr>
            <a:xfrm rot="16200000" flipH="1">
              <a:off x="1870645" y="1921339"/>
              <a:ext cx="102432" cy="4498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1" name="Straight Connector 1560"/>
            <p:cNvCxnSpPr/>
            <p:nvPr/>
          </p:nvCxnSpPr>
          <p:spPr>
            <a:xfrm rot="5400000" flipH="1" flipV="1">
              <a:off x="1838512" y="1978050"/>
              <a:ext cx="74691" cy="4907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2" name="Straight Connector 1561"/>
            <p:cNvCxnSpPr/>
            <p:nvPr/>
          </p:nvCxnSpPr>
          <p:spPr>
            <a:xfrm rot="16200000" flipH="1">
              <a:off x="1862175" y="2008586"/>
              <a:ext cx="155782" cy="8178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535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564" name="Straight Connector 1563"/>
              <p:cNvCxnSpPr/>
              <p:nvPr/>
            </p:nvCxnSpPr>
            <p:spPr>
              <a:xfrm rot="5400000" flipH="1" flipV="1">
                <a:off x="1983700" y="1957297"/>
                <a:ext cx="74690" cy="4907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5" name="Straight Connector 1564"/>
              <p:cNvCxnSpPr/>
              <p:nvPr/>
            </p:nvCxnSpPr>
            <p:spPr>
              <a:xfrm>
                <a:off x="2047911" y="1949261"/>
                <a:ext cx="96099" cy="8109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6" name="Straight Connector 1565"/>
              <p:cNvCxnSpPr/>
              <p:nvPr/>
            </p:nvCxnSpPr>
            <p:spPr>
              <a:xfrm rot="5400000" flipH="1" flipV="1">
                <a:off x="1992079" y="2023069"/>
                <a:ext cx="72556" cy="5111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7" name="Straight Connector 1566"/>
              <p:cNvCxnSpPr/>
              <p:nvPr/>
            </p:nvCxnSpPr>
            <p:spPr>
              <a:xfrm rot="16200000" flipH="1">
                <a:off x="2024355" y="2046116"/>
                <a:ext cx="100298" cy="4702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8" name="Straight Connector 1567"/>
              <p:cNvCxnSpPr/>
              <p:nvPr/>
            </p:nvCxnSpPr>
            <p:spPr>
              <a:xfrm rot="5400000" flipH="1" flipV="1">
                <a:off x="1990400" y="2103216"/>
                <a:ext cx="70422" cy="5520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9" name="Straight Connector 1568"/>
              <p:cNvCxnSpPr/>
              <p:nvPr/>
            </p:nvCxnSpPr>
            <p:spPr>
              <a:xfrm rot="16200000" flipH="1">
                <a:off x="2015269" y="2130211"/>
                <a:ext cx="155782" cy="920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25" name="Group 1569"/>
          <p:cNvGrpSpPr>
            <a:grpSpLocks/>
          </p:cNvGrpSpPr>
          <p:nvPr/>
        </p:nvGrpSpPr>
        <p:grpSpPr bwMode="auto">
          <a:xfrm rot="-5746989">
            <a:off x="5895182" y="5079207"/>
            <a:ext cx="468312" cy="447675"/>
            <a:chOff x="1522111" y="1535037"/>
            <a:chExt cx="599082" cy="663672"/>
          </a:xfrm>
        </p:grpSpPr>
        <p:sp>
          <p:nvSpPr>
            <p:cNvPr id="1571" name="Oval 1570"/>
            <p:cNvSpPr/>
            <p:nvPr/>
          </p:nvSpPr>
          <p:spPr>
            <a:xfrm>
              <a:off x="1798440" y="1852309"/>
              <a:ext cx="71077" cy="21416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72" name="Arc 1571"/>
            <p:cNvSpPr/>
            <p:nvPr/>
          </p:nvSpPr>
          <p:spPr>
            <a:xfrm>
              <a:off x="1525438" y="1521750"/>
              <a:ext cx="286342" cy="64249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73" name="Arc 1572"/>
            <p:cNvSpPr/>
            <p:nvPr/>
          </p:nvSpPr>
          <p:spPr>
            <a:xfrm flipH="1">
              <a:off x="1843467" y="1549615"/>
              <a:ext cx="286341" cy="642492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4350" name="Straight Connector 1573"/>
            <p:cNvCxnSpPr>
              <a:stCxn id="1571" idx="7"/>
            </p:cNvCxnSpPr>
            <p:nvPr/>
          </p:nvCxnSpPr>
          <p:spPr>
            <a:xfrm rot="5400000" flipH="1" flipV="1">
              <a:off x="1845915" y="1825810"/>
              <a:ext cx="72956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5" name="Straight Connector 1574"/>
            <p:cNvCxnSpPr/>
            <p:nvPr/>
          </p:nvCxnSpPr>
          <p:spPr>
            <a:xfrm>
              <a:off x="1892768" y="1821531"/>
              <a:ext cx="89355" cy="800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6" name="Straight Connector 1575"/>
            <p:cNvCxnSpPr/>
            <p:nvPr/>
          </p:nvCxnSpPr>
          <p:spPr>
            <a:xfrm rot="5400000" flipH="1" flipV="1">
              <a:off x="1849213" y="1891386"/>
              <a:ext cx="75310" cy="4670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7" name="Straight Connector 1576"/>
            <p:cNvCxnSpPr/>
            <p:nvPr/>
          </p:nvCxnSpPr>
          <p:spPr>
            <a:xfrm rot="16200000" flipH="1">
              <a:off x="1860527" y="1916677"/>
              <a:ext cx="103552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8" name="Straight Connector 1577"/>
            <p:cNvCxnSpPr/>
            <p:nvPr/>
          </p:nvCxnSpPr>
          <p:spPr>
            <a:xfrm rot="5400000" flipH="1" flipV="1">
              <a:off x="1826489" y="1975227"/>
              <a:ext cx="75310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9" name="Straight Connector 1578"/>
            <p:cNvCxnSpPr/>
            <p:nvPr/>
          </p:nvCxnSpPr>
          <p:spPr>
            <a:xfrm rot="16200000" flipH="1">
              <a:off x="1875341" y="2003877"/>
              <a:ext cx="155327" cy="8326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519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581" name="Straight Connector 1580"/>
              <p:cNvCxnSpPr/>
              <p:nvPr/>
            </p:nvCxnSpPr>
            <p:spPr>
              <a:xfrm rot="5400000" flipH="1" flipV="1">
                <a:off x="1973545" y="1958281"/>
                <a:ext cx="77664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2" name="Straight Connector 1581"/>
              <p:cNvCxnSpPr/>
              <p:nvPr/>
            </p:nvCxnSpPr>
            <p:spPr>
              <a:xfrm>
                <a:off x="2040379" y="1955030"/>
                <a:ext cx="81231" cy="800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3" name="Straight Connector 1582"/>
              <p:cNvCxnSpPr/>
              <p:nvPr/>
            </p:nvCxnSpPr>
            <p:spPr>
              <a:xfrm rot="5400000" flipH="1" flipV="1">
                <a:off x="1979211" y="2030206"/>
                <a:ext cx="72958" cy="467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4" name="Straight Connector 1583"/>
              <p:cNvCxnSpPr/>
              <p:nvPr/>
            </p:nvCxnSpPr>
            <p:spPr>
              <a:xfrm rot="16200000" flipH="1">
                <a:off x="2023723" y="2059823"/>
                <a:ext cx="101197" cy="4467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5" name="Straight Connector 1584"/>
              <p:cNvCxnSpPr/>
              <p:nvPr/>
            </p:nvCxnSpPr>
            <p:spPr>
              <a:xfrm rot="5400000" flipH="1" flipV="1">
                <a:off x="1985901" y="2109543"/>
                <a:ext cx="75310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6" name="Straight Connector 1585"/>
              <p:cNvCxnSpPr/>
              <p:nvPr/>
            </p:nvCxnSpPr>
            <p:spPr>
              <a:xfrm rot="16200000" flipH="1">
                <a:off x="2000380" y="2149144"/>
                <a:ext cx="160034" cy="7513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27" name="Group 1586"/>
          <p:cNvGrpSpPr>
            <a:grpSpLocks/>
          </p:cNvGrpSpPr>
          <p:nvPr/>
        </p:nvGrpSpPr>
        <p:grpSpPr bwMode="auto">
          <a:xfrm rot="2235018">
            <a:off x="6183314" y="5567363"/>
            <a:ext cx="454025" cy="488950"/>
            <a:chOff x="1522111" y="1535037"/>
            <a:chExt cx="599082" cy="663672"/>
          </a:xfrm>
        </p:grpSpPr>
        <p:sp>
          <p:nvSpPr>
            <p:cNvPr id="1588" name="Oval 1587"/>
            <p:cNvSpPr/>
            <p:nvPr/>
          </p:nvSpPr>
          <p:spPr>
            <a:xfrm>
              <a:off x="1773493" y="1860713"/>
              <a:ext cx="7122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89" name="Arc 1588"/>
            <p:cNvSpPr/>
            <p:nvPr/>
          </p:nvSpPr>
          <p:spPr>
            <a:xfrm>
              <a:off x="1519109" y="1535699"/>
              <a:ext cx="284878" cy="642124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351" name="Arc 1589"/>
            <p:cNvSpPr/>
            <p:nvPr/>
          </p:nvSpPr>
          <p:spPr>
            <a:xfrm flipH="1">
              <a:off x="1831778" y="1556404"/>
              <a:ext cx="284878" cy="64212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591" name="Straight Connector 1590"/>
            <p:cNvCxnSpPr>
              <a:stCxn id="1588" idx="7"/>
            </p:cNvCxnSpPr>
            <p:nvPr/>
          </p:nvCxnSpPr>
          <p:spPr>
            <a:xfrm rot="5400000" flipH="1" flipV="1">
              <a:off x="1821807" y="1830250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2" name="Straight Connector 1591"/>
            <p:cNvCxnSpPr/>
            <p:nvPr/>
          </p:nvCxnSpPr>
          <p:spPr>
            <a:xfrm>
              <a:off x="1880893" y="1820702"/>
              <a:ext cx="87977" cy="7972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3" name="Straight Connector 1592"/>
            <p:cNvCxnSpPr/>
            <p:nvPr/>
          </p:nvCxnSpPr>
          <p:spPr>
            <a:xfrm rot="5400000" flipH="1" flipV="1">
              <a:off x="1826852" y="1902610"/>
              <a:ext cx="75418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4" name="Straight Connector 1593"/>
            <p:cNvCxnSpPr/>
            <p:nvPr/>
          </p:nvCxnSpPr>
          <p:spPr>
            <a:xfrm rot="16200000" flipH="1">
              <a:off x="1870988" y="1922840"/>
              <a:ext cx="103429" cy="4398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5" name="Straight Connector 1594"/>
            <p:cNvCxnSpPr/>
            <p:nvPr/>
          </p:nvCxnSpPr>
          <p:spPr>
            <a:xfrm rot="5400000" flipH="1" flipV="1">
              <a:off x="1833254" y="1981010"/>
              <a:ext cx="73262" cy="4817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6" name="Straight Connector 1595"/>
            <p:cNvCxnSpPr/>
            <p:nvPr/>
          </p:nvCxnSpPr>
          <p:spPr>
            <a:xfrm rot="16200000" flipH="1">
              <a:off x="1849150" y="2011293"/>
              <a:ext cx="157300" cy="8378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503" name="Group 409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598" name="Straight Connector 1597"/>
              <p:cNvCxnSpPr/>
              <p:nvPr/>
            </p:nvCxnSpPr>
            <p:spPr>
              <a:xfrm rot="5400000" flipH="1" flipV="1">
                <a:off x="2007831" y="1982048"/>
                <a:ext cx="75416" cy="4608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9" name="Straight Connector 1598"/>
              <p:cNvCxnSpPr/>
              <p:nvPr/>
            </p:nvCxnSpPr>
            <p:spPr>
              <a:xfrm>
                <a:off x="2060124" y="1976379"/>
                <a:ext cx="81692" cy="8188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0" name="Straight Connector 1599"/>
              <p:cNvCxnSpPr/>
              <p:nvPr/>
            </p:nvCxnSpPr>
            <p:spPr>
              <a:xfrm rot="5400000" flipH="1" flipV="1">
                <a:off x="2011980" y="2054018"/>
                <a:ext cx="75418" cy="4398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1" name="Straight Connector 1600"/>
              <p:cNvCxnSpPr/>
              <p:nvPr/>
            </p:nvCxnSpPr>
            <p:spPr>
              <a:xfrm rot="16200000" flipH="1">
                <a:off x="2042039" y="2080571"/>
                <a:ext cx="101274" cy="4189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2" name="Straight Connector 1601"/>
              <p:cNvCxnSpPr/>
              <p:nvPr/>
            </p:nvCxnSpPr>
            <p:spPr>
              <a:xfrm rot="5400000" flipH="1" flipV="1">
                <a:off x="2007691" y="2134579"/>
                <a:ext cx="75416" cy="4398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3" name="Straight Connector 1602"/>
              <p:cNvCxnSpPr/>
              <p:nvPr/>
            </p:nvCxnSpPr>
            <p:spPr>
              <a:xfrm rot="16200000" flipH="1">
                <a:off x="2027218" y="2165633"/>
                <a:ext cx="155144" cy="7750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29" name="Group 1603"/>
          <p:cNvGrpSpPr>
            <a:grpSpLocks/>
          </p:cNvGrpSpPr>
          <p:nvPr/>
        </p:nvGrpSpPr>
        <p:grpSpPr bwMode="auto">
          <a:xfrm rot="5400000">
            <a:off x="6933407" y="3075782"/>
            <a:ext cx="349250" cy="341313"/>
            <a:chOff x="1522111" y="1535037"/>
            <a:chExt cx="599082" cy="663672"/>
          </a:xfrm>
        </p:grpSpPr>
        <p:sp>
          <p:nvSpPr>
            <p:cNvPr id="1605" name="Oval 1604"/>
            <p:cNvSpPr/>
            <p:nvPr/>
          </p:nvSpPr>
          <p:spPr>
            <a:xfrm>
              <a:off x="1786252" y="1837548"/>
              <a:ext cx="70801" cy="216079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352" name="Arc 1605"/>
            <p:cNvSpPr/>
            <p:nvPr/>
          </p:nvSpPr>
          <p:spPr>
            <a:xfrm>
              <a:off x="1522113" y="1516518"/>
              <a:ext cx="285925" cy="642063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07" name="Arc 1606"/>
            <p:cNvSpPr/>
            <p:nvPr/>
          </p:nvSpPr>
          <p:spPr>
            <a:xfrm flipH="1">
              <a:off x="1835268" y="1538126"/>
              <a:ext cx="285926" cy="642063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608" name="Straight Connector 1607"/>
            <p:cNvCxnSpPr>
              <a:stCxn id="1605" idx="7"/>
            </p:cNvCxnSpPr>
            <p:nvPr/>
          </p:nvCxnSpPr>
          <p:spPr>
            <a:xfrm rot="5400000" flipH="1" flipV="1">
              <a:off x="1832082" y="1826932"/>
              <a:ext cx="77172" cy="4901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9" name="Straight Connector 1608"/>
            <p:cNvCxnSpPr/>
            <p:nvPr/>
          </p:nvCxnSpPr>
          <p:spPr>
            <a:xfrm>
              <a:off x="1895175" y="1803593"/>
              <a:ext cx="87139" cy="8025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0" name="Straight Connector 1609"/>
            <p:cNvCxnSpPr/>
            <p:nvPr/>
          </p:nvCxnSpPr>
          <p:spPr>
            <a:xfrm rot="5400000" flipH="1" flipV="1">
              <a:off x="1840434" y="1882313"/>
              <a:ext cx="74084" cy="4629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1" name="Straight Connector 1610"/>
            <p:cNvCxnSpPr/>
            <p:nvPr/>
          </p:nvCxnSpPr>
          <p:spPr>
            <a:xfrm rot="16200000" flipH="1">
              <a:off x="1871473" y="1922260"/>
              <a:ext cx="101867" cy="4357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2" name="Straight Connector 1611"/>
            <p:cNvCxnSpPr/>
            <p:nvPr/>
          </p:nvCxnSpPr>
          <p:spPr>
            <a:xfrm rot="5400000" flipH="1" flipV="1">
              <a:off x="1837529" y="1978187"/>
              <a:ext cx="77170" cy="4901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3" name="Straight Connector 1612"/>
            <p:cNvCxnSpPr/>
            <p:nvPr/>
          </p:nvCxnSpPr>
          <p:spPr>
            <a:xfrm rot="16200000" flipH="1">
              <a:off x="1864297" y="1991173"/>
              <a:ext cx="154342" cy="8169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48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615" name="Straight Connector 1614"/>
              <p:cNvCxnSpPr/>
              <p:nvPr/>
            </p:nvCxnSpPr>
            <p:spPr>
              <a:xfrm rot="5400000" flipH="1" flipV="1">
                <a:off x="1986074" y="1961286"/>
                <a:ext cx="74084" cy="490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6" name="Straight Connector 1615"/>
              <p:cNvCxnSpPr/>
              <p:nvPr/>
            </p:nvCxnSpPr>
            <p:spPr>
              <a:xfrm>
                <a:off x="2047625" y="1954925"/>
                <a:ext cx="87139" cy="8025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7" name="Straight Connector 1616"/>
              <p:cNvCxnSpPr/>
              <p:nvPr/>
            </p:nvCxnSpPr>
            <p:spPr>
              <a:xfrm rot="5400000" flipH="1" flipV="1">
                <a:off x="1989977" y="2052348"/>
                <a:ext cx="77172" cy="490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8" name="Straight Connector 1617"/>
              <p:cNvCxnSpPr/>
              <p:nvPr/>
            </p:nvCxnSpPr>
            <p:spPr>
              <a:xfrm rot="16200000" flipH="1">
                <a:off x="2023923" y="2076679"/>
                <a:ext cx="101865" cy="4357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9" name="Straight Connector 1618"/>
              <p:cNvCxnSpPr/>
              <p:nvPr/>
            </p:nvCxnSpPr>
            <p:spPr>
              <a:xfrm rot="5400000" flipH="1" flipV="1">
                <a:off x="1990159" y="2113903"/>
                <a:ext cx="74084" cy="4629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0" name="Straight Connector 1619"/>
              <p:cNvCxnSpPr/>
              <p:nvPr/>
            </p:nvCxnSpPr>
            <p:spPr>
              <a:xfrm rot="16200000" flipH="1">
                <a:off x="2013840" y="2161208"/>
                <a:ext cx="157430" cy="844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31" name="Group 1620"/>
          <p:cNvGrpSpPr>
            <a:grpSpLocks/>
          </p:cNvGrpSpPr>
          <p:nvPr/>
        </p:nvGrpSpPr>
        <p:grpSpPr bwMode="auto">
          <a:xfrm rot="-2193698">
            <a:off x="9339264" y="4841876"/>
            <a:ext cx="352425" cy="587375"/>
            <a:chOff x="1522111" y="1535037"/>
            <a:chExt cx="599082" cy="663672"/>
          </a:xfrm>
        </p:grpSpPr>
        <p:sp>
          <p:nvSpPr>
            <p:cNvPr id="14353" name="Oval 1621"/>
            <p:cNvSpPr/>
            <p:nvPr/>
          </p:nvSpPr>
          <p:spPr>
            <a:xfrm>
              <a:off x="1786005" y="1857012"/>
              <a:ext cx="70163" cy="21345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23" name="Arc 1622"/>
            <p:cNvSpPr/>
            <p:nvPr/>
          </p:nvSpPr>
          <p:spPr>
            <a:xfrm>
              <a:off x="1520906" y="1530578"/>
              <a:ext cx="286048" cy="642148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24" name="Arc 1623"/>
            <p:cNvSpPr/>
            <p:nvPr/>
          </p:nvSpPr>
          <p:spPr>
            <a:xfrm flipH="1">
              <a:off x="1835230" y="1556002"/>
              <a:ext cx="286048" cy="64214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625" name="Straight Connector 1624"/>
            <p:cNvCxnSpPr/>
            <p:nvPr/>
          </p:nvCxnSpPr>
          <p:spPr>
            <a:xfrm rot="5400000" flipH="1" flipV="1">
              <a:off x="1834128" y="1825548"/>
              <a:ext cx="73543" cy="4857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6" name="Straight Connector 1625"/>
            <p:cNvCxnSpPr/>
            <p:nvPr/>
          </p:nvCxnSpPr>
          <p:spPr>
            <a:xfrm>
              <a:off x="1895552" y="1821248"/>
              <a:ext cx="89052" cy="807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7" name="Straight Connector 1626"/>
            <p:cNvCxnSpPr/>
            <p:nvPr/>
          </p:nvCxnSpPr>
          <p:spPr>
            <a:xfrm rot="5400000" flipH="1" flipV="1">
              <a:off x="1843269" y="1889466"/>
              <a:ext cx="73543" cy="4587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8" name="Straight Connector 1627"/>
            <p:cNvCxnSpPr/>
            <p:nvPr/>
          </p:nvCxnSpPr>
          <p:spPr>
            <a:xfrm rot="16200000" flipH="1">
              <a:off x="1878212" y="1911532"/>
              <a:ext cx="102241" cy="4587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9" name="Straight Connector 1628"/>
            <p:cNvCxnSpPr/>
            <p:nvPr/>
          </p:nvCxnSpPr>
          <p:spPr>
            <a:xfrm rot="5400000" flipH="1" flipV="1">
              <a:off x="1839136" y="1977639"/>
              <a:ext cx="73541" cy="4857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0" name="Straight Connector 1629"/>
            <p:cNvCxnSpPr/>
            <p:nvPr/>
          </p:nvCxnSpPr>
          <p:spPr>
            <a:xfrm rot="16200000" flipH="1">
              <a:off x="1871055" y="1998402"/>
              <a:ext cx="156052" cy="8365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47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632" name="Straight Connector 1631"/>
              <p:cNvCxnSpPr/>
              <p:nvPr/>
            </p:nvCxnSpPr>
            <p:spPr>
              <a:xfrm rot="5400000" flipH="1" flipV="1">
                <a:off x="1982506" y="1960851"/>
                <a:ext cx="73541" cy="5127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3" name="Straight Connector 1632"/>
              <p:cNvCxnSpPr/>
              <p:nvPr/>
            </p:nvCxnSpPr>
            <p:spPr>
              <a:xfrm>
                <a:off x="2047795" y="1957701"/>
                <a:ext cx="94451" cy="7892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4" name="Straight Connector 1633"/>
              <p:cNvCxnSpPr/>
              <p:nvPr/>
            </p:nvCxnSpPr>
            <p:spPr>
              <a:xfrm rot="5400000" flipH="1" flipV="1">
                <a:off x="1986725" y="2028672"/>
                <a:ext cx="75336" cy="5127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5" name="Straight Connector 1634"/>
              <p:cNvCxnSpPr/>
              <p:nvPr/>
            </p:nvCxnSpPr>
            <p:spPr>
              <a:xfrm rot="16200000" flipH="1">
                <a:off x="2024616" y="2056308"/>
                <a:ext cx="102241" cy="4587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6" name="Straight Connector 1635"/>
              <p:cNvCxnSpPr/>
              <p:nvPr/>
            </p:nvCxnSpPr>
            <p:spPr>
              <a:xfrm rot="5400000" flipH="1" flipV="1">
                <a:off x="1990370" y="2113084"/>
                <a:ext cx="75336" cy="4857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7" name="Straight Connector 1636"/>
              <p:cNvCxnSpPr/>
              <p:nvPr/>
            </p:nvCxnSpPr>
            <p:spPr>
              <a:xfrm rot="16200000" flipH="1">
                <a:off x="2026645" y="2138138"/>
                <a:ext cx="154259" cy="8905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33" name="Group 1637"/>
          <p:cNvGrpSpPr>
            <a:grpSpLocks/>
          </p:cNvGrpSpPr>
          <p:nvPr/>
        </p:nvGrpSpPr>
        <p:grpSpPr bwMode="auto">
          <a:xfrm rot="-2193698">
            <a:off x="8782051" y="3022601"/>
            <a:ext cx="352425" cy="587375"/>
            <a:chOff x="1522111" y="1535037"/>
            <a:chExt cx="599082" cy="663672"/>
          </a:xfrm>
        </p:grpSpPr>
        <p:sp>
          <p:nvSpPr>
            <p:cNvPr id="1639" name="Oval 1638"/>
            <p:cNvSpPr/>
            <p:nvPr/>
          </p:nvSpPr>
          <p:spPr>
            <a:xfrm>
              <a:off x="1786005" y="1857012"/>
              <a:ext cx="70163" cy="21345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40" name="Arc 1639"/>
            <p:cNvSpPr/>
            <p:nvPr/>
          </p:nvSpPr>
          <p:spPr>
            <a:xfrm>
              <a:off x="1520906" y="1530578"/>
              <a:ext cx="286048" cy="642148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41" name="Arc 1640"/>
            <p:cNvSpPr/>
            <p:nvPr/>
          </p:nvSpPr>
          <p:spPr>
            <a:xfrm flipH="1">
              <a:off x="1835230" y="1556002"/>
              <a:ext cx="286048" cy="64214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642" name="Straight Connector 1641"/>
            <p:cNvCxnSpPr>
              <a:stCxn id="1639" idx="7"/>
            </p:cNvCxnSpPr>
            <p:nvPr/>
          </p:nvCxnSpPr>
          <p:spPr>
            <a:xfrm rot="5400000" flipH="1" flipV="1">
              <a:off x="1834129" y="1825549"/>
              <a:ext cx="73543" cy="4857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3" name="Straight Connector 1642"/>
            <p:cNvCxnSpPr/>
            <p:nvPr/>
          </p:nvCxnSpPr>
          <p:spPr>
            <a:xfrm>
              <a:off x="1895551" y="1821248"/>
              <a:ext cx="89054" cy="807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4" name="Straight Connector 1643"/>
            <p:cNvCxnSpPr/>
            <p:nvPr/>
          </p:nvCxnSpPr>
          <p:spPr>
            <a:xfrm rot="5400000" flipH="1" flipV="1">
              <a:off x="1843271" y="1889467"/>
              <a:ext cx="73543" cy="4587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5" name="Straight Connector 1644"/>
            <p:cNvCxnSpPr/>
            <p:nvPr/>
          </p:nvCxnSpPr>
          <p:spPr>
            <a:xfrm rot="16200000" flipH="1">
              <a:off x="1878214" y="1911533"/>
              <a:ext cx="102241" cy="4587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6" name="Straight Connector 1645"/>
            <p:cNvCxnSpPr/>
            <p:nvPr/>
          </p:nvCxnSpPr>
          <p:spPr>
            <a:xfrm rot="5400000" flipH="1" flipV="1">
              <a:off x="1839137" y="1977640"/>
              <a:ext cx="73541" cy="4857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7" name="Straight Connector 1646"/>
            <p:cNvCxnSpPr/>
            <p:nvPr/>
          </p:nvCxnSpPr>
          <p:spPr>
            <a:xfrm rot="16200000" flipH="1">
              <a:off x="1871054" y="1998403"/>
              <a:ext cx="156052" cy="8365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455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649" name="Straight Connector 1648"/>
              <p:cNvCxnSpPr/>
              <p:nvPr/>
            </p:nvCxnSpPr>
            <p:spPr>
              <a:xfrm rot="5400000" flipH="1" flipV="1">
                <a:off x="1982504" y="1960851"/>
                <a:ext cx="73541" cy="5127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0" name="Straight Connector 1649"/>
              <p:cNvCxnSpPr/>
              <p:nvPr/>
            </p:nvCxnSpPr>
            <p:spPr>
              <a:xfrm>
                <a:off x="2047795" y="1957701"/>
                <a:ext cx="94449" cy="7892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1" name="Straight Connector 1650"/>
              <p:cNvCxnSpPr/>
              <p:nvPr/>
            </p:nvCxnSpPr>
            <p:spPr>
              <a:xfrm rot="5400000" flipH="1" flipV="1">
                <a:off x="1986726" y="2028673"/>
                <a:ext cx="75336" cy="5127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2" name="Straight Connector 1651"/>
              <p:cNvCxnSpPr/>
              <p:nvPr/>
            </p:nvCxnSpPr>
            <p:spPr>
              <a:xfrm rot="16200000" flipH="1">
                <a:off x="2024614" y="2056309"/>
                <a:ext cx="102241" cy="4587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3" name="Straight Connector 1652"/>
              <p:cNvCxnSpPr/>
              <p:nvPr/>
            </p:nvCxnSpPr>
            <p:spPr>
              <a:xfrm rot="5400000" flipH="1" flipV="1">
                <a:off x="1990370" y="2113084"/>
                <a:ext cx="75336" cy="4857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54" name="Straight Connector 1653"/>
              <p:cNvCxnSpPr/>
              <p:nvPr/>
            </p:nvCxnSpPr>
            <p:spPr>
              <a:xfrm rot="16200000" flipH="1">
                <a:off x="2026643" y="2138140"/>
                <a:ext cx="154259" cy="8905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35" name="Group 1654"/>
          <p:cNvGrpSpPr>
            <a:grpSpLocks/>
          </p:cNvGrpSpPr>
          <p:nvPr/>
        </p:nvGrpSpPr>
        <p:grpSpPr bwMode="auto">
          <a:xfrm rot="-2193698">
            <a:off x="8224838" y="1204914"/>
            <a:ext cx="354012" cy="587375"/>
            <a:chOff x="1522111" y="1535037"/>
            <a:chExt cx="599082" cy="663672"/>
          </a:xfrm>
        </p:grpSpPr>
        <p:sp>
          <p:nvSpPr>
            <p:cNvPr id="1656" name="Oval 1655"/>
            <p:cNvSpPr/>
            <p:nvPr/>
          </p:nvSpPr>
          <p:spPr>
            <a:xfrm>
              <a:off x="1784823" y="1857011"/>
              <a:ext cx="72534" cy="2134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57" name="Arc 1656"/>
            <p:cNvSpPr/>
            <p:nvPr/>
          </p:nvSpPr>
          <p:spPr>
            <a:xfrm>
              <a:off x="1522291" y="1535063"/>
              <a:ext cx="284766" cy="642148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58" name="Arc 1657"/>
            <p:cNvSpPr/>
            <p:nvPr/>
          </p:nvSpPr>
          <p:spPr>
            <a:xfrm flipH="1">
              <a:off x="1836247" y="1556536"/>
              <a:ext cx="284766" cy="64214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659" name="Straight Connector 1658"/>
            <p:cNvCxnSpPr>
              <a:stCxn id="1656" idx="7"/>
            </p:cNvCxnSpPr>
            <p:nvPr/>
          </p:nvCxnSpPr>
          <p:spPr>
            <a:xfrm rot="5400000" flipH="1" flipV="1">
              <a:off x="1834987" y="1826192"/>
              <a:ext cx="73541" cy="4835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0" name="Straight Connector 1659"/>
            <p:cNvCxnSpPr/>
            <p:nvPr/>
          </p:nvCxnSpPr>
          <p:spPr>
            <a:xfrm>
              <a:off x="1896564" y="1821248"/>
              <a:ext cx="85967" cy="8071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1" name="Straight Connector 1660"/>
            <p:cNvCxnSpPr/>
            <p:nvPr/>
          </p:nvCxnSpPr>
          <p:spPr>
            <a:xfrm rot="5400000" flipH="1" flipV="1">
              <a:off x="1841481" y="1898635"/>
              <a:ext cx="73543" cy="4835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2" name="Straight Connector 1661"/>
            <p:cNvCxnSpPr/>
            <p:nvPr/>
          </p:nvCxnSpPr>
          <p:spPr>
            <a:xfrm rot="16200000" flipH="1">
              <a:off x="1870286" y="1922691"/>
              <a:ext cx="102242" cy="4298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3" name="Straight Connector 1662"/>
            <p:cNvCxnSpPr/>
            <p:nvPr/>
          </p:nvCxnSpPr>
          <p:spPr>
            <a:xfrm rot="5400000" flipH="1" flipV="1">
              <a:off x="1838895" y="1979092"/>
              <a:ext cx="73543" cy="4566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4" name="Straight Connector 1663"/>
            <p:cNvCxnSpPr/>
            <p:nvPr/>
          </p:nvCxnSpPr>
          <p:spPr>
            <a:xfrm rot="16200000" flipH="1">
              <a:off x="1865159" y="2004887"/>
              <a:ext cx="156053" cy="8328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439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666" name="Straight Connector 1665"/>
              <p:cNvCxnSpPr/>
              <p:nvPr/>
            </p:nvCxnSpPr>
            <p:spPr>
              <a:xfrm rot="5400000" flipH="1" flipV="1">
                <a:off x="1998449" y="1969713"/>
                <a:ext cx="71748" cy="4298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7" name="Straight Connector 1666"/>
              <p:cNvCxnSpPr/>
              <p:nvPr/>
            </p:nvCxnSpPr>
            <p:spPr>
              <a:xfrm>
                <a:off x="2051976" y="1960567"/>
                <a:ext cx="83282" cy="8071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8" name="Straight Connector 1667"/>
              <p:cNvCxnSpPr/>
              <p:nvPr/>
            </p:nvCxnSpPr>
            <p:spPr>
              <a:xfrm rot="5400000" flipH="1" flipV="1">
                <a:off x="1999278" y="2041656"/>
                <a:ext cx="75336" cy="4835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9" name="Straight Connector 1668"/>
              <p:cNvCxnSpPr/>
              <p:nvPr/>
            </p:nvCxnSpPr>
            <p:spPr>
              <a:xfrm rot="16200000" flipH="1">
                <a:off x="2028378" y="2064585"/>
                <a:ext cx="102242" cy="4298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55" name="Straight Connector 1669"/>
              <p:cNvCxnSpPr/>
              <p:nvPr/>
            </p:nvCxnSpPr>
            <p:spPr>
              <a:xfrm rot="5400000" flipH="1" flipV="1">
                <a:off x="1998761" y="2121196"/>
                <a:ext cx="73541" cy="4029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1" name="Straight Connector 1670"/>
              <p:cNvCxnSpPr/>
              <p:nvPr/>
            </p:nvCxnSpPr>
            <p:spPr>
              <a:xfrm rot="16200000" flipH="1">
                <a:off x="2017830" y="2150680"/>
                <a:ext cx="156052" cy="7790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37" name="Group 1671"/>
          <p:cNvGrpSpPr>
            <a:grpSpLocks/>
          </p:cNvGrpSpPr>
          <p:nvPr/>
        </p:nvGrpSpPr>
        <p:grpSpPr bwMode="auto">
          <a:xfrm rot="5400000">
            <a:off x="7180263" y="4238626"/>
            <a:ext cx="349250" cy="339725"/>
            <a:chOff x="1522111" y="1535037"/>
            <a:chExt cx="599082" cy="663672"/>
          </a:xfrm>
        </p:grpSpPr>
        <p:sp>
          <p:nvSpPr>
            <p:cNvPr id="1673" name="Oval 1672"/>
            <p:cNvSpPr/>
            <p:nvPr/>
          </p:nvSpPr>
          <p:spPr>
            <a:xfrm>
              <a:off x="1786252" y="1876178"/>
              <a:ext cx="70801" cy="21398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74" name="Arc 1673"/>
            <p:cNvSpPr/>
            <p:nvPr/>
          </p:nvSpPr>
          <p:spPr>
            <a:xfrm>
              <a:off x="1522113" y="1553647"/>
              <a:ext cx="285925" cy="641962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75" name="Arc 1674"/>
            <p:cNvSpPr/>
            <p:nvPr/>
          </p:nvSpPr>
          <p:spPr>
            <a:xfrm flipH="1">
              <a:off x="1835267" y="1575353"/>
              <a:ext cx="285926" cy="641964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676" name="Straight Connector 1675"/>
            <p:cNvCxnSpPr>
              <a:stCxn id="1673" idx="7"/>
            </p:cNvCxnSpPr>
            <p:nvPr/>
          </p:nvCxnSpPr>
          <p:spPr>
            <a:xfrm rot="5400000" flipH="1" flipV="1">
              <a:off x="1833453" y="1826860"/>
              <a:ext cx="74431" cy="4901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7" name="Straight Connector 1676"/>
            <p:cNvCxnSpPr/>
            <p:nvPr/>
          </p:nvCxnSpPr>
          <p:spPr>
            <a:xfrm>
              <a:off x="1895175" y="1820354"/>
              <a:ext cx="87139" cy="8063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8" name="Straight Connector 1677"/>
            <p:cNvCxnSpPr/>
            <p:nvPr/>
          </p:nvCxnSpPr>
          <p:spPr>
            <a:xfrm rot="5400000" flipH="1" flipV="1">
              <a:off x="1840261" y="1899550"/>
              <a:ext cx="74431" cy="4629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9" name="Straight Connector 1678"/>
            <p:cNvCxnSpPr/>
            <p:nvPr/>
          </p:nvCxnSpPr>
          <p:spPr>
            <a:xfrm rot="16200000" flipH="1">
              <a:off x="1871236" y="1942779"/>
              <a:ext cx="102341" cy="4357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0" name="Straight Connector 1679"/>
            <p:cNvCxnSpPr/>
            <p:nvPr/>
          </p:nvCxnSpPr>
          <p:spPr>
            <a:xfrm rot="5400000" flipH="1" flipV="1">
              <a:off x="1838899" y="1978821"/>
              <a:ext cx="74431" cy="4901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1" name="Straight Connector 1680"/>
            <p:cNvCxnSpPr/>
            <p:nvPr/>
          </p:nvCxnSpPr>
          <p:spPr>
            <a:xfrm rot="16200000" flipH="1">
              <a:off x="1863937" y="2009001"/>
              <a:ext cx="155064" cy="8169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423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683" name="Straight Connector 1682"/>
              <p:cNvCxnSpPr/>
              <p:nvPr/>
            </p:nvCxnSpPr>
            <p:spPr>
              <a:xfrm rot="5400000" flipH="1" flipV="1">
                <a:off x="1985903" y="1978251"/>
                <a:ext cx="74430" cy="490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4" name="Straight Connector 1683"/>
              <p:cNvCxnSpPr/>
              <p:nvPr/>
            </p:nvCxnSpPr>
            <p:spPr>
              <a:xfrm>
                <a:off x="2047627" y="1971745"/>
                <a:ext cx="87139" cy="8063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5" name="Straight Connector 1684"/>
              <p:cNvCxnSpPr/>
              <p:nvPr/>
            </p:nvCxnSpPr>
            <p:spPr>
              <a:xfrm rot="5400000" flipH="1" flipV="1">
                <a:off x="1989798" y="2069737"/>
                <a:ext cx="77533" cy="490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57" name="Straight Connector 1685"/>
              <p:cNvCxnSpPr/>
              <p:nvPr/>
            </p:nvCxnSpPr>
            <p:spPr>
              <a:xfrm rot="16200000" flipH="1">
                <a:off x="2023687" y="2094169"/>
                <a:ext cx="102341" cy="4357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7" name="Straight Connector 1686"/>
              <p:cNvCxnSpPr/>
              <p:nvPr/>
            </p:nvCxnSpPr>
            <p:spPr>
              <a:xfrm rot="5400000" flipH="1" flipV="1">
                <a:off x="1989987" y="2131574"/>
                <a:ext cx="74430" cy="4629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8" name="Straight Connector 1687"/>
              <p:cNvCxnSpPr/>
              <p:nvPr/>
            </p:nvCxnSpPr>
            <p:spPr>
              <a:xfrm rot="16200000" flipH="1">
                <a:off x="2013474" y="2179189"/>
                <a:ext cx="158165" cy="844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39" name="Group 1688"/>
          <p:cNvGrpSpPr>
            <a:grpSpLocks/>
          </p:cNvGrpSpPr>
          <p:nvPr/>
        </p:nvGrpSpPr>
        <p:grpSpPr bwMode="auto">
          <a:xfrm rot="5400000">
            <a:off x="7427119" y="5398294"/>
            <a:ext cx="349250" cy="341312"/>
            <a:chOff x="1522111" y="1535037"/>
            <a:chExt cx="599082" cy="663672"/>
          </a:xfrm>
        </p:grpSpPr>
        <p:sp>
          <p:nvSpPr>
            <p:cNvPr id="1690" name="Oval 1689"/>
            <p:cNvSpPr/>
            <p:nvPr/>
          </p:nvSpPr>
          <p:spPr>
            <a:xfrm>
              <a:off x="1786253" y="1837548"/>
              <a:ext cx="70801" cy="21608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91" name="Arc 1690"/>
            <p:cNvSpPr/>
            <p:nvPr/>
          </p:nvSpPr>
          <p:spPr>
            <a:xfrm>
              <a:off x="1522111" y="1516516"/>
              <a:ext cx="285926" cy="6420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692" name="Arc 1691"/>
            <p:cNvSpPr/>
            <p:nvPr/>
          </p:nvSpPr>
          <p:spPr>
            <a:xfrm flipH="1">
              <a:off x="1835269" y="1538124"/>
              <a:ext cx="285925" cy="6420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693" name="Straight Connector 1692"/>
            <p:cNvCxnSpPr>
              <a:stCxn id="1690" idx="7"/>
            </p:cNvCxnSpPr>
            <p:nvPr/>
          </p:nvCxnSpPr>
          <p:spPr>
            <a:xfrm rot="5400000" flipH="1" flipV="1">
              <a:off x="1832084" y="1826931"/>
              <a:ext cx="77170" cy="4901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4" name="Straight Connector 1693"/>
            <p:cNvCxnSpPr/>
            <p:nvPr/>
          </p:nvCxnSpPr>
          <p:spPr>
            <a:xfrm>
              <a:off x="1895176" y="1803591"/>
              <a:ext cx="87139" cy="8025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5" name="Straight Connector 1694"/>
            <p:cNvCxnSpPr/>
            <p:nvPr/>
          </p:nvCxnSpPr>
          <p:spPr>
            <a:xfrm rot="5400000" flipH="1" flipV="1">
              <a:off x="1840434" y="1882312"/>
              <a:ext cx="74084" cy="4629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6" name="Straight Connector 1695"/>
            <p:cNvCxnSpPr/>
            <p:nvPr/>
          </p:nvCxnSpPr>
          <p:spPr>
            <a:xfrm rot="16200000" flipH="1">
              <a:off x="1871475" y="1922259"/>
              <a:ext cx="101865" cy="4357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7" name="Straight Connector 1696"/>
            <p:cNvCxnSpPr/>
            <p:nvPr/>
          </p:nvCxnSpPr>
          <p:spPr>
            <a:xfrm rot="5400000" flipH="1" flipV="1">
              <a:off x="1837529" y="1978187"/>
              <a:ext cx="77172" cy="4901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8" name="Straight Connector 1697"/>
            <p:cNvCxnSpPr/>
            <p:nvPr/>
          </p:nvCxnSpPr>
          <p:spPr>
            <a:xfrm rot="16200000" flipH="1">
              <a:off x="1864298" y="1991174"/>
              <a:ext cx="154343" cy="8169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40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700" name="Straight Connector 1699"/>
              <p:cNvCxnSpPr/>
              <p:nvPr/>
            </p:nvCxnSpPr>
            <p:spPr>
              <a:xfrm rot="5400000" flipH="1" flipV="1">
                <a:off x="1986074" y="1961286"/>
                <a:ext cx="74084" cy="490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1" name="Straight Connector 1700"/>
              <p:cNvCxnSpPr/>
              <p:nvPr/>
            </p:nvCxnSpPr>
            <p:spPr>
              <a:xfrm>
                <a:off x="2047625" y="1954925"/>
                <a:ext cx="87139" cy="8025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60" name="Straight Connector 1701"/>
              <p:cNvCxnSpPr/>
              <p:nvPr/>
            </p:nvCxnSpPr>
            <p:spPr>
              <a:xfrm rot="5400000" flipH="1" flipV="1">
                <a:off x="1989978" y="2052349"/>
                <a:ext cx="77170" cy="490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3" name="Straight Connector 1702"/>
              <p:cNvCxnSpPr/>
              <p:nvPr/>
            </p:nvCxnSpPr>
            <p:spPr>
              <a:xfrm rot="16200000" flipH="1">
                <a:off x="2023922" y="2076680"/>
                <a:ext cx="101867" cy="4357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4" name="Straight Connector 1703"/>
              <p:cNvCxnSpPr/>
              <p:nvPr/>
            </p:nvCxnSpPr>
            <p:spPr>
              <a:xfrm rot="5400000" flipH="1" flipV="1">
                <a:off x="1990159" y="2113904"/>
                <a:ext cx="74084" cy="4629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5" name="Straight Connector 1704"/>
              <p:cNvCxnSpPr/>
              <p:nvPr/>
            </p:nvCxnSpPr>
            <p:spPr>
              <a:xfrm rot="16200000" flipH="1">
                <a:off x="2013842" y="2161210"/>
                <a:ext cx="157428" cy="8441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41" name="Group 1705"/>
          <p:cNvGrpSpPr>
            <a:grpSpLocks/>
          </p:cNvGrpSpPr>
          <p:nvPr/>
        </p:nvGrpSpPr>
        <p:grpSpPr bwMode="auto">
          <a:xfrm rot="8944613">
            <a:off x="8969376" y="4432301"/>
            <a:ext cx="468313" cy="449263"/>
            <a:chOff x="1522111" y="1535037"/>
            <a:chExt cx="599082" cy="663672"/>
          </a:xfrm>
        </p:grpSpPr>
        <p:sp>
          <p:nvSpPr>
            <p:cNvPr id="1707" name="Oval 1706"/>
            <p:cNvSpPr/>
            <p:nvPr/>
          </p:nvSpPr>
          <p:spPr>
            <a:xfrm>
              <a:off x="1794007" y="1853303"/>
              <a:ext cx="71078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08" name="Arc 1707"/>
            <p:cNvSpPr/>
            <p:nvPr/>
          </p:nvSpPr>
          <p:spPr>
            <a:xfrm>
              <a:off x="1522970" y="1535060"/>
              <a:ext cx="286340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09" name="Arc 1708"/>
            <p:cNvSpPr/>
            <p:nvPr/>
          </p:nvSpPr>
          <p:spPr>
            <a:xfrm flipH="1">
              <a:off x="1836779" y="1555314"/>
              <a:ext cx="286341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710" name="Straight Connector 1709"/>
            <p:cNvCxnSpPr>
              <a:stCxn id="1707" idx="7"/>
            </p:cNvCxnSpPr>
            <p:nvPr/>
          </p:nvCxnSpPr>
          <p:spPr>
            <a:xfrm rot="5400000" flipH="1" flipV="1">
              <a:off x="1835838" y="1825981"/>
              <a:ext cx="75044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1" name="Straight Connector 1710"/>
            <p:cNvCxnSpPr/>
            <p:nvPr/>
          </p:nvCxnSpPr>
          <p:spPr>
            <a:xfrm>
              <a:off x="1886674" y="1814046"/>
              <a:ext cx="89355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2" name="Straight Connector 1711"/>
            <p:cNvCxnSpPr/>
            <p:nvPr/>
          </p:nvCxnSpPr>
          <p:spPr>
            <a:xfrm rot="5400000" flipH="1" flipV="1">
              <a:off x="1841805" y="1901185"/>
              <a:ext cx="75044" cy="4670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3" name="Straight Connector 1712"/>
            <p:cNvCxnSpPr/>
            <p:nvPr/>
          </p:nvCxnSpPr>
          <p:spPr>
            <a:xfrm rot="16200000" flipH="1">
              <a:off x="1868972" y="1923082"/>
              <a:ext cx="100841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4" name="Straight Connector 1713"/>
            <p:cNvCxnSpPr/>
            <p:nvPr/>
          </p:nvCxnSpPr>
          <p:spPr>
            <a:xfrm rot="5400000" flipH="1" flipV="1">
              <a:off x="1835059" y="1974781"/>
              <a:ext cx="75044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5" name="Straight Connector 1714"/>
            <p:cNvCxnSpPr/>
            <p:nvPr/>
          </p:nvCxnSpPr>
          <p:spPr>
            <a:xfrm rot="16200000" flipH="1">
              <a:off x="1864706" y="2008339"/>
              <a:ext cx="154778" cy="8326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391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717" name="Straight Connector 1716"/>
              <p:cNvCxnSpPr/>
              <p:nvPr/>
            </p:nvCxnSpPr>
            <p:spPr>
              <a:xfrm rot="5400000" flipH="1" flipV="1">
                <a:off x="1986623" y="2005070"/>
                <a:ext cx="72700" cy="467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61" name="Straight Connector 1717"/>
              <p:cNvCxnSpPr/>
              <p:nvPr/>
            </p:nvCxnSpPr>
            <p:spPr>
              <a:xfrm>
                <a:off x="2053754" y="1987007"/>
                <a:ext cx="81231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9" name="Straight Connector 1718"/>
              <p:cNvCxnSpPr/>
              <p:nvPr/>
            </p:nvCxnSpPr>
            <p:spPr>
              <a:xfrm rot="5400000" flipH="1" flipV="1">
                <a:off x="1992499" y="2080284"/>
                <a:ext cx="72698" cy="467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0" name="Straight Connector 1719"/>
              <p:cNvCxnSpPr/>
              <p:nvPr/>
            </p:nvCxnSpPr>
            <p:spPr>
              <a:xfrm rot="16200000" flipH="1">
                <a:off x="2036755" y="2095625"/>
                <a:ext cx="100840" cy="4467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1" name="Straight Connector 1720"/>
              <p:cNvCxnSpPr/>
              <p:nvPr/>
            </p:nvCxnSpPr>
            <p:spPr>
              <a:xfrm rot="5400000" flipH="1" flipV="1">
                <a:off x="2002727" y="2153500"/>
                <a:ext cx="72700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2" name="Straight Connector 1721"/>
              <p:cNvCxnSpPr/>
              <p:nvPr/>
            </p:nvCxnSpPr>
            <p:spPr>
              <a:xfrm rot="16200000" flipH="1">
                <a:off x="2016872" y="2164025"/>
                <a:ext cx="154778" cy="8123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43" name="Group 1722"/>
          <p:cNvGrpSpPr>
            <a:grpSpLocks/>
          </p:cNvGrpSpPr>
          <p:nvPr/>
        </p:nvGrpSpPr>
        <p:grpSpPr bwMode="auto">
          <a:xfrm rot="8944613">
            <a:off x="7072313" y="2771776"/>
            <a:ext cx="468312" cy="449263"/>
            <a:chOff x="1522111" y="1535037"/>
            <a:chExt cx="599082" cy="663672"/>
          </a:xfrm>
        </p:grpSpPr>
        <p:sp>
          <p:nvSpPr>
            <p:cNvPr id="1724" name="Oval 1723"/>
            <p:cNvSpPr/>
            <p:nvPr/>
          </p:nvSpPr>
          <p:spPr>
            <a:xfrm>
              <a:off x="1794008" y="1853303"/>
              <a:ext cx="71077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25" name="Arc 1724"/>
            <p:cNvSpPr/>
            <p:nvPr/>
          </p:nvSpPr>
          <p:spPr>
            <a:xfrm>
              <a:off x="1522969" y="1535060"/>
              <a:ext cx="286342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26" name="Arc 1725"/>
            <p:cNvSpPr/>
            <p:nvPr/>
          </p:nvSpPr>
          <p:spPr>
            <a:xfrm flipH="1">
              <a:off x="1836780" y="1555314"/>
              <a:ext cx="286341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727" name="Straight Connector 1726"/>
            <p:cNvCxnSpPr>
              <a:stCxn id="1724" idx="7"/>
            </p:cNvCxnSpPr>
            <p:nvPr/>
          </p:nvCxnSpPr>
          <p:spPr>
            <a:xfrm rot="5400000" flipH="1" flipV="1">
              <a:off x="1835839" y="1825981"/>
              <a:ext cx="75044" cy="4670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8" name="Straight Connector 1727"/>
            <p:cNvCxnSpPr/>
            <p:nvPr/>
          </p:nvCxnSpPr>
          <p:spPr>
            <a:xfrm>
              <a:off x="1886674" y="1814046"/>
              <a:ext cx="89355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9" name="Straight Connector 1728"/>
            <p:cNvCxnSpPr/>
            <p:nvPr/>
          </p:nvCxnSpPr>
          <p:spPr>
            <a:xfrm rot="5400000" flipH="1" flipV="1">
              <a:off x="1841805" y="1901185"/>
              <a:ext cx="75044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0" name="Straight Connector 1729"/>
            <p:cNvCxnSpPr/>
            <p:nvPr/>
          </p:nvCxnSpPr>
          <p:spPr>
            <a:xfrm rot="16200000" flipH="1">
              <a:off x="1868971" y="1923081"/>
              <a:ext cx="100841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1" name="Straight Connector 1730"/>
            <p:cNvCxnSpPr/>
            <p:nvPr/>
          </p:nvCxnSpPr>
          <p:spPr>
            <a:xfrm rot="5400000" flipH="1" flipV="1">
              <a:off x="1835060" y="1974782"/>
              <a:ext cx="75044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2" name="Straight Connector 1731"/>
            <p:cNvCxnSpPr/>
            <p:nvPr/>
          </p:nvCxnSpPr>
          <p:spPr>
            <a:xfrm rot="16200000" flipH="1">
              <a:off x="1864705" y="2008340"/>
              <a:ext cx="154778" cy="8326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375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4363" name="Straight Connector 1733"/>
              <p:cNvCxnSpPr/>
              <p:nvPr/>
            </p:nvCxnSpPr>
            <p:spPr>
              <a:xfrm rot="5400000" flipH="1" flipV="1">
                <a:off x="1986621" y="2005071"/>
                <a:ext cx="72700" cy="4670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5" name="Straight Connector 1734"/>
              <p:cNvCxnSpPr/>
              <p:nvPr/>
            </p:nvCxnSpPr>
            <p:spPr>
              <a:xfrm>
                <a:off x="2053754" y="1987007"/>
                <a:ext cx="81231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6" name="Straight Connector 1735"/>
              <p:cNvCxnSpPr/>
              <p:nvPr/>
            </p:nvCxnSpPr>
            <p:spPr>
              <a:xfrm rot="5400000" flipH="1" flipV="1">
                <a:off x="1992498" y="2080285"/>
                <a:ext cx="72698" cy="4670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7" name="Straight Connector 1736"/>
              <p:cNvCxnSpPr/>
              <p:nvPr/>
            </p:nvCxnSpPr>
            <p:spPr>
              <a:xfrm rot="16200000" flipH="1">
                <a:off x="2036755" y="2095625"/>
                <a:ext cx="100840" cy="4467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8" name="Straight Connector 1737"/>
              <p:cNvCxnSpPr/>
              <p:nvPr/>
            </p:nvCxnSpPr>
            <p:spPr>
              <a:xfrm rot="5400000" flipH="1" flipV="1">
                <a:off x="2002726" y="2153501"/>
                <a:ext cx="72700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9" name="Straight Connector 1738"/>
              <p:cNvCxnSpPr/>
              <p:nvPr/>
            </p:nvCxnSpPr>
            <p:spPr>
              <a:xfrm rot="16200000" flipH="1">
                <a:off x="2016870" y="2164025"/>
                <a:ext cx="154778" cy="8123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77" name="Group 1739"/>
          <p:cNvGrpSpPr>
            <a:grpSpLocks/>
          </p:cNvGrpSpPr>
          <p:nvPr/>
        </p:nvGrpSpPr>
        <p:grpSpPr bwMode="auto">
          <a:xfrm rot="8944613">
            <a:off x="5175251" y="1111251"/>
            <a:ext cx="468313" cy="449263"/>
            <a:chOff x="1522111" y="1535037"/>
            <a:chExt cx="599082" cy="663672"/>
          </a:xfrm>
        </p:grpSpPr>
        <p:sp>
          <p:nvSpPr>
            <p:cNvPr id="1741" name="Oval 1740"/>
            <p:cNvSpPr/>
            <p:nvPr/>
          </p:nvSpPr>
          <p:spPr>
            <a:xfrm>
              <a:off x="1794007" y="1853303"/>
              <a:ext cx="71078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42" name="Arc 1741"/>
            <p:cNvSpPr/>
            <p:nvPr/>
          </p:nvSpPr>
          <p:spPr>
            <a:xfrm>
              <a:off x="1522970" y="1535060"/>
              <a:ext cx="286340" cy="64256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43" name="Arc 1742"/>
            <p:cNvSpPr/>
            <p:nvPr/>
          </p:nvSpPr>
          <p:spPr>
            <a:xfrm flipH="1">
              <a:off x="1836779" y="1555314"/>
              <a:ext cx="286341" cy="64256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744" name="Straight Connector 1743"/>
            <p:cNvCxnSpPr>
              <a:stCxn id="1741" idx="7"/>
            </p:cNvCxnSpPr>
            <p:nvPr/>
          </p:nvCxnSpPr>
          <p:spPr>
            <a:xfrm rot="5400000" flipH="1" flipV="1">
              <a:off x="1835838" y="1825981"/>
              <a:ext cx="75044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5" name="Straight Connector 1744"/>
            <p:cNvCxnSpPr/>
            <p:nvPr/>
          </p:nvCxnSpPr>
          <p:spPr>
            <a:xfrm>
              <a:off x="1886674" y="1814046"/>
              <a:ext cx="89355" cy="7973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6" name="Straight Connector 1745"/>
            <p:cNvCxnSpPr/>
            <p:nvPr/>
          </p:nvCxnSpPr>
          <p:spPr>
            <a:xfrm rot="5400000" flipH="1" flipV="1">
              <a:off x="1841805" y="1901185"/>
              <a:ext cx="75044" cy="4670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7" name="Straight Connector 1746"/>
            <p:cNvCxnSpPr/>
            <p:nvPr/>
          </p:nvCxnSpPr>
          <p:spPr>
            <a:xfrm rot="16200000" flipH="1">
              <a:off x="1868972" y="1923082"/>
              <a:ext cx="100841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8" name="Straight Connector 1747"/>
            <p:cNvCxnSpPr/>
            <p:nvPr/>
          </p:nvCxnSpPr>
          <p:spPr>
            <a:xfrm rot="5400000" flipH="1" flipV="1">
              <a:off x="1835059" y="1974781"/>
              <a:ext cx="75044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9" name="Straight Connector 1748"/>
            <p:cNvCxnSpPr/>
            <p:nvPr/>
          </p:nvCxnSpPr>
          <p:spPr>
            <a:xfrm rot="16200000" flipH="1">
              <a:off x="1864706" y="2008339"/>
              <a:ext cx="154778" cy="8326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359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751" name="Straight Connector 1750"/>
              <p:cNvCxnSpPr/>
              <p:nvPr/>
            </p:nvCxnSpPr>
            <p:spPr>
              <a:xfrm rot="5400000" flipH="1" flipV="1">
                <a:off x="1986623" y="2005070"/>
                <a:ext cx="72700" cy="467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2" name="Straight Connector 1751"/>
              <p:cNvCxnSpPr/>
              <p:nvPr/>
            </p:nvCxnSpPr>
            <p:spPr>
              <a:xfrm>
                <a:off x="2053754" y="1987007"/>
                <a:ext cx="81231" cy="7973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3" name="Straight Connector 1752"/>
              <p:cNvCxnSpPr/>
              <p:nvPr/>
            </p:nvCxnSpPr>
            <p:spPr>
              <a:xfrm rot="5400000" flipH="1" flipV="1">
                <a:off x="1992499" y="2080284"/>
                <a:ext cx="72698" cy="4670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4" name="Straight Connector 1753"/>
              <p:cNvCxnSpPr/>
              <p:nvPr/>
            </p:nvCxnSpPr>
            <p:spPr>
              <a:xfrm rot="16200000" flipH="1">
                <a:off x="2036755" y="2095625"/>
                <a:ext cx="100840" cy="4467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5" name="Straight Connector 1754"/>
              <p:cNvCxnSpPr/>
              <p:nvPr/>
            </p:nvCxnSpPr>
            <p:spPr>
              <a:xfrm rot="5400000" flipH="1" flipV="1">
                <a:off x="2002727" y="2153500"/>
                <a:ext cx="72700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6" name="Straight Connector 1755"/>
              <p:cNvCxnSpPr/>
              <p:nvPr/>
            </p:nvCxnSpPr>
            <p:spPr>
              <a:xfrm rot="16200000" flipH="1">
                <a:off x="2016872" y="2164025"/>
                <a:ext cx="154778" cy="8123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79" name="Group 1756"/>
          <p:cNvGrpSpPr>
            <a:grpSpLocks/>
          </p:cNvGrpSpPr>
          <p:nvPr/>
        </p:nvGrpSpPr>
        <p:grpSpPr bwMode="auto">
          <a:xfrm rot="8944613">
            <a:off x="7897813" y="4259263"/>
            <a:ext cx="468312" cy="449262"/>
            <a:chOff x="1522111" y="1535037"/>
            <a:chExt cx="599082" cy="663672"/>
          </a:xfrm>
        </p:grpSpPr>
        <p:sp>
          <p:nvSpPr>
            <p:cNvPr id="1758" name="Oval 1757"/>
            <p:cNvSpPr/>
            <p:nvPr/>
          </p:nvSpPr>
          <p:spPr>
            <a:xfrm>
              <a:off x="1794008" y="1853304"/>
              <a:ext cx="71077" cy="2157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59" name="Arc 1758"/>
            <p:cNvSpPr/>
            <p:nvPr/>
          </p:nvSpPr>
          <p:spPr>
            <a:xfrm>
              <a:off x="1522969" y="1535059"/>
              <a:ext cx="286342" cy="64256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60" name="Arc 1759"/>
            <p:cNvSpPr/>
            <p:nvPr/>
          </p:nvSpPr>
          <p:spPr>
            <a:xfrm flipH="1">
              <a:off x="1836780" y="1555314"/>
              <a:ext cx="286341" cy="64256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761" name="Straight Connector 1760"/>
            <p:cNvCxnSpPr>
              <a:stCxn id="1758" idx="7"/>
            </p:cNvCxnSpPr>
            <p:nvPr/>
          </p:nvCxnSpPr>
          <p:spPr>
            <a:xfrm rot="5400000" flipH="1" flipV="1">
              <a:off x="1835838" y="1825982"/>
              <a:ext cx="75044" cy="4670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2" name="Straight Connector 1761"/>
            <p:cNvCxnSpPr/>
            <p:nvPr/>
          </p:nvCxnSpPr>
          <p:spPr>
            <a:xfrm>
              <a:off x="1886674" y="1814046"/>
              <a:ext cx="89355" cy="7973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3" name="Straight Connector 1762"/>
            <p:cNvCxnSpPr/>
            <p:nvPr/>
          </p:nvCxnSpPr>
          <p:spPr>
            <a:xfrm rot="5400000" flipH="1" flipV="1">
              <a:off x="1841804" y="1901186"/>
              <a:ext cx="75044" cy="4670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4" name="Straight Connector 1763"/>
            <p:cNvCxnSpPr/>
            <p:nvPr/>
          </p:nvCxnSpPr>
          <p:spPr>
            <a:xfrm rot="16200000" flipH="1">
              <a:off x="1868971" y="1923082"/>
              <a:ext cx="100840" cy="4467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5" name="Straight Connector 1764"/>
            <p:cNvCxnSpPr/>
            <p:nvPr/>
          </p:nvCxnSpPr>
          <p:spPr>
            <a:xfrm rot="5400000" flipH="1" flipV="1">
              <a:off x="1835060" y="1974781"/>
              <a:ext cx="75044" cy="4873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65" name="Straight Connector 1765"/>
            <p:cNvCxnSpPr/>
            <p:nvPr/>
          </p:nvCxnSpPr>
          <p:spPr>
            <a:xfrm rot="16200000" flipH="1">
              <a:off x="1864705" y="2008339"/>
              <a:ext cx="154779" cy="8326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343" name="Group 324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768" name="Straight Connector 1767"/>
              <p:cNvCxnSpPr/>
              <p:nvPr/>
            </p:nvCxnSpPr>
            <p:spPr>
              <a:xfrm rot="5400000" flipH="1" flipV="1">
                <a:off x="1986623" y="2005071"/>
                <a:ext cx="72698" cy="4670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9" name="Straight Connector 1768"/>
              <p:cNvCxnSpPr/>
              <p:nvPr/>
            </p:nvCxnSpPr>
            <p:spPr>
              <a:xfrm>
                <a:off x="2053755" y="1987007"/>
                <a:ext cx="81231" cy="7973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0" name="Straight Connector 1769"/>
              <p:cNvCxnSpPr/>
              <p:nvPr/>
            </p:nvCxnSpPr>
            <p:spPr>
              <a:xfrm rot="5400000" flipH="1" flipV="1">
                <a:off x="1992496" y="2080285"/>
                <a:ext cx="72700" cy="4670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1" name="Straight Connector 1770"/>
              <p:cNvCxnSpPr/>
              <p:nvPr/>
            </p:nvCxnSpPr>
            <p:spPr>
              <a:xfrm rot="16200000" flipH="1">
                <a:off x="2036754" y="2095625"/>
                <a:ext cx="100842" cy="4467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2" name="Straight Connector 1771"/>
              <p:cNvCxnSpPr/>
              <p:nvPr/>
            </p:nvCxnSpPr>
            <p:spPr>
              <a:xfrm rot="5400000" flipH="1" flipV="1">
                <a:off x="2002728" y="2153501"/>
                <a:ext cx="72698" cy="4467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3" name="Straight Connector 1772"/>
              <p:cNvCxnSpPr/>
              <p:nvPr/>
            </p:nvCxnSpPr>
            <p:spPr>
              <a:xfrm rot="16200000" flipH="1">
                <a:off x="2016870" y="2164025"/>
                <a:ext cx="154779" cy="8123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81" name="Group 1773"/>
          <p:cNvGrpSpPr>
            <a:grpSpLocks/>
          </p:cNvGrpSpPr>
          <p:nvPr/>
        </p:nvGrpSpPr>
        <p:grpSpPr bwMode="auto">
          <a:xfrm rot="-2193698">
            <a:off x="8934451" y="3175001"/>
            <a:ext cx="352425" cy="587375"/>
            <a:chOff x="1522111" y="1535037"/>
            <a:chExt cx="599082" cy="663672"/>
          </a:xfrm>
        </p:grpSpPr>
        <p:sp>
          <p:nvSpPr>
            <p:cNvPr id="1775" name="Oval 1774"/>
            <p:cNvSpPr/>
            <p:nvPr/>
          </p:nvSpPr>
          <p:spPr>
            <a:xfrm>
              <a:off x="1786005" y="1857012"/>
              <a:ext cx="70163" cy="21345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76" name="Arc 1775"/>
            <p:cNvSpPr/>
            <p:nvPr/>
          </p:nvSpPr>
          <p:spPr>
            <a:xfrm>
              <a:off x="1520906" y="1530578"/>
              <a:ext cx="286048" cy="642148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77" name="Arc 1776"/>
            <p:cNvSpPr/>
            <p:nvPr/>
          </p:nvSpPr>
          <p:spPr>
            <a:xfrm flipH="1">
              <a:off x="1835230" y="1556002"/>
              <a:ext cx="286048" cy="64214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778" name="Straight Connector 1777"/>
            <p:cNvCxnSpPr>
              <a:stCxn id="1775" idx="7"/>
            </p:cNvCxnSpPr>
            <p:nvPr/>
          </p:nvCxnSpPr>
          <p:spPr>
            <a:xfrm rot="5400000" flipH="1" flipV="1">
              <a:off x="1834129" y="1825549"/>
              <a:ext cx="73543" cy="4857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9" name="Straight Connector 1778"/>
            <p:cNvCxnSpPr/>
            <p:nvPr/>
          </p:nvCxnSpPr>
          <p:spPr>
            <a:xfrm>
              <a:off x="1895551" y="1821248"/>
              <a:ext cx="89054" cy="807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0" name="Straight Connector 1779"/>
            <p:cNvCxnSpPr/>
            <p:nvPr/>
          </p:nvCxnSpPr>
          <p:spPr>
            <a:xfrm rot="5400000" flipH="1" flipV="1">
              <a:off x="1843271" y="1889467"/>
              <a:ext cx="73543" cy="4587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1" name="Straight Connector 1780"/>
            <p:cNvCxnSpPr/>
            <p:nvPr/>
          </p:nvCxnSpPr>
          <p:spPr>
            <a:xfrm rot="16200000" flipH="1">
              <a:off x="1878214" y="1911533"/>
              <a:ext cx="102241" cy="4587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67" name="Straight Connector 1781"/>
            <p:cNvCxnSpPr/>
            <p:nvPr/>
          </p:nvCxnSpPr>
          <p:spPr>
            <a:xfrm rot="5400000" flipH="1" flipV="1">
              <a:off x="1839137" y="1977640"/>
              <a:ext cx="73541" cy="4857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3" name="Straight Connector 1782"/>
            <p:cNvCxnSpPr/>
            <p:nvPr/>
          </p:nvCxnSpPr>
          <p:spPr>
            <a:xfrm rot="16200000" flipH="1">
              <a:off x="1871054" y="1998403"/>
              <a:ext cx="156052" cy="8365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32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785" name="Straight Connector 1784"/>
              <p:cNvCxnSpPr/>
              <p:nvPr/>
            </p:nvCxnSpPr>
            <p:spPr>
              <a:xfrm rot="5400000" flipH="1" flipV="1">
                <a:off x="1982504" y="1960851"/>
                <a:ext cx="73541" cy="5127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6" name="Straight Connector 1785"/>
              <p:cNvCxnSpPr/>
              <p:nvPr/>
            </p:nvCxnSpPr>
            <p:spPr>
              <a:xfrm>
                <a:off x="2047795" y="1957701"/>
                <a:ext cx="94449" cy="7892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7" name="Straight Connector 1786"/>
              <p:cNvCxnSpPr/>
              <p:nvPr/>
            </p:nvCxnSpPr>
            <p:spPr>
              <a:xfrm rot="5400000" flipH="1" flipV="1">
                <a:off x="1986726" y="2028673"/>
                <a:ext cx="75336" cy="5127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8" name="Straight Connector 1787"/>
              <p:cNvCxnSpPr/>
              <p:nvPr/>
            </p:nvCxnSpPr>
            <p:spPr>
              <a:xfrm rot="16200000" flipH="1">
                <a:off x="2024614" y="2056309"/>
                <a:ext cx="102241" cy="4587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9" name="Straight Connector 1788"/>
              <p:cNvCxnSpPr/>
              <p:nvPr/>
            </p:nvCxnSpPr>
            <p:spPr>
              <a:xfrm rot="5400000" flipH="1" flipV="1">
                <a:off x="1990370" y="2113084"/>
                <a:ext cx="75336" cy="4857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0" name="Straight Connector 1789"/>
              <p:cNvCxnSpPr/>
              <p:nvPr/>
            </p:nvCxnSpPr>
            <p:spPr>
              <a:xfrm rot="16200000" flipH="1">
                <a:off x="2026643" y="2138140"/>
                <a:ext cx="154259" cy="8905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83" name="Group 1790"/>
          <p:cNvGrpSpPr>
            <a:grpSpLocks/>
          </p:cNvGrpSpPr>
          <p:nvPr/>
        </p:nvGrpSpPr>
        <p:grpSpPr bwMode="auto">
          <a:xfrm rot="1139775">
            <a:off x="8162925" y="5235576"/>
            <a:ext cx="795338" cy="587375"/>
            <a:chOff x="1522111" y="1535037"/>
            <a:chExt cx="599082" cy="663672"/>
          </a:xfrm>
        </p:grpSpPr>
        <p:sp>
          <p:nvSpPr>
            <p:cNvPr id="1792" name="Oval 1791"/>
            <p:cNvSpPr/>
            <p:nvPr/>
          </p:nvSpPr>
          <p:spPr>
            <a:xfrm>
              <a:off x="1786071" y="1858003"/>
              <a:ext cx="70550" cy="21345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93" name="Arc 1792"/>
            <p:cNvSpPr/>
            <p:nvPr/>
          </p:nvSpPr>
          <p:spPr>
            <a:xfrm>
              <a:off x="1516056" y="1531173"/>
              <a:ext cx="285789" cy="642148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94" name="Arc 1793"/>
            <p:cNvSpPr/>
            <p:nvPr/>
          </p:nvSpPr>
          <p:spPr>
            <a:xfrm flipH="1">
              <a:off x="1828169" y="1552112"/>
              <a:ext cx="285790" cy="64214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795" name="Straight Connector 1794"/>
            <p:cNvCxnSpPr>
              <a:stCxn id="1792" idx="7"/>
            </p:cNvCxnSpPr>
            <p:nvPr/>
          </p:nvCxnSpPr>
          <p:spPr>
            <a:xfrm rot="5400000" flipH="1" flipV="1">
              <a:off x="1827475" y="1821912"/>
              <a:ext cx="73541" cy="4783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6" name="Straight Connector 1795"/>
            <p:cNvCxnSpPr/>
            <p:nvPr/>
          </p:nvCxnSpPr>
          <p:spPr>
            <a:xfrm>
              <a:off x="1894639" y="1822248"/>
              <a:ext cx="87291" cy="807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7" name="Straight Connector 1796"/>
            <p:cNvCxnSpPr/>
            <p:nvPr/>
          </p:nvCxnSpPr>
          <p:spPr>
            <a:xfrm rot="5400000" flipH="1" flipV="1">
              <a:off x="1840078" y="1898872"/>
              <a:ext cx="73541" cy="4783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1797"/>
            <p:cNvCxnSpPr/>
            <p:nvPr/>
          </p:nvCxnSpPr>
          <p:spPr>
            <a:xfrm rot="16200000" flipH="1">
              <a:off x="1864782" y="1917139"/>
              <a:ext cx="102242" cy="4304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9" name="Straight Connector 1798"/>
            <p:cNvCxnSpPr/>
            <p:nvPr/>
          </p:nvCxnSpPr>
          <p:spPr>
            <a:xfrm rot="5400000" flipH="1" flipV="1">
              <a:off x="1831867" y="1973302"/>
              <a:ext cx="73543" cy="4783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0" name="Straight Connector 1799"/>
            <p:cNvCxnSpPr/>
            <p:nvPr/>
          </p:nvCxnSpPr>
          <p:spPr>
            <a:xfrm rot="16200000" flipH="1">
              <a:off x="1856922" y="2005189"/>
              <a:ext cx="156052" cy="825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31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802" name="Straight Connector 1801"/>
              <p:cNvCxnSpPr/>
              <p:nvPr/>
            </p:nvCxnSpPr>
            <p:spPr>
              <a:xfrm rot="5400000" flipH="1" flipV="1">
                <a:off x="2000604" y="1969654"/>
                <a:ext cx="73541" cy="4663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3" name="Straight Connector 1802"/>
              <p:cNvCxnSpPr/>
              <p:nvPr/>
            </p:nvCxnSpPr>
            <p:spPr>
              <a:xfrm>
                <a:off x="2059487" y="1963497"/>
                <a:ext cx="86096" cy="8071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4" name="Straight Connector 1803"/>
              <p:cNvCxnSpPr/>
              <p:nvPr/>
            </p:nvCxnSpPr>
            <p:spPr>
              <a:xfrm rot="5400000" flipH="1" flipV="1">
                <a:off x="2003942" y="2044875"/>
                <a:ext cx="75336" cy="4663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5" name="Straight Connector 1804"/>
              <p:cNvCxnSpPr/>
              <p:nvPr/>
            </p:nvCxnSpPr>
            <p:spPr>
              <a:xfrm rot="16200000" flipH="1">
                <a:off x="2035558" y="2065798"/>
                <a:ext cx="102241" cy="4185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6" name="Straight Connector 1805"/>
              <p:cNvCxnSpPr/>
              <p:nvPr/>
            </p:nvCxnSpPr>
            <p:spPr>
              <a:xfrm rot="5400000" flipH="1" flipV="1">
                <a:off x="2001376" y="2118834"/>
                <a:ext cx="75336" cy="4783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7" name="Straight Connector 1806"/>
              <p:cNvCxnSpPr/>
              <p:nvPr/>
            </p:nvCxnSpPr>
            <p:spPr>
              <a:xfrm rot="16200000" flipH="1">
                <a:off x="2028159" y="2149580"/>
                <a:ext cx="154259" cy="8131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85" name="Group 1807"/>
          <p:cNvGrpSpPr>
            <a:grpSpLocks/>
          </p:cNvGrpSpPr>
          <p:nvPr/>
        </p:nvGrpSpPr>
        <p:grpSpPr bwMode="auto">
          <a:xfrm rot="-2193698">
            <a:off x="9932989" y="6018214"/>
            <a:ext cx="352425" cy="587375"/>
            <a:chOff x="1522111" y="1535037"/>
            <a:chExt cx="599082" cy="663672"/>
          </a:xfrm>
        </p:grpSpPr>
        <p:sp>
          <p:nvSpPr>
            <p:cNvPr id="1809" name="Oval 1808"/>
            <p:cNvSpPr/>
            <p:nvPr/>
          </p:nvSpPr>
          <p:spPr>
            <a:xfrm>
              <a:off x="1786006" y="1857011"/>
              <a:ext cx="70163" cy="2134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10" name="Arc 1809"/>
            <p:cNvSpPr/>
            <p:nvPr/>
          </p:nvSpPr>
          <p:spPr>
            <a:xfrm>
              <a:off x="1520906" y="1530578"/>
              <a:ext cx="286048" cy="642148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11" name="Arc 1810"/>
            <p:cNvSpPr/>
            <p:nvPr/>
          </p:nvSpPr>
          <p:spPr>
            <a:xfrm flipH="1">
              <a:off x="1835230" y="1556002"/>
              <a:ext cx="286048" cy="64214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812" name="Straight Connector 1811"/>
            <p:cNvCxnSpPr>
              <a:stCxn id="1809" idx="7"/>
            </p:cNvCxnSpPr>
            <p:nvPr/>
          </p:nvCxnSpPr>
          <p:spPr>
            <a:xfrm rot="5400000" flipH="1" flipV="1">
              <a:off x="1834127" y="1825548"/>
              <a:ext cx="73541" cy="4857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3" name="Straight Connector 1812"/>
            <p:cNvCxnSpPr/>
            <p:nvPr/>
          </p:nvCxnSpPr>
          <p:spPr>
            <a:xfrm>
              <a:off x="1895552" y="1821248"/>
              <a:ext cx="89052" cy="8071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68" name="Straight Connector 1813"/>
            <p:cNvCxnSpPr/>
            <p:nvPr/>
          </p:nvCxnSpPr>
          <p:spPr>
            <a:xfrm rot="5400000" flipH="1" flipV="1">
              <a:off x="1843269" y="1889466"/>
              <a:ext cx="73541" cy="4587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5" name="Straight Connector 1814"/>
            <p:cNvCxnSpPr/>
            <p:nvPr/>
          </p:nvCxnSpPr>
          <p:spPr>
            <a:xfrm rot="16200000" flipH="1">
              <a:off x="1878213" y="1911532"/>
              <a:ext cx="102242" cy="4587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6" name="Straight Connector 1815"/>
            <p:cNvCxnSpPr/>
            <p:nvPr/>
          </p:nvCxnSpPr>
          <p:spPr>
            <a:xfrm rot="5400000" flipH="1" flipV="1">
              <a:off x="1839137" y="1977639"/>
              <a:ext cx="73543" cy="4857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7" name="Straight Connector 1816"/>
            <p:cNvCxnSpPr/>
            <p:nvPr/>
          </p:nvCxnSpPr>
          <p:spPr>
            <a:xfrm rot="16200000" flipH="1">
              <a:off x="1871053" y="1998402"/>
              <a:ext cx="156053" cy="8365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295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819" name="Straight Connector 1818"/>
              <p:cNvCxnSpPr/>
              <p:nvPr/>
            </p:nvCxnSpPr>
            <p:spPr>
              <a:xfrm rot="5400000" flipH="1" flipV="1">
                <a:off x="1982504" y="1960851"/>
                <a:ext cx="73542" cy="5127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0" name="Straight Connector 1819"/>
              <p:cNvCxnSpPr/>
              <p:nvPr/>
            </p:nvCxnSpPr>
            <p:spPr>
              <a:xfrm>
                <a:off x="2047794" y="1957700"/>
                <a:ext cx="94451" cy="7892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1" name="Straight Connector 1820"/>
              <p:cNvCxnSpPr/>
              <p:nvPr/>
            </p:nvCxnSpPr>
            <p:spPr>
              <a:xfrm rot="5400000" flipH="1" flipV="1">
                <a:off x="1986725" y="2028672"/>
                <a:ext cx="75336" cy="5127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2" name="Straight Connector 1821"/>
              <p:cNvCxnSpPr/>
              <p:nvPr/>
            </p:nvCxnSpPr>
            <p:spPr>
              <a:xfrm rot="16200000" flipH="1">
                <a:off x="2024614" y="2056307"/>
                <a:ext cx="102242" cy="4587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3" name="Straight Connector 1822"/>
              <p:cNvCxnSpPr/>
              <p:nvPr/>
            </p:nvCxnSpPr>
            <p:spPr>
              <a:xfrm rot="5400000" flipH="1" flipV="1">
                <a:off x="1990370" y="2113084"/>
                <a:ext cx="75336" cy="4857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4" name="Straight Connector 1823"/>
              <p:cNvCxnSpPr/>
              <p:nvPr/>
            </p:nvCxnSpPr>
            <p:spPr>
              <a:xfrm rot="16200000" flipH="1">
                <a:off x="2026644" y="2138138"/>
                <a:ext cx="154259" cy="8905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87" name="Group 1824"/>
          <p:cNvGrpSpPr>
            <a:grpSpLocks/>
          </p:cNvGrpSpPr>
          <p:nvPr/>
        </p:nvGrpSpPr>
        <p:grpSpPr bwMode="auto">
          <a:xfrm rot="-1925647">
            <a:off x="10007601" y="5153026"/>
            <a:ext cx="538163" cy="587375"/>
            <a:chOff x="1522111" y="1535037"/>
            <a:chExt cx="599082" cy="663672"/>
          </a:xfrm>
        </p:grpSpPr>
        <p:sp>
          <p:nvSpPr>
            <p:cNvPr id="1826" name="Oval 1825"/>
            <p:cNvSpPr/>
            <p:nvPr/>
          </p:nvSpPr>
          <p:spPr>
            <a:xfrm>
              <a:off x="1787820" y="1847422"/>
              <a:ext cx="72456" cy="2134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27" name="Arc 1826"/>
            <p:cNvSpPr/>
            <p:nvPr/>
          </p:nvSpPr>
          <p:spPr>
            <a:xfrm>
              <a:off x="1521548" y="1534810"/>
              <a:ext cx="286287" cy="642148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28" name="Arc 1827"/>
            <p:cNvSpPr/>
            <p:nvPr/>
          </p:nvSpPr>
          <p:spPr>
            <a:xfrm flipH="1">
              <a:off x="1832475" y="1554883"/>
              <a:ext cx="286287" cy="64214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829" name="Straight Connector 1828"/>
            <p:cNvCxnSpPr>
              <a:stCxn id="1826" idx="7"/>
            </p:cNvCxnSpPr>
            <p:nvPr/>
          </p:nvCxnSpPr>
          <p:spPr>
            <a:xfrm rot="5400000" flipH="1" flipV="1">
              <a:off x="1834452" y="1826933"/>
              <a:ext cx="73543" cy="4771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70" name="Straight Connector 1829"/>
            <p:cNvCxnSpPr/>
            <p:nvPr/>
          </p:nvCxnSpPr>
          <p:spPr>
            <a:xfrm>
              <a:off x="1895350" y="1819473"/>
              <a:ext cx="86592" cy="807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1" name="Straight Connector 1830"/>
            <p:cNvCxnSpPr/>
            <p:nvPr/>
          </p:nvCxnSpPr>
          <p:spPr>
            <a:xfrm rot="5400000" flipH="1" flipV="1">
              <a:off x="1842038" y="1888928"/>
              <a:ext cx="73541" cy="4771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2" name="Straight Connector 1831"/>
            <p:cNvCxnSpPr/>
            <p:nvPr/>
          </p:nvCxnSpPr>
          <p:spPr>
            <a:xfrm rot="16200000" flipH="1">
              <a:off x="1871663" y="1920805"/>
              <a:ext cx="102242" cy="4418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3" name="Straight Connector 1832"/>
            <p:cNvCxnSpPr/>
            <p:nvPr/>
          </p:nvCxnSpPr>
          <p:spPr>
            <a:xfrm rot="5400000" flipH="1" flipV="1">
              <a:off x="1840031" y="1976576"/>
              <a:ext cx="73541" cy="4771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4" name="Straight Connector 1833"/>
            <p:cNvCxnSpPr/>
            <p:nvPr/>
          </p:nvCxnSpPr>
          <p:spPr>
            <a:xfrm rot="16200000" flipH="1">
              <a:off x="1863139" y="2009228"/>
              <a:ext cx="156053" cy="812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279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836" name="Straight Connector 1835"/>
              <p:cNvCxnSpPr/>
              <p:nvPr/>
            </p:nvCxnSpPr>
            <p:spPr>
              <a:xfrm rot="5400000" flipH="1" flipV="1">
                <a:off x="1988331" y="1961949"/>
                <a:ext cx="73542" cy="4771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7" name="Straight Connector 1836"/>
              <p:cNvCxnSpPr/>
              <p:nvPr/>
            </p:nvCxnSpPr>
            <p:spPr>
              <a:xfrm>
                <a:off x="2051666" y="1956456"/>
                <a:ext cx="91894" cy="8071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8" name="Straight Connector 1837"/>
              <p:cNvCxnSpPr/>
              <p:nvPr/>
            </p:nvCxnSpPr>
            <p:spPr>
              <a:xfrm rot="5400000" flipH="1" flipV="1">
                <a:off x="1997194" y="2033367"/>
                <a:ext cx="75336" cy="5124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9" name="Straight Connector 1838"/>
              <p:cNvCxnSpPr/>
              <p:nvPr/>
            </p:nvCxnSpPr>
            <p:spPr>
              <a:xfrm rot="16200000" flipH="1">
                <a:off x="2029569" y="2054483"/>
                <a:ext cx="102242" cy="4594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0" name="Straight Connector 1839"/>
              <p:cNvCxnSpPr/>
              <p:nvPr/>
            </p:nvCxnSpPr>
            <p:spPr>
              <a:xfrm rot="5400000" flipH="1" flipV="1">
                <a:off x="1998997" y="2112325"/>
                <a:ext cx="75336" cy="4771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1" name="Straight Connector 1840"/>
              <p:cNvCxnSpPr/>
              <p:nvPr/>
            </p:nvCxnSpPr>
            <p:spPr>
              <a:xfrm rot="16200000" flipH="1">
                <a:off x="2024233" y="2139395"/>
                <a:ext cx="154259" cy="848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04" name="Group 1841"/>
          <p:cNvGrpSpPr>
            <a:grpSpLocks/>
          </p:cNvGrpSpPr>
          <p:nvPr/>
        </p:nvGrpSpPr>
        <p:grpSpPr bwMode="auto">
          <a:xfrm rot="-2193698">
            <a:off x="10174288" y="3600451"/>
            <a:ext cx="354012" cy="587375"/>
            <a:chOff x="1522111" y="1535037"/>
            <a:chExt cx="599082" cy="663672"/>
          </a:xfrm>
        </p:grpSpPr>
        <p:sp>
          <p:nvSpPr>
            <p:cNvPr id="1843" name="Oval 1842"/>
            <p:cNvSpPr/>
            <p:nvPr/>
          </p:nvSpPr>
          <p:spPr>
            <a:xfrm>
              <a:off x="1784822" y="1857012"/>
              <a:ext cx="72534" cy="21345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44" name="Arc 1843"/>
            <p:cNvSpPr/>
            <p:nvPr/>
          </p:nvSpPr>
          <p:spPr>
            <a:xfrm>
              <a:off x="1522291" y="1535063"/>
              <a:ext cx="284766" cy="642148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45" name="Arc 1844"/>
            <p:cNvSpPr/>
            <p:nvPr/>
          </p:nvSpPr>
          <p:spPr>
            <a:xfrm flipH="1">
              <a:off x="1836247" y="1556536"/>
              <a:ext cx="284766" cy="64214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4372" name="Straight Connector 1845"/>
            <p:cNvCxnSpPr>
              <a:stCxn id="1843" idx="7"/>
            </p:cNvCxnSpPr>
            <p:nvPr/>
          </p:nvCxnSpPr>
          <p:spPr>
            <a:xfrm rot="5400000" flipH="1" flipV="1">
              <a:off x="1834987" y="1826192"/>
              <a:ext cx="73543" cy="4835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7" name="Straight Connector 1846"/>
            <p:cNvCxnSpPr/>
            <p:nvPr/>
          </p:nvCxnSpPr>
          <p:spPr>
            <a:xfrm>
              <a:off x="1896563" y="1821248"/>
              <a:ext cx="85967" cy="807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8" name="Straight Connector 1847"/>
            <p:cNvCxnSpPr/>
            <p:nvPr/>
          </p:nvCxnSpPr>
          <p:spPr>
            <a:xfrm rot="5400000" flipH="1" flipV="1">
              <a:off x="1841480" y="1898636"/>
              <a:ext cx="73541" cy="4835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9" name="Straight Connector 1848"/>
            <p:cNvCxnSpPr/>
            <p:nvPr/>
          </p:nvCxnSpPr>
          <p:spPr>
            <a:xfrm rot="16200000" flipH="1">
              <a:off x="1870285" y="1922692"/>
              <a:ext cx="102241" cy="4298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0" name="Straight Connector 1849"/>
            <p:cNvCxnSpPr/>
            <p:nvPr/>
          </p:nvCxnSpPr>
          <p:spPr>
            <a:xfrm rot="5400000" flipH="1" flipV="1">
              <a:off x="1838894" y="1979092"/>
              <a:ext cx="73541" cy="4566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1" name="Straight Connector 1850"/>
            <p:cNvCxnSpPr/>
            <p:nvPr/>
          </p:nvCxnSpPr>
          <p:spPr>
            <a:xfrm rot="16200000" flipH="1">
              <a:off x="1865160" y="2004888"/>
              <a:ext cx="156052" cy="8328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263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853" name="Straight Connector 1852"/>
              <p:cNvCxnSpPr/>
              <p:nvPr/>
            </p:nvCxnSpPr>
            <p:spPr>
              <a:xfrm rot="5400000" flipH="1" flipV="1">
                <a:off x="1998450" y="1969714"/>
                <a:ext cx="71748" cy="4298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4" name="Straight Connector 1853"/>
              <p:cNvCxnSpPr/>
              <p:nvPr/>
            </p:nvCxnSpPr>
            <p:spPr>
              <a:xfrm>
                <a:off x="2051977" y="1960567"/>
                <a:ext cx="83282" cy="807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5" name="Straight Connector 1854"/>
              <p:cNvCxnSpPr/>
              <p:nvPr/>
            </p:nvCxnSpPr>
            <p:spPr>
              <a:xfrm rot="5400000" flipH="1" flipV="1">
                <a:off x="1999278" y="2041656"/>
                <a:ext cx="75336" cy="4835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6" name="Straight Connector 1855"/>
              <p:cNvCxnSpPr/>
              <p:nvPr/>
            </p:nvCxnSpPr>
            <p:spPr>
              <a:xfrm rot="16200000" flipH="1">
                <a:off x="2028380" y="2064585"/>
                <a:ext cx="102241" cy="4298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7" name="Straight Connector 1856"/>
              <p:cNvCxnSpPr/>
              <p:nvPr/>
            </p:nvCxnSpPr>
            <p:spPr>
              <a:xfrm rot="5400000" flipH="1" flipV="1">
                <a:off x="1998759" y="2121197"/>
                <a:ext cx="73542" cy="4029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8" name="Straight Connector 1857"/>
              <p:cNvCxnSpPr/>
              <p:nvPr/>
            </p:nvCxnSpPr>
            <p:spPr>
              <a:xfrm rot="16200000" flipH="1">
                <a:off x="2017832" y="2150681"/>
                <a:ext cx="156053" cy="7790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21" name="Group 1858"/>
          <p:cNvGrpSpPr>
            <a:grpSpLocks/>
          </p:cNvGrpSpPr>
          <p:nvPr/>
        </p:nvGrpSpPr>
        <p:grpSpPr bwMode="auto">
          <a:xfrm rot="-2193698">
            <a:off x="10174288" y="1184276"/>
            <a:ext cx="354012" cy="587375"/>
            <a:chOff x="1522111" y="1535037"/>
            <a:chExt cx="599082" cy="663672"/>
          </a:xfrm>
        </p:grpSpPr>
        <p:sp>
          <p:nvSpPr>
            <p:cNvPr id="1860" name="Oval 1859"/>
            <p:cNvSpPr/>
            <p:nvPr/>
          </p:nvSpPr>
          <p:spPr>
            <a:xfrm>
              <a:off x="1784822" y="1857012"/>
              <a:ext cx="72534" cy="21345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61" name="Arc 1860"/>
            <p:cNvSpPr/>
            <p:nvPr/>
          </p:nvSpPr>
          <p:spPr>
            <a:xfrm>
              <a:off x="1522291" y="1535063"/>
              <a:ext cx="284766" cy="642148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62" name="Arc 1861"/>
            <p:cNvSpPr/>
            <p:nvPr/>
          </p:nvSpPr>
          <p:spPr>
            <a:xfrm flipH="1">
              <a:off x="1836247" y="1556536"/>
              <a:ext cx="284766" cy="64214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863" name="Straight Connector 1862"/>
            <p:cNvCxnSpPr>
              <a:stCxn id="1860" idx="7"/>
            </p:cNvCxnSpPr>
            <p:nvPr/>
          </p:nvCxnSpPr>
          <p:spPr>
            <a:xfrm rot="5400000" flipH="1" flipV="1">
              <a:off x="1834987" y="1826192"/>
              <a:ext cx="73543" cy="4835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4" name="Straight Connector 1863"/>
            <p:cNvCxnSpPr/>
            <p:nvPr/>
          </p:nvCxnSpPr>
          <p:spPr>
            <a:xfrm>
              <a:off x="1896563" y="1821248"/>
              <a:ext cx="85967" cy="8071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5" name="Straight Connector 1864"/>
            <p:cNvCxnSpPr/>
            <p:nvPr/>
          </p:nvCxnSpPr>
          <p:spPr>
            <a:xfrm rot="5400000" flipH="1" flipV="1">
              <a:off x="1841480" y="1898636"/>
              <a:ext cx="73541" cy="48356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6" name="Straight Connector 1865"/>
            <p:cNvCxnSpPr/>
            <p:nvPr/>
          </p:nvCxnSpPr>
          <p:spPr>
            <a:xfrm rot="16200000" flipH="1">
              <a:off x="1870285" y="1922692"/>
              <a:ext cx="102241" cy="4298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7" name="Straight Connector 1866"/>
            <p:cNvCxnSpPr/>
            <p:nvPr/>
          </p:nvCxnSpPr>
          <p:spPr>
            <a:xfrm rot="5400000" flipH="1" flipV="1">
              <a:off x="1838894" y="1979092"/>
              <a:ext cx="73541" cy="45669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8" name="Straight Connector 1867"/>
            <p:cNvCxnSpPr/>
            <p:nvPr/>
          </p:nvCxnSpPr>
          <p:spPr>
            <a:xfrm rot="16200000" flipH="1">
              <a:off x="1865160" y="2004888"/>
              <a:ext cx="156052" cy="8328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24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870" name="Straight Connector 1869"/>
              <p:cNvCxnSpPr/>
              <p:nvPr/>
            </p:nvCxnSpPr>
            <p:spPr>
              <a:xfrm rot="5400000" flipH="1" flipV="1">
                <a:off x="1998450" y="1969714"/>
                <a:ext cx="71748" cy="4298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1" name="Straight Connector 1870"/>
              <p:cNvCxnSpPr/>
              <p:nvPr/>
            </p:nvCxnSpPr>
            <p:spPr>
              <a:xfrm>
                <a:off x="2051977" y="1960567"/>
                <a:ext cx="83282" cy="8071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2" name="Straight Connector 1871"/>
              <p:cNvCxnSpPr/>
              <p:nvPr/>
            </p:nvCxnSpPr>
            <p:spPr>
              <a:xfrm rot="5400000" flipH="1" flipV="1">
                <a:off x="1999278" y="2041656"/>
                <a:ext cx="75336" cy="48357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3" name="Straight Connector 1872"/>
              <p:cNvCxnSpPr/>
              <p:nvPr/>
            </p:nvCxnSpPr>
            <p:spPr>
              <a:xfrm rot="16200000" flipH="1">
                <a:off x="2028380" y="2064585"/>
                <a:ext cx="102241" cy="4298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4" name="Straight Connector 1873"/>
              <p:cNvCxnSpPr/>
              <p:nvPr/>
            </p:nvCxnSpPr>
            <p:spPr>
              <a:xfrm rot="5400000" flipH="1" flipV="1">
                <a:off x="1998759" y="2121197"/>
                <a:ext cx="73542" cy="4029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5" name="Straight Connector 1874"/>
              <p:cNvCxnSpPr/>
              <p:nvPr/>
            </p:nvCxnSpPr>
            <p:spPr>
              <a:xfrm rot="16200000" flipH="1">
                <a:off x="2017832" y="2150681"/>
                <a:ext cx="156053" cy="7790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38" name="Group 1875"/>
          <p:cNvGrpSpPr>
            <a:grpSpLocks/>
          </p:cNvGrpSpPr>
          <p:nvPr/>
        </p:nvGrpSpPr>
        <p:grpSpPr bwMode="auto">
          <a:xfrm rot="1350149">
            <a:off x="9398001" y="3559176"/>
            <a:ext cx="612775" cy="766763"/>
            <a:chOff x="1522111" y="1535037"/>
            <a:chExt cx="599082" cy="663672"/>
          </a:xfrm>
        </p:grpSpPr>
        <p:sp>
          <p:nvSpPr>
            <p:cNvPr id="1877" name="Oval 1876"/>
            <p:cNvSpPr/>
            <p:nvPr/>
          </p:nvSpPr>
          <p:spPr>
            <a:xfrm>
              <a:off x="1781252" y="1857352"/>
              <a:ext cx="71393" cy="21435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78" name="Arc 1877"/>
            <p:cNvSpPr/>
            <p:nvPr/>
          </p:nvSpPr>
          <p:spPr>
            <a:xfrm>
              <a:off x="1515520" y="1530143"/>
              <a:ext cx="285573" cy="643061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79" name="Arc 1878"/>
            <p:cNvSpPr/>
            <p:nvPr/>
          </p:nvSpPr>
          <p:spPr>
            <a:xfrm flipH="1">
              <a:off x="1834940" y="1555773"/>
              <a:ext cx="285573" cy="643061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880" name="Straight Connector 1879"/>
            <p:cNvCxnSpPr>
              <a:stCxn id="1877" idx="7"/>
            </p:cNvCxnSpPr>
            <p:nvPr/>
          </p:nvCxnSpPr>
          <p:spPr>
            <a:xfrm rot="5400000" flipH="1" flipV="1">
              <a:off x="1833477" y="1827104"/>
              <a:ext cx="74199" cy="4811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1" name="Straight Connector 1880"/>
            <p:cNvCxnSpPr/>
            <p:nvPr/>
          </p:nvCxnSpPr>
          <p:spPr>
            <a:xfrm>
              <a:off x="1887273" y="1818768"/>
              <a:ext cx="88466" cy="8107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2" name="Straight Connector 1881"/>
            <p:cNvCxnSpPr/>
            <p:nvPr/>
          </p:nvCxnSpPr>
          <p:spPr>
            <a:xfrm rot="5400000" flipH="1" flipV="1">
              <a:off x="1829461" y="1898972"/>
              <a:ext cx="75573" cy="4811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3" name="Straight Connector 1882"/>
            <p:cNvCxnSpPr/>
            <p:nvPr/>
          </p:nvCxnSpPr>
          <p:spPr>
            <a:xfrm rot="16200000" flipH="1">
              <a:off x="1866684" y="1920787"/>
              <a:ext cx="101681" cy="4345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4" name="Straight Connector 1883"/>
            <p:cNvCxnSpPr/>
            <p:nvPr/>
          </p:nvCxnSpPr>
          <p:spPr>
            <a:xfrm rot="5400000" flipH="1" flipV="1">
              <a:off x="1831221" y="1976661"/>
              <a:ext cx="74199" cy="481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5" name="Straight Connector 1884"/>
            <p:cNvCxnSpPr/>
            <p:nvPr/>
          </p:nvCxnSpPr>
          <p:spPr>
            <a:xfrm rot="16200000" flipH="1">
              <a:off x="1862592" y="2008041"/>
              <a:ext cx="156643" cy="8380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23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887" name="Straight Connector 1886"/>
              <p:cNvCxnSpPr/>
              <p:nvPr/>
            </p:nvCxnSpPr>
            <p:spPr>
              <a:xfrm rot="5400000" flipH="1" flipV="1">
                <a:off x="2000616" y="1979616"/>
                <a:ext cx="74199" cy="4811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8" name="Straight Connector 1887"/>
              <p:cNvCxnSpPr/>
              <p:nvPr/>
            </p:nvCxnSpPr>
            <p:spPr>
              <a:xfrm>
                <a:off x="2062333" y="1973690"/>
                <a:ext cx="85362" cy="8107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9" name="Straight Connector 1888"/>
              <p:cNvCxnSpPr/>
              <p:nvPr/>
            </p:nvCxnSpPr>
            <p:spPr>
              <a:xfrm rot="5400000" flipH="1" flipV="1">
                <a:off x="2011022" y="2052843"/>
                <a:ext cx="75574" cy="481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0" name="Straight Connector 1889"/>
              <p:cNvCxnSpPr/>
              <p:nvPr/>
            </p:nvCxnSpPr>
            <p:spPr>
              <a:xfrm rot="16200000" flipH="1">
                <a:off x="2038782" y="2073859"/>
                <a:ext cx="101680" cy="4345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1" name="Straight Connector 1890"/>
              <p:cNvCxnSpPr/>
              <p:nvPr/>
            </p:nvCxnSpPr>
            <p:spPr>
              <a:xfrm rot="5400000" flipH="1" flipV="1">
                <a:off x="2007890" y="2131789"/>
                <a:ext cx="74199" cy="4656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2" name="Straight Connector 1891"/>
              <p:cNvCxnSpPr/>
              <p:nvPr/>
            </p:nvCxnSpPr>
            <p:spPr>
              <a:xfrm rot="16200000" flipH="1">
                <a:off x="2028980" y="2163630"/>
                <a:ext cx="156643" cy="7915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60" name="Group 1892"/>
          <p:cNvGrpSpPr>
            <a:grpSpLocks/>
          </p:cNvGrpSpPr>
          <p:nvPr/>
        </p:nvGrpSpPr>
        <p:grpSpPr bwMode="auto">
          <a:xfrm rot="1350149">
            <a:off x="8401051" y="5791201"/>
            <a:ext cx="612775" cy="766763"/>
            <a:chOff x="1522111" y="1535037"/>
            <a:chExt cx="599082" cy="663672"/>
          </a:xfrm>
        </p:grpSpPr>
        <p:sp>
          <p:nvSpPr>
            <p:cNvPr id="1894" name="Oval 1893"/>
            <p:cNvSpPr/>
            <p:nvPr/>
          </p:nvSpPr>
          <p:spPr>
            <a:xfrm>
              <a:off x="1781252" y="1857352"/>
              <a:ext cx="71393" cy="21435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95" name="Arc 1894"/>
            <p:cNvSpPr/>
            <p:nvPr/>
          </p:nvSpPr>
          <p:spPr>
            <a:xfrm>
              <a:off x="1515520" y="1530143"/>
              <a:ext cx="285573" cy="643061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896" name="Arc 1895"/>
            <p:cNvSpPr/>
            <p:nvPr/>
          </p:nvSpPr>
          <p:spPr>
            <a:xfrm flipH="1">
              <a:off x="1834940" y="1555773"/>
              <a:ext cx="285573" cy="643061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897" name="Straight Connector 1896"/>
            <p:cNvCxnSpPr>
              <a:stCxn id="1894" idx="7"/>
            </p:cNvCxnSpPr>
            <p:nvPr/>
          </p:nvCxnSpPr>
          <p:spPr>
            <a:xfrm rot="5400000" flipH="1" flipV="1">
              <a:off x="1833477" y="1827104"/>
              <a:ext cx="74199" cy="4811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8" name="Straight Connector 1897"/>
            <p:cNvCxnSpPr/>
            <p:nvPr/>
          </p:nvCxnSpPr>
          <p:spPr>
            <a:xfrm>
              <a:off x="1887273" y="1818768"/>
              <a:ext cx="88466" cy="8107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9" name="Straight Connector 1898"/>
            <p:cNvCxnSpPr/>
            <p:nvPr/>
          </p:nvCxnSpPr>
          <p:spPr>
            <a:xfrm rot="5400000" flipH="1" flipV="1">
              <a:off x="1829461" y="1898972"/>
              <a:ext cx="75573" cy="48112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0" name="Straight Connector 1899"/>
            <p:cNvCxnSpPr/>
            <p:nvPr/>
          </p:nvCxnSpPr>
          <p:spPr>
            <a:xfrm rot="16200000" flipH="1">
              <a:off x="1866684" y="1920787"/>
              <a:ext cx="101681" cy="4345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1" name="Straight Connector 1900"/>
            <p:cNvCxnSpPr/>
            <p:nvPr/>
          </p:nvCxnSpPr>
          <p:spPr>
            <a:xfrm rot="5400000" flipH="1" flipV="1">
              <a:off x="1831221" y="1976661"/>
              <a:ext cx="74199" cy="4811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2" name="Straight Connector 1901"/>
            <p:cNvCxnSpPr/>
            <p:nvPr/>
          </p:nvCxnSpPr>
          <p:spPr>
            <a:xfrm rot="16200000" flipH="1">
              <a:off x="1862592" y="2008041"/>
              <a:ext cx="156643" cy="8380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215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904" name="Straight Connector 1903"/>
              <p:cNvCxnSpPr/>
              <p:nvPr/>
            </p:nvCxnSpPr>
            <p:spPr>
              <a:xfrm rot="5400000" flipH="1" flipV="1">
                <a:off x="2000616" y="1979616"/>
                <a:ext cx="74199" cy="4811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5" name="Straight Connector 1904"/>
              <p:cNvCxnSpPr/>
              <p:nvPr/>
            </p:nvCxnSpPr>
            <p:spPr>
              <a:xfrm>
                <a:off x="2062333" y="1973690"/>
                <a:ext cx="85362" cy="8107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6" name="Straight Connector 1905"/>
              <p:cNvCxnSpPr/>
              <p:nvPr/>
            </p:nvCxnSpPr>
            <p:spPr>
              <a:xfrm rot="5400000" flipH="1" flipV="1">
                <a:off x="2011022" y="2052843"/>
                <a:ext cx="75574" cy="48113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7" name="Straight Connector 1906"/>
              <p:cNvCxnSpPr/>
              <p:nvPr/>
            </p:nvCxnSpPr>
            <p:spPr>
              <a:xfrm rot="16200000" flipH="1">
                <a:off x="2038782" y="2073859"/>
                <a:ext cx="101680" cy="43457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8" name="Straight Connector 1907"/>
              <p:cNvCxnSpPr/>
              <p:nvPr/>
            </p:nvCxnSpPr>
            <p:spPr>
              <a:xfrm rot="5400000" flipH="1" flipV="1">
                <a:off x="2007890" y="2131789"/>
                <a:ext cx="74199" cy="4656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9" name="Straight Connector 1908"/>
              <p:cNvCxnSpPr/>
              <p:nvPr/>
            </p:nvCxnSpPr>
            <p:spPr>
              <a:xfrm rot="16200000" flipH="1">
                <a:off x="2028980" y="2163630"/>
                <a:ext cx="156643" cy="7915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910" name="Object 9"/>
          <p:cNvGraphicFramePr>
            <a:graphicFrameLocks noChangeAspect="1"/>
          </p:cNvGraphicFramePr>
          <p:nvPr/>
        </p:nvGraphicFramePr>
        <p:xfrm>
          <a:off x="8361363" y="444501"/>
          <a:ext cx="17446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1847" imgH="177646" progId="Equation.DSMT4">
                  <p:embed/>
                </p:oleObj>
              </mc:Choice>
              <mc:Fallback>
                <p:oleObj name="Equation" r:id="rId17" imgW="291847" imgH="177646" progId="Equation.DSMT4">
                  <p:embed/>
                  <p:pic>
                    <p:nvPicPr>
                      <p:cNvPr id="19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1363" y="444501"/>
                        <a:ext cx="1744662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2" name="Group 1910"/>
          <p:cNvGrpSpPr>
            <a:grpSpLocks/>
          </p:cNvGrpSpPr>
          <p:nvPr/>
        </p:nvGrpSpPr>
        <p:grpSpPr bwMode="auto">
          <a:xfrm rot="1139775">
            <a:off x="8005764" y="6345239"/>
            <a:ext cx="371475" cy="465137"/>
            <a:chOff x="1522111" y="1535037"/>
            <a:chExt cx="599082" cy="663672"/>
          </a:xfrm>
        </p:grpSpPr>
        <p:sp>
          <p:nvSpPr>
            <p:cNvPr id="1912" name="Oval 1911"/>
            <p:cNvSpPr/>
            <p:nvPr/>
          </p:nvSpPr>
          <p:spPr>
            <a:xfrm>
              <a:off x="1773069" y="1851797"/>
              <a:ext cx="71685" cy="21518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13" name="Arc 1912"/>
            <p:cNvSpPr/>
            <p:nvPr/>
          </p:nvSpPr>
          <p:spPr>
            <a:xfrm>
              <a:off x="1519882" y="1534784"/>
              <a:ext cx="286740" cy="64328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14" name="Arc 1913"/>
            <p:cNvSpPr/>
            <p:nvPr/>
          </p:nvSpPr>
          <p:spPr>
            <a:xfrm flipH="1">
              <a:off x="1822078" y="1552938"/>
              <a:ext cx="286740" cy="64328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915" name="Straight Connector 1914"/>
            <p:cNvCxnSpPr>
              <a:stCxn id="1912" idx="7"/>
            </p:cNvCxnSpPr>
            <p:nvPr/>
          </p:nvCxnSpPr>
          <p:spPr>
            <a:xfrm rot="5400000" flipH="1" flipV="1">
              <a:off x="1826561" y="1822487"/>
              <a:ext cx="74749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6" name="Straight Connector 1915"/>
            <p:cNvCxnSpPr/>
            <p:nvPr/>
          </p:nvCxnSpPr>
          <p:spPr>
            <a:xfrm>
              <a:off x="1895059" y="1820431"/>
              <a:ext cx="87046" cy="815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7" name="Straight Connector 1916"/>
            <p:cNvCxnSpPr/>
            <p:nvPr/>
          </p:nvCxnSpPr>
          <p:spPr>
            <a:xfrm rot="5400000" flipH="1" flipV="1">
              <a:off x="1824179" y="1899870"/>
              <a:ext cx="74749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8" name="Straight Connector 1917"/>
            <p:cNvCxnSpPr/>
            <p:nvPr/>
          </p:nvCxnSpPr>
          <p:spPr>
            <a:xfrm rot="16200000" flipH="1">
              <a:off x="1858568" y="1921354"/>
              <a:ext cx="101930" cy="4352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9" name="Straight Connector 1918"/>
            <p:cNvCxnSpPr/>
            <p:nvPr/>
          </p:nvCxnSpPr>
          <p:spPr>
            <a:xfrm rot="5400000" flipH="1" flipV="1">
              <a:off x="1836779" y="1978760"/>
              <a:ext cx="74749" cy="4608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0" name="Straight Connector 1919"/>
            <p:cNvCxnSpPr/>
            <p:nvPr/>
          </p:nvCxnSpPr>
          <p:spPr>
            <a:xfrm rot="16200000" flipH="1">
              <a:off x="1849522" y="2003150"/>
              <a:ext cx="156291" cy="8448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199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922" name="Straight Connector 1921"/>
              <p:cNvCxnSpPr/>
              <p:nvPr/>
            </p:nvCxnSpPr>
            <p:spPr>
              <a:xfrm rot="5400000" flipH="1" flipV="1">
                <a:off x="1999954" y="1965669"/>
                <a:ext cx="77013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3" name="Straight Connector 1922"/>
              <p:cNvCxnSpPr/>
              <p:nvPr/>
            </p:nvCxnSpPr>
            <p:spPr>
              <a:xfrm>
                <a:off x="2063253" y="1958047"/>
                <a:ext cx="87046" cy="8154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4" name="Straight Connector 1923"/>
              <p:cNvCxnSpPr/>
              <p:nvPr/>
            </p:nvCxnSpPr>
            <p:spPr>
              <a:xfrm rot="5400000" flipH="1" flipV="1">
                <a:off x="2005552" y="2037697"/>
                <a:ext cx="74747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5" name="Straight Connector 1924"/>
              <p:cNvCxnSpPr/>
              <p:nvPr/>
            </p:nvCxnSpPr>
            <p:spPr>
              <a:xfrm rot="16200000" flipH="1">
                <a:off x="2038747" y="2063236"/>
                <a:ext cx="104194" cy="435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6" name="Straight Connector 1925"/>
              <p:cNvCxnSpPr/>
              <p:nvPr/>
            </p:nvCxnSpPr>
            <p:spPr>
              <a:xfrm rot="5400000" flipH="1" flipV="1">
                <a:off x="2007099" y="2117221"/>
                <a:ext cx="74749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7" name="Straight Connector 1926"/>
              <p:cNvCxnSpPr/>
              <p:nvPr/>
            </p:nvCxnSpPr>
            <p:spPr>
              <a:xfrm rot="16200000" flipH="1">
                <a:off x="2033415" y="2147365"/>
                <a:ext cx="156291" cy="819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89" name="Group 1927"/>
          <p:cNvGrpSpPr>
            <a:grpSpLocks/>
          </p:cNvGrpSpPr>
          <p:nvPr/>
        </p:nvGrpSpPr>
        <p:grpSpPr bwMode="auto">
          <a:xfrm rot="1139775">
            <a:off x="8820151" y="6477000"/>
            <a:ext cx="258763" cy="311150"/>
            <a:chOff x="1522111" y="1535037"/>
            <a:chExt cx="599082" cy="663672"/>
          </a:xfrm>
        </p:grpSpPr>
        <p:sp>
          <p:nvSpPr>
            <p:cNvPr id="1929" name="Oval 1928"/>
            <p:cNvSpPr/>
            <p:nvPr/>
          </p:nvSpPr>
          <p:spPr>
            <a:xfrm>
              <a:off x="1763920" y="1855186"/>
              <a:ext cx="69830" cy="21332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30" name="Arc 1929"/>
            <p:cNvSpPr/>
            <p:nvPr/>
          </p:nvSpPr>
          <p:spPr>
            <a:xfrm>
              <a:off x="1520707" y="1534303"/>
              <a:ext cx="286677" cy="643356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31" name="Arc 1930"/>
            <p:cNvSpPr/>
            <p:nvPr/>
          </p:nvSpPr>
          <p:spPr>
            <a:xfrm flipH="1">
              <a:off x="1816039" y="1544489"/>
              <a:ext cx="286677" cy="643356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932" name="Straight Connector 1931"/>
            <p:cNvCxnSpPr>
              <a:stCxn id="1929" idx="7"/>
            </p:cNvCxnSpPr>
            <p:nvPr/>
          </p:nvCxnSpPr>
          <p:spPr>
            <a:xfrm rot="5400000" flipH="1" flipV="1">
              <a:off x="1814372" y="1819156"/>
              <a:ext cx="74494" cy="4777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3" name="Straight Connector 1932"/>
            <p:cNvCxnSpPr/>
            <p:nvPr/>
          </p:nvCxnSpPr>
          <p:spPr>
            <a:xfrm>
              <a:off x="1875023" y="1813134"/>
              <a:ext cx="88208" cy="7787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4" name="Straight Connector 1933"/>
            <p:cNvCxnSpPr/>
            <p:nvPr/>
          </p:nvCxnSpPr>
          <p:spPr>
            <a:xfrm rot="5400000" flipH="1" flipV="1">
              <a:off x="1820922" y="1888701"/>
              <a:ext cx="74494" cy="4778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5" name="Straight Connector 1934"/>
            <p:cNvCxnSpPr/>
            <p:nvPr/>
          </p:nvCxnSpPr>
          <p:spPr>
            <a:xfrm rot="16200000" flipH="1">
              <a:off x="1858109" y="1906678"/>
              <a:ext cx="101582" cy="4410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6" name="Straight Connector 1935"/>
            <p:cNvCxnSpPr/>
            <p:nvPr/>
          </p:nvCxnSpPr>
          <p:spPr>
            <a:xfrm rot="5400000" flipH="1" flipV="1">
              <a:off x="1824112" y="1970054"/>
              <a:ext cx="74494" cy="4777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7" name="Straight Connector 1936"/>
            <p:cNvCxnSpPr/>
            <p:nvPr/>
          </p:nvCxnSpPr>
          <p:spPr>
            <a:xfrm rot="16200000" flipH="1">
              <a:off x="1844978" y="1998469"/>
              <a:ext cx="155760" cy="8085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183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939" name="Straight Connector 1938"/>
              <p:cNvCxnSpPr/>
              <p:nvPr/>
            </p:nvCxnSpPr>
            <p:spPr>
              <a:xfrm rot="5400000" flipH="1" flipV="1">
                <a:off x="2009514" y="1960186"/>
                <a:ext cx="74494" cy="477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0" name="Straight Connector 1939"/>
              <p:cNvCxnSpPr/>
              <p:nvPr/>
            </p:nvCxnSpPr>
            <p:spPr>
              <a:xfrm>
                <a:off x="2071732" y="1951026"/>
                <a:ext cx="88207" cy="8126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1" name="Straight Connector 1940"/>
              <p:cNvCxnSpPr/>
              <p:nvPr/>
            </p:nvCxnSpPr>
            <p:spPr>
              <a:xfrm rot="5400000" flipH="1" flipV="1">
                <a:off x="2016323" y="2028549"/>
                <a:ext cx="74494" cy="5145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2" name="Straight Connector 1941"/>
              <p:cNvCxnSpPr/>
              <p:nvPr/>
            </p:nvCxnSpPr>
            <p:spPr>
              <a:xfrm rot="16200000" flipH="1">
                <a:off x="2051419" y="2053561"/>
                <a:ext cx="104970" cy="4410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3" name="Straight Connector 1942"/>
              <p:cNvCxnSpPr/>
              <p:nvPr/>
            </p:nvCxnSpPr>
            <p:spPr>
              <a:xfrm rot="5400000" flipH="1" flipV="1">
                <a:off x="2010199" y="2114392"/>
                <a:ext cx="74494" cy="4778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4" name="Straight Connector 1943"/>
              <p:cNvCxnSpPr/>
              <p:nvPr/>
            </p:nvCxnSpPr>
            <p:spPr>
              <a:xfrm rot="16200000" flipH="1">
                <a:off x="2037646" y="2142676"/>
                <a:ext cx="155760" cy="8453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06" name="Group 1944"/>
          <p:cNvGrpSpPr>
            <a:grpSpLocks/>
          </p:cNvGrpSpPr>
          <p:nvPr/>
        </p:nvGrpSpPr>
        <p:grpSpPr bwMode="auto">
          <a:xfrm rot="1139775">
            <a:off x="9366251" y="6513513"/>
            <a:ext cx="258763" cy="311150"/>
            <a:chOff x="1522111" y="1535037"/>
            <a:chExt cx="599082" cy="663672"/>
          </a:xfrm>
        </p:grpSpPr>
        <p:sp>
          <p:nvSpPr>
            <p:cNvPr id="1946" name="Oval 1945"/>
            <p:cNvSpPr/>
            <p:nvPr/>
          </p:nvSpPr>
          <p:spPr>
            <a:xfrm>
              <a:off x="1763919" y="1855184"/>
              <a:ext cx="69830" cy="2133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47" name="Arc 1946"/>
            <p:cNvSpPr/>
            <p:nvPr/>
          </p:nvSpPr>
          <p:spPr>
            <a:xfrm>
              <a:off x="1520707" y="1534303"/>
              <a:ext cx="286677" cy="643356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48" name="Arc 1947"/>
            <p:cNvSpPr/>
            <p:nvPr/>
          </p:nvSpPr>
          <p:spPr>
            <a:xfrm flipH="1">
              <a:off x="1816038" y="1544487"/>
              <a:ext cx="286677" cy="643356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949" name="Straight Connector 1948"/>
            <p:cNvCxnSpPr>
              <a:stCxn id="1946" idx="7"/>
            </p:cNvCxnSpPr>
            <p:nvPr/>
          </p:nvCxnSpPr>
          <p:spPr>
            <a:xfrm rot="5400000" flipH="1" flipV="1">
              <a:off x="1814371" y="1819154"/>
              <a:ext cx="74494" cy="4777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0" name="Straight Connector 1949"/>
            <p:cNvCxnSpPr/>
            <p:nvPr/>
          </p:nvCxnSpPr>
          <p:spPr>
            <a:xfrm>
              <a:off x="1875023" y="1813132"/>
              <a:ext cx="88208" cy="7788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1" name="Straight Connector 1950"/>
            <p:cNvCxnSpPr/>
            <p:nvPr/>
          </p:nvCxnSpPr>
          <p:spPr>
            <a:xfrm rot="5400000" flipH="1" flipV="1">
              <a:off x="1820921" y="1888699"/>
              <a:ext cx="74494" cy="4778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2" name="Straight Connector 1951"/>
            <p:cNvCxnSpPr/>
            <p:nvPr/>
          </p:nvCxnSpPr>
          <p:spPr>
            <a:xfrm rot="16200000" flipH="1">
              <a:off x="1858109" y="1906678"/>
              <a:ext cx="101582" cy="4410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3" name="Straight Connector 1952"/>
            <p:cNvCxnSpPr/>
            <p:nvPr/>
          </p:nvCxnSpPr>
          <p:spPr>
            <a:xfrm rot="5400000" flipH="1" flipV="1">
              <a:off x="1824112" y="1970054"/>
              <a:ext cx="74494" cy="4777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4" name="Straight Connector 1953"/>
            <p:cNvCxnSpPr/>
            <p:nvPr/>
          </p:nvCxnSpPr>
          <p:spPr>
            <a:xfrm rot="16200000" flipH="1">
              <a:off x="1844978" y="1998469"/>
              <a:ext cx="155760" cy="8085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16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956" name="Straight Connector 1955"/>
              <p:cNvCxnSpPr/>
              <p:nvPr/>
            </p:nvCxnSpPr>
            <p:spPr>
              <a:xfrm rot="5400000" flipH="1" flipV="1">
                <a:off x="2009514" y="1960186"/>
                <a:ext cx="74494" cy="4777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7" name="Straight Connector 1956"/>
              <p:cNvCxnSpPr/>
              <p:nvPr/>
            </p:nvCxnSpPr>
            <p:spPr>
              <a:xfrm>
                <a:off x="2071733" y="1951024"/>
                <a:ext cx="88207" cy="8126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8" name="Straight Connector 1957"/>
              <p:cNvCxnSpPr/>
              <p:nvPr/>
            </p:nvCxnSpPr>
            <p:spPr>
              <a:xfrm rot="5400000" flipH="1" flipV="1">
                <a:off x="2016324" y="2028547"/>
                <a:ext cx="74494" cy="5145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9" name="Straight Connector 1958"/>
              <p:cNvCxnSpPr/>
              <p:nvPr/>
            </p:nvCxnSpPr>
            <p:spPr>
              <a:xfrm rot="16200000" flipH="1">
                <a:off x="2051419" y="2053559"/>
                <a:ext cx="104968" cy="4410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0" name="Straight Connector 1959"/>
              <p:cNvCxnSpPr/>
              <p:nvPr/>
            </p:nvCxnSpPr>
            <p:spPr>
              <a:xfrm rot="5400000" flipH="1" flipV="1">
                <a:off x="2010200" y="2114390"/>
                <a:ext cx="74494" cy="4778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1" name="Straight Connector 1960"/>
              <p:cNvCxnSpPr/>
              <p:nvPr/>
            </p:nvCxnSpPr>
            <p:spPr>
              <a:xfrm rot="16200000" flipH="1">
                <a:off x="2037646" y="2142676"/>
                <a:ext cx="155760" cy="84531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23" name="Group 1961"/>
          <p:cNvGrpSpPr>
            <a:grpSpLocks/>
          </p:cNvGrpSpPr>
          <p:nvPr/>
        </p:nvGrpSpPr>
        <p:grpSpPr bwMode="auto">
          <a:xfrm rot="1139775">
            <a:off x="9898063" y="6297613"/>
            <a:ext cx="258762" cy="311150"/>
            <a:chOff x="1522111" y="1535037"/>
            <a:chExt cx="599082" cy="663672"/>
          </a:xfrm>
        </p:grpSpPr>
        <p:sp>
          <p:nvSpPr>
            <p:cNvPr id="1963" name="Oval 1962"/>
            <p:cNvSpPr/>
            <p:nvPr/>
          </p:nvSpPr>
          <p:spPr>
            <a:xfrm>
              <a:off x="1763918" y="1855184"/>
              <a:ext cx="69833" cy="2133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64" name="Arc 1963"/>
            <p:cNvSpPr/>
            <p:nvPr/>
          </p:nvSpPr>
          <p:spPr>
            <a:xfrm>
              <a:off x="1520704" y="1534303"/>
              <a:ext cx="286678" cy="643356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65" name="Arc 1964"/>
            <p:cNvSpPr/>
            <p:nvPr/>
          </p:nvSpPr>
          <p:spPr>
            <a:xfrm flipH="1">
              <a:off x="1816039" y="1544486"/>
              <a:ext cx="286678" cy="643356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966" name="Straight Connector 1965"/>
            <p:cNvCxnSpPr>
              <a:stCxn id="1963" idx="7"/>
            </p:cNvCxnSpPr>
            <p:nvPr/>
          </p:nvCxnSpPr>
          <p:spPr>
            <a:xfrm rot="5400000" flipH="1" flipV="1">
              <a:off x="1814371" y="1819154"/>
              <a:ext cx="74494" cy="4778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7" name="Straight Connector 1966"/>
            <p:cNvCxnSpPr/>
            <p:nvPr/>
          </p:nvCxnSpPr>
          <p:spPr>
            <a:xfrm>
              <a:off x="1875024" y="1813131"/>
              <a:ext cx="88209" cy="7788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8" name="Straight Connector 1967"/>
            <p:cNvCxnSpPr/>
            <p:nvPr/>
          </p:nvCxnSpPr>
          <p:spPr>
            <a:xfrm rot="5400000" flipH="1" flipV="1">
              <a:off x="1820922" y="1888699"/>
              <a:ext cx="74494" cy="4777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9" name="Straight Connector 1968"/>
            <p:cNvCxnSpPr/>
            <p:nvPr/>
          </p:nvCxnSpPr>
          <p:spPr>
            <a:xfrm rot="16200000" flipH="1">
              <a:off x="1858110" y="1906678"/>
              <a:ext cx="101582" cy="4410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0" name="Straight Connector 1969"/>
            <p:cNvCxnSpPr/>
            <p:nvPr/>
          </p:nvCxnSpPr>
          <p:spPr>
            <a:xfrm rot="5400000" flipH="1" flipV="1">
              <a:off x="1824112" y="1970054"/>
              <a:ext cx="74494" cy="47781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1" name="Straight Connector 1970"/>
            <p:cNvCxnSpPr/>
            <p:nvPr/>
          </p:nvCxnSpPr>
          <p:spPr>
            <a:xfrm rot="16200000" flipH="1">
              <a:off x="1844979" y="1998469"/>
              <a:ext cx="155760" cy="8085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15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973" name="Straight Connector 1972"/>
              <p:cNvCxnSpPr/>
              <p:nvPr/>
            </p:nvCxnSpPr>
            <p:spPr>
              <a:xfrm rot="5400000" flipH="1" flipV="1">
                <a:off x="2009515" y="1960186"/>
                <a:ext cx="74494" cy="47781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4" name="Straight Connector 1973"/>
              <p:cNvCxnSpPr/>
              <p:nvPr/>
            </p:nvCxnSpPr>
            <p:spPr>
              <a:xfrm>
                <a:off x="2071734" y="1951025"/>
                <a:ext cx="88209" cy="8126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5" name="Straight Connector 1974"/>
              <p:cNvCxnSpPr/>
              <p:nvPr/>
            </p:nvCxnSpPr>
            <p:spPr>
              <a:xfrm rot="5400000" flipH="1" flipV="1">
                <a:off x="2016322" y="2028547"/>
                <a:ext cx="74494" cy="51455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6" name="Straight Connector 1975"/>
              <p:cNvCxnSpPr/>
              <p:nvPr/>
            </p:nvCxnSpPr>
            <p:spPr>
              <a:xfrm rot="16200000" flipH="1">
                <a:off x="2051419" y="2053558"/>
                <a:ext cx="104968" cy="4410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7" name="Straight Connector 1976"/>
              <p:cNvCxnSpPr/>
              <p:nvPr/>
            </p:nvCxnSpPr>
            <p:spPr>
              <a:xfrm rot="5400000" flipH="1" flipV="1">
                <a:off x="2010199" y="2114390"/>
                <a:ext cx="74494" cy="4777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8" name="Straight Connector 1977"/>
              <p:cNvCxnSpPr/>
              <p:nvPr/>
            </p:nvCxnSpPr>
            <p:spPr>
              <a:xfrm rot="16200000" flipH="1">
                <a:off x="2037646" y="2142673"/>
                <a:ext cx="155760" cy="8453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40" name="Group 1978"/>
          <p:cNvGrpSpPr>
            <a:grpSpLocks/>
          </p:cNvGrpSpPr>
          <p:nvPr/>
        </p:nvGrpSpPr>
        <p:grpSpPr bwMode="auto">
          <a:xfrm rot="-1925647">
            <a:off x="7148514" y="6405564"/>
            <a:ext cx="346075" cy="390525"/>
            <a:chOff x="1522111" y="1535037"/>
            <a:chExt cx="599082" cy="663672"/>
          </a:xfrm>
        </p:grpSpPr>
        <p:sp>
          <p:nvSpPr>
            <p:cNvPr id="1980" name="Oval 1979"/>
            <p:cNvSpPr/>
            <p:nvPr/>
          </p:nvSpPr>
          <p:spPr>
            <a:xfrm>
              <a:off x="1786358" y="1854759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81" name="Arc 1980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82" name="Arc 1981"/>
            <p:cNvSpPr/>
            <p:nvPr/>
          </p:nvSpPr>
          <p:spPr>
            <a:xfrm flipH="1">
              <a:off x="1834579" y="1555787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983" name="Straight Connector 1982"/>
            <p:cNvCxnSpPr>
              <a:stCxn id="1980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4" name="Straight Connector 1983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5" name="Straight Connector 1984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6" name="Straight Connector 1985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7" name="Straight Connector 1986"/>
            <p:cNvCxnSpPr/>
            <p:nvPr/>
          </p:nvCxnSpPr>
          <p:spPr>
            <a:xfrm rot="5400000" flipH="1" flipV="1">
              <a:off x="1843157" y="1963567"/>
              <a:ext cx="72841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8" name="Straight Connector 1987"/>
            <p:cNvCxnSpPr/>
            <p:nvPr/>
          </p:nvCxnSpPr>
          <p:spPr>
            <a:xfrm rot="16200000" flipH="1">
              <a:off x="1862875" y="1990179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135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990" name="Straight Connector 1989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1" name="Straight Connector 1990"/>
              <p:cNvCxnSpPr/>
              <p:nvPr/>
            </p:nvCxnSpPr>
            <p:spPr>
              <a:xfrm>
                <a:off x="2046695" y="1938036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2" name="Straight Connector 1991"/>
              <p:cNvCxnSpPr/>
              <p:nvPr/>
            </p:nvCxnSpPr>
            <p:spPr>
              <a:xfrm rot="5400000" flipH="1" flipV="1">
                <a:off x="1986288" y="2019820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3" name="Straight Connector 1992"/>
              <p:cNvCxnSpPr/>
              <p:nvPr/>
            </p:nvCxnSpPr>
            <p:spPr>
              <a:xfrm rot="16200000" flipH="1">
                <a:off x="2015829" y="2041570"/>
                <a:ext cx="110611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4" name="Straight Connector 1993"/>
              <p:cNvCxnSpPr/>
              <p:nvPr/>
            </p:nvCxnSpPr>
            <p:spPr>
              <a:xfrm rot="5400000" flipH="1" flipV="1">
                <a:off x="1989899" y="2092651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5" name="Straight Connector 1994"/>
              <p:cNvCxnSpPr/>
              <p:nvPr/>
            </p:nvCxnSpPr>
            <p:spPr>
              <a:xfrm rot="16200000" flipH="1">
                <a:off x="2013273" y="2128596"/>
                <a:ext cx="159175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57" name="Group 1995"/>
          <p:cNvGrpSpPr>
            <a:grpSpLocks/>
          </p:cNvGrpSpPr>
          <p:nvPr/>
        </p:nvGrpSpPr>
        <p:grpSpPr bwMode="auto">
          <a:xfrm rot="-1925647">
            <a:off x="1601789" y="6405564"/>
            <a:ext cx="346075" cy="390525"/>
            <a:chOff x="1522111" y="1535037"/>
            <a:chExt cx="599082" cy="663672"/>
          </a:xfrm>
        </p:grpSpPr>
        <p:sp>
          <p:nvSpPr>
            <p:cNvPr id="1997" name="Oval 1996"/>
            <p:cNvSpPr/>
            <p:nvPr/>
          </p:nvSpPr>
          <p:spPr>
            <a:xfrm>
              <a:off x="1786358" y="1854759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98" name="Arc 1997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99" name="Arc 1998"/>
            <p:cNvSpPr/>
            <p:nvPr/>
          </p:nvSpPr>
          <p:spPr>
            <a:xfrm flipH="1">
              <a:off x="1834579" y="1555787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000" name="Straight Connector 1999"/>
            <p:cNvCxnSpPr>
              <a:stCxn id="1997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1" name="Straight Connector 2000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2" name="Straight Connector 2001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3" name="Straight Connector 2002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4" name="Straight Connector 2003"/>
            <p:cNvCxnSpPr/>
            <p:nvPr/>
          </p:nvCxnSpPr>
          <p:spPr>
            <a:xfrm rot="5400000" flipH="1" flipV="1">
              <a:off x="1843157" y="1963567"/>
              <a:ext cx="72841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5" name="Straight Connector 2004"/>
            <p:cNvCxnSpPr/>
            <p:nvPr/>
          </p:nvCxnSpPr>
          <p:spPr>
            <a:xfrm rot="16200000" flipH="1">
              <a:off x="1862875" y="1990179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119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007" name="Straight Connector 2006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8" name="Straight Connector 2007"/>
              <p:cNvCxnSpPr/>
              <p:nvPr/>
            </p:nvCxnSpPr>
            <p:spPr>
              <a:xfrm>
                <a:off x="2046695" y="1938036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9" name="Straight Connector 2008"/>
              <p:cNvCxnSpPr/>
              <p:nvPr/>
            </p:nvCxnSpPr>
            <p:spPr>
              <a:xfrm rot="5400000" flipH="1" flipV="1">
                <a:off x="1986288" y="2019820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0" name="Straight Connector 2009"/>
              <p:cNvCxnSpPr/>
              <p:nvPr/>
            </p:nvCxnSpPr>
            <p:spPr>
              <a:xfrm rot="16200000" flipH="1">
                <a:off x="2015829" y="2041570"/>
                <a:ext cx="110611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1" name="Straight Connector 2010"/>
              <p:cNvCxnSpPr/>
              <p:nvPr/>
            </p:nvCxnSpPr>
            <p:spPr>
              <a:xfrm rot="5400000" flipH="1" flipV="1">
                <a:off x="1989899" y="2092651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2" name="Straight Connector 2011"/>
              <p:cNvCxnSpPr/>
              <p:nvPr/>
            </p:nvCxnSpPr>
            <p:spPr>
              <a:xfrm rot="16200000" flipH="1">
                <a:off x="2013273" y="2128596"/>
                <a:ext cx="159175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74" name="Group 2012"/>
          <p:cNvGrpSpPr>
            <a:grpSpLocks/>
          </p:cNvGrpSpPr>
          <p:nvPr/>
        </p:nvGrpSpPr>
        <p:grpSpPr bwMode="auto">
          <a:xfrm rot="-1925647">
            <a:off x="1601789" y="3787776"/>
            <a:ext cx="346075" cy="390525"/>
            <a:chOff x="1522111" y="1535037"/>
            <a:chExt cx="599082" cy="663672"/>
          </a:xfrm>
        </p:grpSpPr>
        <p:sp>
          <p:nvSpPr>
            <p:cNvPr id="2014" name="Oval 2013"/>
            <p:cNvSpPr/>
            <p:nvPr/>
          </p:nvSpPr>
          <p:spPr>
            <a:xfrm>
              <a:off x="1786357" y="1854760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15" name="Arc 2014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16" name="Arc 2015"/>
            <p:cNvSpPr/>
            <p:nvPr/>
          </p:nvSpPr>
          <p:spPr>
            <a:xfrm flipH="1">
              <a:off x="1834578" y="1555789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017" name="Straight Connector 2016"/>
            <p:cNvCxnSpPr>
              <a:stCxn id="2014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8" name="Straight Connector 2017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9" name="Straight Connector 2018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0" name="Straight Connector 2019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1" name="Straight Connector 2020"/>
            <p:cNvCxnSpPr/>
            <p:nvPr/>
          </p:nvCxnSpPr>
          <p:spPr>
            <a:xfrm rot="5400000" flipH="1" flipV="1">
              <a:off x="1843154" y="1963568"/>
              <a:ext cx="72843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2" name="Straight Connector 2021"/>
            <p:cNvCxnSpPr/>
            <p:nvPr/>
          </p:nvCxnSpPr>
          <p:spPr>
            <a:xfrm rot="16200000" flipH="1">
              <a:off x="1862875" y="1990180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103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024" name="Straight Connector 2023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5" name="Straight Connector 2024"/>
              <p:cNvCxnSpPr/>
              <p:nvPr/>
            </p:nvCxnSpPr>
            <p:spPr>
              <a:xfrm>
                <a:off x="2046696" y="1938037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6" name="Straight Connector 2025"/>
              <p:cNvCxnSpPr/>
              <p:nvPr/>
            </p:nvCxnSpPr>
            <p:spPr>
              <a:xfrm rot="5400000" flipH="1" flipV="1">
                <a:off x="1986289" y="2019821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7" name="Straight Connector 2026"/>
              <p:cNvCxnSpPr/>
              <p:nvPr/>
            </p:nvCxnSpPr>
            <p:spPr>
              <a:xfrm rot="16200000" flipH="1">
                <a:off x="2015827" y="2041570"/>
                <a:ext cx="110613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8" name="Straight Connector 2027"/>
              <p:cNvCxnSpPr/>
              <p:nvPr/>
            </p:nvCxnSpPr>
            <p:spPr>
              <a:xfrm rot="5400000" flipH="1" flipV="1">
                <a:off x="1989900" y="2092652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9" name="Straight Connector 2028"/>
              <p:cNvCxnSpPr/>
              <p:nvPr/>
            </p:nvCxnSpPr>
            <p:spPr>
              <a:xfrm rot="16200000" flipH="1">
                <a:off x="2013273" y="2128596"/>
                <a:ext cx="159173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91" name="Group 2029"/>
          <p:cNvGrpSpPr>
            <a:grpSpLocks/>
          </p:cNvGrpSpPr>
          <p:nvPr/>
        </p:nvGrpSpPr>
        <p:grpSpPr bwMode="auto">
          <a:xfrm rot="-1925647">
            <a:off x="2232026" y="334964"/>
            <a:ext cx="346075" cy="390525"/>
            <a:chOff x="1522111" y="1535037"/>
            <a:chExt cx="599082" cy="663672"/>
          </a:xfrm>
        </p:grpSpPr>
        <p:sp>
          <p:nvSpPr>
            <p:cNvPr id="2031" name="Oval 2030"/>
            <p:cNvSpPr/>
            <p:nvPr/>
          </p:nvSpPr>
          <p:spPr>
            <a:xfrm>
              <a:off x="1786360" y="1854760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32" name="Arc 2031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33" name="Arc 2032"/>
            <p:cNvSpPr/>
            <p:nvPr/>
          </p:nvSpPr>
          <p:spPr>
            <a:xfrm flipH="1">
              <a:off x="1834581" y="1555788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034" name="Straight Connector 2033"/>
            <p:cNvCxnSpPr>
              <a:stCxn id="2031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5" name="Straight Connector 2034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6" name="Straight Connector 2035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7" name="Straight Connector 2036"/>
            <p:cNvCxnSpPr/>
            <p:nvPr/>
          </p:nvCxnSpPr>
          <p:spPr>
            <a:xfrm rot="16200000" flipH="1">
              <a:off x="1871645" y="1919968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8" name="Straight Connector 2037"/>
            <p:cNvCxnSpPr/>
            <p:nvPr/>
          </p:nvCxnSpPr>
          <p:spPr>
            <a:xfrm rot="5400000" flipH="1" flipV="1">
              <a:off x="1843156" y="1963567"/>
              <a:ext cx="72841" cy="4671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9" name="Straight Connector 2038"/>
            <p:cNvCxnSpPr/>
            <p:nvPr/>
          </p:nvCxnSpPr>
          <p:spPr>
            <a:xfrm rot="16200000" flipH="1">
              <a:off x="1862875" y="1990180"/>
              <a:ext cx="156476" cy="85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08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041" name="Straight Connector 2040"/>
              <p:cNvCxnSpPr/>
              <p:nvPr/>
            </p:nvCxnSpPr>
            <p:spPr>
              <a:xfrm rot="5400000" flipH="1" flipV="1">
                <a:off x="1985870" y="1939091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2" name="Straight Connector 2041"/>
              <p:cNvCxnSpPr/>
              <p:nvPr/>
            </p:nvCxnSpPr>
            <p:spPr>
              <a:xfrm>
                <a:off x="2046695" y="1938036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3" name="Straight Connector 2042"/>
              <p:cNvCxnSpPr/>
              <p:nvPr/>
            </p:nvCxnSpPr>
            <p:spPr>
              <a:xfrm rot="5400000" flipH="1" flipV="1">
                <a:off x="1986287" y="2019821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4" name="Straight Connector 2043"/>
              <p:cNvCxnSpPr/>
              <p:nvPr/>
            </p:nvCxnSpPr>
            <p:spPr>
              <a:xfrm rot="16200000" flipH="1">
                <a:off x="2015829" y="2041571"/>
                <a:ext cx="110611" cy="4122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5" name="Straight Connector 2044"/>
              <p:cNvCxnSpPr/>
              <p:nvPr/>
            </p:nvCxnSpPr>
            <p:spPr>
              <a:xfrm rot="5400000" flipH="1" flipV="1">
                <a:off x="1989900" y="2092651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6" name="Straight Connector 2045"/>
              <p:cNvCxnSpPr/>
              <p:nvPr/>
            </p:nvCxnSpPr>
            <p:spPr>
              <a:xfrm rot="16200000" flipH="1">
                <a:off x="2013273" y="2128596"/>
                <a:ext cx="159175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08" name="Group 2046"/>
          <p:cNvGrpSpPr>
            <a:grpSpLocks/>
          </p:cNvGrpSpPr>
          <p:nvPr/>
        </p:nvGrpSpPr>
        <p:grpSpPr bwMode="auto">
          <a:xfrm rot="-1925647">
            <a:off x="1601789" y="728663"/>
            <a:ext cx="346075" cy="392112"/>
            <a:chOff x="1522111" y="1535037"/>
            <a:chExt cx="599082" cy="663672"/>
          </a:xfrm>
        </p:grpSpPr>
        <p:sp>
          <p:nvSpPr>
            <p:cNvPr id="2048" name="Oval 2047"/>
            <p:cNvSpPr/>
            <p:nvPr/>
          </p:nvSpPr>
          <p:spPr>
            <a:xfrm>
              <a:off x="1785352" y="1846262"/>
              <a:ext cx="71450" cy="214955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49" name="Arc 2048"/>
            <p:cNvSpPr/>
            <p:nvPr/>
          </p:nvSpPr>
          <p:spPr>
            <a:xfrm>
              <a:off x="1522056" y="1532161"/>
              <a:ext cx="285801" cy="64217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50" name="Arc 2049"/>
            <p:cNvSpPr/>
            <p:nvPr/>
          </p:nvSpPr>
          <p:spPr>
            <a:xfrm flipH="1">
              <a:off x="1834579" y="1555703"/>
              <a:ext cx="285801" cy="64217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051" name="Straight Connector 2050"/>
            <p:cNvCxnSpPr>
              <a:stCxn id="2048" idx="7"/>
            </p:cNvCxnSpPr>
            <p:nvPr/>
          </p:nvCxnSpPr>
          <p:spPr>
            <a:xfrm rot="5400000" flipH="1" flipV="1">
              <a:off x="1833145" y="1826264"/>
              <a:ext cx="75234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2" name="Straight Connector 2051"/>
            <p:cNvCxnSpPr/>
            <p:nvPr/>
          </p:nvCxnSpPr>
          <p:spPr>
            <a:xfrm>
              <a:off x="1886217" y="1809075"/>
              <a:ext cx="87939" cy="806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3" name="Straight Connector 2052"/>
            <p:cNvCxnSpPr/>
            <p:nvPr/>
          </p:nvCxnSpPr>
          <p:spPr>
            <a:xfrm rot="5400000" flipH="1" flipV="1">
              <a:off x="1840344" y="1898047"/>
              <a:ext cx="72548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4" name="Straight Connector 2053"/>
            <p:cNvCxnSpPr/>
            <p:nvPr/>
          </p:nvCxnSpPr>
          <p:spPr>
            <a:xfrm rot="16200000" flipH="1">
              <a:off x="1871121" y="1920801"/>
              <a:ext cx="102104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5" name="Straight Connector 2054"/>
            <p:cNvCxnSpPr/>
            <p:nvPr/>
          </p:nvCxnSpPr>
          <p:spPr>
            <a:xfrm rot="5400000" flipH="1" flipV="1">
              <a:off x="1834383" y="1964780"/>
              <a:ext cx="75234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6" name="Straight Connector 2055"/>
            <p:cNvCxnSpPr/>
            <p:nvPr/>
          </p:nvCxnSpPr>
          <p:spPr>
            <a:xfrm rot="16200000" flipH="1">
              <a:off x="1857212" y="1993773"/>
              <a:ext cx="155842" cy="85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07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058" name="Straight Connector 2057"/>
              <p:cNvCxnSpPr/>
              <p:nvPr/>
            </p:nvCxnSpPr>
            <p:spPr>
              <a:xfrm rot="5400000" flipH="1" flipV="1">
                <a:off x="1998712" y="1951680"/>
                <a:ext cx="75234" cy="412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9" name="Straight Connector 2058"/>
              <p:cNvCxnSpPr/>
              <p:nvPr/>
            </p:nvCxnSpPr>
            <p:spPr>
              <a:xfrm>
                <a:off x="2052226" y="1947706"/>
                <a:ext cx="82442" cy="806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0" name="Straight Connector 2059"/>
              <p:cNvCxnSpPr/>
              <p:nvPr/>
            </p:nvCxnSpPr>
            <p:spPr>
              <a:xfrm rot="5400000" flipH="1" flipV="1">
                <a:off x="1990706" y="2024228"/>
                <a:ext cx="72546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1" name="Straight Connector 2060"/>
              <p:cNvCxnSpPr/>
              <p:nvPr/>
            </p:nvCxnSpPr>
            <p:spPr>
              <a:xfrm rot="16200000" flipH="1">
                <a:off x="2022687" y="2048650"/>
                <a:ext cx="104791" cy="439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2" name="Straight Connector 2061"/>
              <p:cNvCxnSpPr/>
              <p:nvPr/>
            </p:nvCxnSpPr>
            <p:spPr>
              <a:xfrm rot="5400000" flipH="1" flipV="1">
                <a:off x="1991990" y="2098185"/>
                <a:ext cx="72546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3" name="Straight Connector 2062"/>
              <p:cNvCxnSpPr/>
              <p:nvPr/>
            </p:nvCxnSpPr>
            <p:spPr>
              <a:xfrm rot="16200000" flipH="1">
                <a:off x="2023976" y="2131905"/>
                <a:ext cx="155842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25" name="Group 2063"/>
          <p:cNvGrpSpPr>
            <a:grpSpLocks/>
          </p:cNvGrpSpPr>
          <p:nvPr/>
        </p:nvGrpSpPr>
        <p:grpSpPr bwMode="auto">
          <a:xfrm rot="-1925647">
            <a:off x="3500439" y="803276"/>
            <a:ext cx="346075" cy="390525"/>
            <a:chOff x="1522111" y="1535037"/>
            <a:chExt cx="599082" cy="663672"/>
          </a:xfrm>
        </p:grpSpPr>
        <p:sp>
          <p:nvSpPr>
            <p:cNvPr id="2065" name="Oval 2064"/>
            <p:cNvSpPr/>
            <p:nvPr/>
          </p:nvSpPr>
          <p:spPr>
            <a:xfrm>
              <a:off x="1786357" y="1854760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66" name="Arc 2065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67" name="Arc 2066"/>
            <p:cNvSpPr/>
            <p:nvPr/>
          </p:nvSpPr>
          <p:spPr>
            <a:xfrm flipH="1">
              <a:off x="1834578" y="1555789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068" name="Straight Connector 2067"/>
            <p:cNvCxnSpPr>
              <a:stCxn id="2065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9" name="Straight Connector 2068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0" name="Straight Connector 2069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1" name="Straight Connector 2070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2" name="Straight Connector 2071"/>
            <p:cNvCxnSpPr/>
            <p:nvPr/>
          </p:nvCxnSpPr>
          <p:spPr>
            <a:xfrm rot="5400000" flipH="1" flipV="1">
              <a:off x="1843154" y="1963568"/>
              <a:ext cx="72843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3" name="Straight Connector 2072"/>
            <p:cNvCxnSpPr/>
            <p:nvPr/>
          </p:nvCxnSpPr>
          <p:spPr>
            <a:xfrm rot="16200000" flipH="1">
              <a:off x="1862875" y="1990180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055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075" name="Straight Connector 2074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6" name="Straight Connector 2075"/>
              <p:cNvCxnSpPr/>
              <p:nvPr/>
            </p:nvCxnSpPr>
            <p:spPr>
              <a:xfrm>
                <a:off x="2046696" y="1938037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7" name="Straight Connector 2076"/>
              <p:cNvCxnSpPr/>
              <p:nvPr/>
            </p:nvCxnSpPr>
            <p:spPr>
              <a:xfrm rot="5400000" flipH="1" flipV="1">
                <a:off x="1986289" y="2019821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8" name="Straight Connector 2077"/>
              <p:cNvCxnSpPr/>
              <p:nvPr/>
            </p:nvCxnSpPr>
            <p:spPr>
              <a:xfrm rot="16200000" flipH="1">
                <a:off x="2015827" y="2041570"/>
                <a:ext cx="110613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9" name="Straight Connector 2078"/>
              <p:cNvCxnSpPr/>
              <p:nvPr/>
            </p:nvCxnSpPr>
            <p:spPr>
              <a:xfrm rot="5400000" flipH="1" flipV="1">
                <a:off x="1989900" y="2092652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0" name="Straight Connector 2079"/>
              <p:cNvCxnSpPr/>
              <p:nvPr/>
            </p:nvCxnSpPr>
            <p:spPr>
              <a:xfrm rot="16200000" flipH="1">
                <a:off x="2013273" y="2128596"/>
                <a:ext cx="159173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42" name="Group 2080"/>
          <p:cNvGrpSpPr>
            <a:grpSpLocks/>
          </p:cNvGrpSpPr>
          <p:nvPr/>
        </p:nvGrpSpPr>
        <p:grpSpPr bwMode="auto">
          <a:xfrm rot="-1925647">
            <a:off x="3952876" y="781051"/>
            <a:ext cx="346075" cy="392113"/>
            <a:chOff x="1522111" y="1535037"/>
            <a:chExt cx="599082" cy="663672"/>
          </a:xfrm>
        </p:grpSpPr>
        <p:sp>
          <p:nvSpPr>
            <p:cNvPr id="2082" name="Oval 2081"/>
            <p:cNvSpPr/>
            <p:nvPr/>
          </p:nvSpPr>
          <p:spPr>
            <a:xfrm>
              <a:off x="1785353" y="1846264"/>
              <a:ext cx="71450" cy="21495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83" name="Arc 2082"/>
            <p:cNvSpPr/>
            <p:nvPr/>
          </p:nvSpPr>
          <p:spPr>
            <a:xfrm>
              <a:off x="1522056" y="1532161"/>
              <a:ext cx="285801" cy="64217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84" name="Arc 2083"/>
            <p:cNvSpPr/>
            <p:nvPr/>
          </p:nvSpPr>
          <p:spPr>
            <a:xfrm flipH="1">
              <a:off x="1834580" y="1555706"/>
              <a:ext cx="285801" cy="64217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085" name="Straight Connector 2084"/>
            <p:cNvCxnSpPr>
              <a:stCxn id="2082" idx="7"/>
            </p:cNvCxnSpPr>
            <p:nvPr/>
          </p:nvCxnSpPr>
          <p:spPr>
            <a:xfrm rot="5400000" flipH="1" flipV="1">
              <a:off x="1833145" y="1826265"/>
              <a:ext cx="75234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6" name="Straight Connector 2085"/>
            <p:cNvCxnSpPr/>
            <p:nvPr/>
          </p:nvCxnSpPr>
          <p:spPr>
            <a:xfrm>
              <a:off x="1886219" y="1809075"/>
              <a:ext cx="87939" cy="806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7" name="Straight Connector 2086"/>
            <p:cNvCxnSpPr/>
            <p:nvPr/>
          </p:nvCxnSpPr>
          <p:spPr>
            <a:xfrm rot="5400000" flipH="1" flipV="1">
              <a:off x="1840347" y="1898047"/>
              <a:ext cx="72546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8" name="Straight Connector 2087"/>
            <p:cNvCxnSpPr/>
            <p:nvPr/>
          </p:nvCxnSpPr>
          <p:spPr>
            <a:xfrm rot="16200000" flipH="1">
              <a:off x="1871122" y="1920802"/>
              <a:ext cx="102103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9" name="Straight Connector 2088"/>
            <p:cNvCxnSpPr/>
            <p:nvPr/>
          </p:nvCxnSpPr>
          <p:spPr>
            <a:xfrm rot="5400000" flipH="1" flipV="1">
              <a:off x="1834383" y="1964778"/>
              <a:ext cx="75234" cy="4671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0" name="Straight Connector 2089"/>
            <p:cNvCxnSpPr/>
            <p:nvPr/>
          </p:nvCxnSpPr>
          <p:spPr>
            <a:xfrm rot="16200000" flipH="1">
              <a:off x="1857215" y="1993771"/>
              <a:ext cx="155842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039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092" name="Straight Connector 2091"/>
              <p:cNvCxnSpPr/>
              <p:nvPr/>
            </p:nvCxnSpPr>
            <p:spPr>
              <a:xfrm rot="5400000" flipH="1" flipV="1">
                <a:off x="1998710" y="1951679"/>
                <a:ext cx="75234" cy="4122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3" name="Straight Connector 2092"/>
              <p:cNvCxnSpPr/>
              <p:nvPr/>
            </p:nvCxnSpPr>
            <p:spPr>
              <a:xfrm>
                <a:off x="2052227" y="1947707"/>
                <a:ext cx="82442" cy="806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4" name="Straight Connector 2093"/>
              <p:cNvCxnSpPr/>
              <p:nvPr/>
            </p:nvCxnSpPr>
            <p:spPr>
              <a:xfrm rot="5400000" flipH="1" flipV="1">
                <a:off x="1990705" y="2024230"/>
                <a:ext cx="72548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5" name="Straight Connector 2094"/>
              <p:cNvCxnSpPr/>
              <p:nvPr/>
            </p:nvCxnSpPr>
            <p:spPr>
              <a:xfrm rot="16200000" flipH="1">
                <a:off x="2022686" y="2048651"/>
                <a:ext cx="104789" cy="439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6" name="Straight Connector 2095"/>
              <p:cNvCxnSpPr/>
              <p:nvPr/>
            </p:nvCxnSpPr>
            <p:spPr>
              <a:xfrm rot="5400000" flipH="1" flipV="1">
                <a:off x="1991989" y="2098187"/>
                <a:ext cx="72548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7" name="Straight Connector 2096"/>
              <p:cNvCxnSpPr/>
              <p:nvPr/>
            </p:nvCxnSpPr>
            <p:spPr>
              <a:xfrm rot="16200000" flipH="1">
                <a:off x="2023976" y="2131907"/>
                <a:ext cx="155842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59" name="Group 2097"/>
          <p:cNvGrpSpPr>
            <a:grpSpLocks/>
          </p:cNvGrpSpPr>
          <p:nvPr/>
        </p:nvGrpSpPr>
        <p:grpSpPr bwMode="auto">
          <a:xfrm rot="-1925647">
            <a:off x="4278314" y="933451"/>
            <a:ext cx="346075" cy="392113"/>
            <a:chOff x="1522111" y="1535037"/>
            <a:chExt cx="599082" cy="663672"/>
          </a:xfrm>
        </p:grpSpPr>
        <p:sp>
          <p:nvSpPr>
            <p:cNvPr id="2099" name="Oval 2098"/>
            <p:cNvSpPr/>
            <p:nvPr/>
          </p:nvSpPr>
          <p:spPr>
            <a:xfrm>
              <a:off x="1785351" y="1846263"/>
              <a:ext cx="71450" cy="21495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00" name="Arc 2099"/>
            <p:cNvSpPr/>
            <p:nvPr/>
          </p:nvSpPr>
          <p:spPr>
            <a:xfrm>
              <a:off x="1522056" y="1532161"/>
              <a:ext cx="285801" cy="64217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01" name="Arc 2100"/>
            <p:cNvSpPr/>
            <p:nvPr/>
          </p:nvSpPr>
          <p:spPr>
            <a:xfrm flipH="1">
              <a:off x="1834579" y="1555705"/>
              <a:ext cx="285801" cy="64217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102" name="Straight Connector 2101"/>
            <p:cNvCxnSpPr>
              <a:stCxn id="2099" idx="7"/>
            </p:cNvCxnSpPr>
            <p:nvPr/>
          </p:nvCxnSpPr>
          <p:spPr>
            <a:xfrm rot="5400000" flipH="1" flipV="1">
              <a:off x="1833145" y="1826265"/>
              <a:ext cx="75234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3" name="Straight Connector 2102"/>
            <p:cNvCxnSpPr/>
            <p:nvPr/>
          </p:nvCxnSpPr>
          <p:spPr>
            <a:xfrm>
              <a:off x="1886218" y="1809074"/>
              <a:ext cx="87939" cy="806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4" name="Straight Connector 2103"/>
            <p:cNvCxnSpPr/>
            <p:nvPr/>
          </p:nvCxnSpPr>
          <p:spPr>
            <a:xfrm rot="5400000" flipH="1" flipV="1">
              <a:off x="1840347" y="1898047"/>
              <a:ext cx="72546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5" name="Straight Connector 2104"/>
            <p:cNvCxnSpPr/>
            <p:nvPr/>
          </p:nvCxnSpPr>
          <p:spPr>
            <a:xfrm rot="16200000" flipH="1">
              <a:off x="1871121" y="1920801"/>
              <a:ext cx="102103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6" name="Straight Connector 2105"/>
            <p:cNvCxnSpPr/>
            <p:nvPr/>
          </p:nvCxnSpPr>
          <p:spPr>
            <a:xfrm rot="5400000" flipH="1" flipV="1">
              <a:off x="1834384" y="1964779"/>
              <a:ext cx="75234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7" name="Straight Connector 2106"/>
            <p:cNvCxnSpPr/>
            <p:nvPr/>
          </p:nvCxnSpPr>
          <p:spPr>
            <a:xfrm rot="16200000" flipH="1">
              <a:off x="1857213" y="1993772"/>
              <a:ext cx="155842" cy="85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023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109" name="Straight Connector 2108"/>
              <p:cNvCxnSpPr/>
              <p:nvPr/>
            </p:nvCxnSpPr>
            <p:spPr>
              <a:xfrm rot="5400000" flipH="1" flipV="1">
                <a:off x="1998712" y="1951680"/>
                <a:ext cx="75234" cy="412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0" name="Straight Connector 2109"/>
              <p:cNvCxnSpPr/>
              <p:nvPr/>
            </p:nvCxnSpPr>
            <p:spPr>
              <a:xfrm>
                <a:off x="2052227" y="1947707"/>
                <a:ext cx="82442" cy="806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1" name="Straight Connector 2110"/>
              <p:cNvCxnSpPr/>
              <p:nvPr/>
            </p:nvCxnSpPr>
            <p:spPr>
              <a:xfrm rot="5400000" flipH="1" flipV="1">
                <a:off x="1990707" y="2024229"/>
                <a:ext cx="72548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2" name="Straight Connector 2111"/>
              <p:cNvCxnSpPr/>
              <p:nvPr/>
            </p:nvCxnSpPr>
            <p:spPr>
              <a:xfrm rot="16200000" flipH="1">
                <a:off x="2022687" y="2048650"/>
                <a:ext cx="104789" cy="439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3" name="Straight Connector 2112"/>
              <p:cNvCxnSpPr/>
              <p:nvPr/>
            </p:nvCxnSpPr>
            <p:spPr>
              <a:xfrm rot="5400000" flipH="1" flipV="1">
                <a:off x="1991991" y="2098186"/>
                <a:ext cx="72548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4" name="Straight Connector 2113"/>
              <p:cNvCxnSpPr/>
              <p:nvPr/>
            </p:nvCxnSpPr>
            <p:spPr>
              <a:xfrm rot="16200000" flipH="1">
                <a:off x="2023976" y="2131907"/>
                <a:ext cx="155842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76" name="Group 2114"/>
          <p:cNvGrpSpPr>
            <a:grpSpLocks/>
          </p:cNvGrpSpPr>
          <p:nvPr/>
        </p:nvGrpSpPr>
        <p:grpSpPr bwMode="auto">
          <a:xfrm rot="-1925647">
            <a:off x="4651376" y="1085851"/>
            <a:ext cx="346075" cy="392113"/>
            <a:chOff x="1522111" y="1535037"/>
            <a:chExt cx="599082" cy="663672"/>
          </a:xfrm>
        </p:grpSpPr>
        <p:sp>
          <p:nvSpPr>
            <p:cNvPr id="2116" name="Oval 2115"/>
            <p:cNvSpPr/>
            <p:nvPr/>
          </p:nvSpPr>
          <p:spPr>
            <a:xfrm>
              <a:off x="1785353" y="1846264"/>
              <a:ext cx="71450" cy="21495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17" name="Arc 2116"/>
            <p:cNvSpPr/>
            <p:nvPr/>
          </p:nvSpPr>
          <p:spPr>
            <a:xfrm>
              <a:off x="1522056" y="1532161"/>
              <a:ext cx="285801" cy="64217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18" name="Arc 2117"/>
            <p:cNvSpPr/>
            <p:nvPr/>
          </p:nvSpPr>
          <p:spPr>
            <a:xfrm flipH="1">
              <a:off x="1834580" y="1555706"/>
              <a:ext cx="285801" cy="64217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119" name="Straight Connector 2118"/>
            <p:cNvCxnSpPr>
              <a:stCxn id="2116" idx="7"/>
            </p:cNvCxnSpPr>
            <p:nvPr/>
          </p:nvCxnSpPr>
          <p:spPr>
            <a:xfrm rot="5400000" flipH="1" flipV="1">
              <a:off x="1833145" y="1826265"/>
              <a:ext cx="75234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0" name="Straight Connector 2119"/>
            <p:cNvCxnSpPr/>
            <p:nvPr/>
          </p:nvCxnSpPr>
          <p:spPr>
            <a:xfrm>
              <a:off x="1886219" y="1809075"/>
              <a:ext cx="87939" cy="806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1" name="Straight Connector 2120"/>
            <p:cNvCxnSpPr/>
            <p:nvPr/>
          </p:nvCxnSpPr>
          <p:spPr>
            <a:xfrm rot="5400000" flipH="1" flipV="1">
              <a:off x="1840347" y="1898047"/>
              <a:ext cx="72546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2" name="Straight Connector 2121"/>
            <p:cNvCxnSpPr/>
            <p:nvPr/>
          </p:nvCxnSpPr>
          <p:spPr>
            <a:xfrm rot="16200000" flipH="1">
              <a:off x="1871122" y="1920802"/>
              <a:ext cx="102103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3" name="Straight Connector 2122"/>
            <p:cNvCxnSpPr/>
            <p:nvPr/>
          </p:nvCxnSpPr>
          <p:spPr>
            <a:xfrm rot="5400000" flipH="1" flipV="1">
              <a:off x="1834383" y="1964778"/>
              <a:ext cx="75234" cy="4671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4" name="Straight Connector 2123"/>
            <p:cNvCxnSpPr/>
            <p:nvPr/>
          </p:nvCxnSpPr>
          <p:spPr>
            <a:xfrm rot="16200000" flipH="1">
              <a:off x="1857215" y="1993771"/>
              <a:ext cx="155842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00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126" name="Straight Connector 2125"/>
              <p:cNvCxnSpPr/>
              <p:nvPr/>
            </p:nvCxnSpPr>
            <p:spPr>
              <a:xfrm rot="5400000" flipH="1" flipV="1">
                <a:off x="1998710" y="1951679"/>
                <a:ext cx="75234" cy="4122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7" name="Straight Connector 2126"/>
              <p:cNvCxnSpPr/>
              <p:nvPr/>
            </p:nvCxnSpPr>
            <p:spPr>
              <a:xfrm>
                <a:off x="2052227" y="1947707"/>
                <a:ext cx="82442" cy="806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8" name="Straight Connector 2127"/>
              <p:cNvCxnSpPr/>
              <p:nvPr/>
            </p:nvCxnSpPr>
            <p:spPr>
              <a:xfrm rot="5400000" flipH="1" flipV="1">
                <a:off x="1990705" y="2024230"/>
                <a:ext cx="72548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9" name="Straight Connector 2128"/>
              <p:cNvCxnSpPr/>
              <p:nvPr/>
            </p:nvCxnSpPr>
            <p:spPr>
              <a:xfrm rot="16200000" flipH="1">
                <a:off x="2022686" y="2048651"/>
                <a:ext cx="104789" cy="439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0" name="Straight Connector 2129"/>
              <p:cNvCxnSpPr/>
              <p:nvPr/>
            </p:nvCxnSpPr>
            <p:spPr>
              <a:xfrm rot="5400000" flipH="1" flipV="1">
                <a:off x="1991989" y="2098187"/>
                <a:ext cx="72548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1" name="Straight Connector 2130"/>
              <p:cNvCxnSpPr/>
              <p:nvPr/>
            </p:nvCxnSpPr>
            <p:spPr>
              <a:xfrm rot="16200000" flipH="1">
                <a:off x="2023976" y="2131907"/>
                <a:ext cx="155842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93" name="Group 2131"/>
          <p:cNvGrpSpPr>
            <a:grpSpLocks/>
          </p:cNvGrpSpPr>
          <p:nvPr/>
        </p:nvGrpSpPr>
        <p:grpSpPr bwMode="auto">
          <a:xfrm rot="-1925647">
            <a:off x="5103814" y="1238251"/>
            <a:ext cx="346075" cy="392113"/>
            <a:chOff x="1522111" y="1535037"/>
            <a:chExt cx="599082" cy="663672"/>
          </a:xfrm>
        </p:grpSpPr>
        <p:sp>
          <p:nvSpPr>
            <p:cNvPr id="2133" name="Oval 2132"/>
            <p:cNvSpPr/>
            <p:nvPr/>
          </p:nvSpPr>
          <p:spPr>
            <a:xfrm>
              <a:off x="1785351" y="1846263"/>
              <a:ext cx="71450" cy="21495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34" name="Arc 2133"/>
            <p:cNvSpPr/>
            <p:nvPr/>
          </p:nvSpPr>
          <p:spPr>
            <a:xfrm>
              <a:off x="1522056" y="1532161"/>
              <a:ext cx="285801" cy="64217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35" name="Arc 2134"/>
            <p:cNvSpPr/>
            <p:nvPr/>
          </p:nvSpPr>
          <p:spPr>
            <a:xfrm flipH="1">
              <a:off x="1834579" y="1555705"/>
              <a:ext cx="285801" cy="64217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136" name="Straight Connector 2135"/>
            <p:cNvCxnSpPr>
              <a:stCxn id="2133" idx="7"/>
            </p:cNvCxnSpPr>
            <p:nvPr/>
          </p:nvCxnSpPr>
          <p:spPr>
            <a:xfrm rot="5400000" flipH="1" flipV="1">
              <a:off x="1833145" y="1826265"/>
              <a:ext cx="75234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7" name="Straight Connector 2136"/>
            <p:cNvCxnSpPr/>
            <p:nvPr/>
          </p:nvCxnSpPr>
          <p:spPr>
            <a:xfrm>
              <a:off x="1886218" y="1809074"/>
              <a:ext cx="87939" cy="806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8" name="Straight Connector 2137"/>
            <p:cNvCxnSpPr/>
            <p:nvPr/>
          </p:nvCxnSpPr>
          <p:spPr>
            <a:xfrm rot="5400000" flipH="1" flipV="1">
              <a:off x="1840347" y="1898047"/>
              <a:ext cx="72546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9" name="Straight Connector 2138"/>
            <p:cNvCxnSpPr/>
            <p:nvPr/>
          </p:nvCxnSpPr>
          <p:spPr>
            <a:xfrm rot="16200000" flipH="1">
              <a:off x="1871121" y="1920801"/>
              <a:ext cx="102103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0" name="Straight Connector 2139"/>
            <p:cNvCxnSpPr/>
            <p:nvPr/>
          </p:nvCxnSpPr>
          <p:spPr>
            <a:xfrm rot="5400000" flipH="1" flipV="1">
              <a:off x="1834384" y="1964779"/>
              <a:ext cx="75234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1" name="Straight Connector 2140"/>
            <p:cNvCxnSpPr/>
            <p:nvPr/>
          </p:nvCxnSpPr>
          <p:spPr>
            <a:xfrm rot="16200000" flipH="1">
              <a:off x="1857213" y="1993772"/>
              <a:ext cx="155842" cy="85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99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143" name="Straight Connector 2142"/>
              <p:cNvCxnSpPr/>
              <p:nvPr/>
            </p:nvCxnSpPr>
            <p:spPr>
              <a:xfrm rot="5400000" flipH="1" flipV="1">
                <a:off x="1998712" y="1951680"/>
                <a:ext cx="75234" cy="412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4" name="Straight Connector 2143"/>
              <p:cNvCxnSpPr/>
              <p:nvPr/>
            </p:nvCxnSpPr>
            <p:spPr>
              <a:xfrm>
                <a:off x="2052227" y="1947707"/>
                <a:ext cx="82442" cy="806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5" name="Straight Connector 2144"/>
              <p:cNvCxnSpPr/>
              <p:nvPr/>
            </p:nvCxnSpPr>
            <p:spPr>
              <a:xfrm rot="5400000" flipH="1" flipV="1">
                <a:off x="1990707" y="2024229"/>
                <a:ext cx="72548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6" name="Straight Connector 2145"/>
              <p:cNvCxnSpPr/>
              <p:nvPr/>
            </p:nvCxnSpPr>
            <p:spPr>
              <a:xfrm rot="16200000" flipH="1">
                <a:off x="2022687" y="2048650"/>
                <a:ext cx="104789" cy="439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7" name="Straight Connector 2146"/>
              <p:cNvCxnSpPr/>
              <p:nvPr/>
            </p:nvCxnSpPr>
            <p:spPr>
              <a:xfrm rot="5400000" flipH="1" flipV="1">
                <a:off x="1991991" y="2098186"/>
                <a:ext cx="72548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8" name="Straight Connector 2147"/>
              <p:cNvCxnSpPr/>
              <p:nvPr/>
            </p:nvCxnSpPr>
            <p:spPr>
              <a:xfrm rot="16200000" flipH="1">
                <a:off x="2023976" y="2131907"/>
                <a:ext cx="155842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10" name="Group 2148"/>
          <p:cNvGrpSpPr>
            <a:grpSpLocks/>
          </p:cNvGrpSpPr>
          <p:nvPr/>
        </p:nvGrpSpPr>
        <p:grpSpPr bwMode="auto">
          <a:xfrm rot="-1925647">
            <a:off x="5649914" y="1390651"/>
            <a:ext cx="346075" cy="392113"/>
            <a:chOff x="1522111" y="1535037"/>
            <a:chExt cx="599082" cy="663672"/>
          </a:xfrm>
        </p:grpSpPr>
        <p:sp>
          <p:nvSpPr>
            <p:cNvPr id="2150" name="Oval 2149"/>
            <p:cNvSpPr/>
            <p:nvPr/>
          </p:nvSpPr>
          <p:spPr>
            <a:xfrm>
              <a:off x="1785351" y="1846263"/>
              <a:ext cx="71450" cy="21495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51" name="Arc 2150"/>
            <p:cNvSpPr/>
            <p:nvPr/>
          </p:nvSpPr>
          <p:spPr>
            <a:xfrm>
              <a:off x="1522056" y="1532161"/>
              <a:ext cx="285801" cy="64217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52" name="Arc 2151"/>
            <p:cNvSpPr/>
            <p:nvPr/>
          </p:nvSpPr>
          <p:spPr>
            <a:xfrm flipH="1">
              <a:off x="1834579" y="1555705"/>
              <a:ext cx="285801" cy="64217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153" name="Straight Connector 2152"/>
            <p:cNvCxnSpPr>
              <a:stCxn id="2150" idx="7"/>
            </p:cNvCxnSpPr>
            <p:nvPr/>
          </p:nvCxnSpPr>
          <p:spPr>
            <a:xfrm rot="5400000" flipH="1" flipV="1">
              <a:off x="1833145" y="1826265"/>
              <a:ext cx="75234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4" name="Straight Connector 2153"/>
            <p:cNvCxnSpPr/>
            <p:nvPr/>
          </p:nvCxnSpPr>
          <p:spPr>
            <a:xfrm>
              <a:off x="1886218" y="1809074"/>
              <a:ext cx="87939" cy="806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5" name="Straight Connector 2154"/>
            <p:cNvCxnSpPr/>
            <p:nvPr/>
          </p:nvCxnSpPr>
          <p:spPr>
            <a:xfrm rot="5400000" flipH="1" flipV="1">
              <a:off x="1840347" y="1898047"/>
              <a:ext cx="72546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6" name="Straight Connector 2155"/>
            <p:cNvCxnSpPr/>
            <p:nvPr/>
          </p:nvCxnSpPr>
          <p:spPr>
            <a:xfrm rot="16200000" flipH="1">
              <a:off x="1871121" y="1920801"/>
              <a:ext cx="102103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7" name="Straight Connector 2156"/>
            <p:cNvCxnSpPr/>
            <p:nvPr/>
          </p:nvCxnSpPr>
          <p:spPr>
            <a:xfrm rot="5400000" flipH="1" flipV="1">
              <a:off x="1834384" y="1964779"/>
              <a:ext cx="75234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8" name="Straight Connector 2157"/>
            <p:cNvCxnSpPr/>
            <p:nvPr/>
          </p:nvCxnSpPr>
          <p:spPr>
            <a:xfrm rot="16200000" flipH="1">
              <a:off x="1857213" y="1993772"/>
              <a:ext cx="155842" cy="85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975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160" name="Straight Connector 2159"/>
              <p:cNvCxnSpPr/>
              <p:nvPr/>
            </p:nvCxnSpPr>
            <p:spPr>
              <a:xfrm rot="5400000" flipH="1" flipV="1">
                <a:off x="1998712" y="1951680"/>
                <a:ext cx="75234" cy="412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1" name="Straight Connector 2160"/>
              <p:cNvCxnSpPr/>
              <p:nvPr/>
            </p:nvCxnSpPr>
            <p:spPr>
              <a:xfrm>
                <a:off x="2052227" y="1947707"/>
                <a:ext cx="82442" cy="806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2" name="Straight Connector 2161"/>
              <p:cNvCxnSpPr/>
              <p:nvPr/>
            </p:nvCxnSpPr>
            <p:spPr>
              <a:xfrm rot="5400000" flipH="1" flipV="1">
                <a:off x="1990707" y="2024229"/>
                <a:ext cx="72548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3" name="Straight Connector 2162"/>
              <p:cNvCxnSpPr/>
              <p:nvPr/>
            </p:nvCxnSpPr>
            <p:spPr>
              <a:xfrm rot="16200000" flipH="1">
                <a:off x="2022687" y="2048650"/>
                <a:ext cx="104789" cy="439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4" name="Straight Connector 2163"/>
              <p:cNvCxnSpPr/>
              <p:nvPr/>
            </p:nvCxnSpPr>
            <p:spPr>
              <a:xfrm rot="5400000" flipH="1" flipV="1">
                <a:off x="1991991" y="2098186"/>
                <a:ext cx="72548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5" name="Straight Connector 2164"/>
              <p:cNvCxnSpPr/>
              <p:nvPr/>
            </p:nvCxnSpPr>
            <p:spPr>
              <a:xfrm rot="16200000" flipH="1">
                <a:off x="2023976" y="2131907"/>
                <a:ext cx="155842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27" name="Group 2165"/>
          <p:cNvGrpSpPr>
            <a:grpSpLocks/>
          </p:cNvGrpSpPr>
          <p:nvPr/>
        </p:nvGrpSpPr>
        <p:grpSpPr bwMode="auto">
          <a:xfrm rot="-1925647">
            <a:off x="6227763" y="1543051"/>
            <a:ext cx="347662" cy="392113"/>
            <a:chOff x="1522111" y="1535037"/>
            <a:chExt cx="599082" cy="663672"/>
          </a:xfrm>
        </p:grpSpPr>
        <p:sp>
          <p:nvSpPr>
            <p:cNvPr id="2167" name="Oval 2166"/>
            <p:cNvSpPr/>
            <p:nvPr/>
          </p:nvSpPr>
          <p:spPr>
            <a:xfrm>
              <a:off x="1784150" y="1846264"/>
              <a:ext cx="73860" cy="21495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68" name="Arc 2167"/>
            <p:cNvSpPr/>
            <p:nvPr/>
          </p:nvSpPr>
          <p:spPr>
            <a:xfrm>
              <a:off x="1520812" y="1533725"/>
              <a:ext cx="284496" cy="64217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69" name="Arc 2168"/>
            <p:cNvSpPr/>
            <p:nvPr/>
          </p:nvSpPr>
          <p:spPr>
            <a:xfrm flipH="1">
              <a:off x="1835680" y="1556419"/>
              <a:ext cx="284496" cy="64217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170" name="Straight Connector 2169"/>
            <p:cNvCxnSpPr>
              <a:stCxn id="2167" idx="7"/>
            </p:cNvCxnSpPr>
            <p:nvPr/>
          </p:nvCxnSpPr>
          <p:spPr>
            <a:xfrm rot="5400000" flipH="1" flipV="1">
              <a:off x="1832919" y="1827746"/>
              <a:ext cx="75234" cy="4650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1" name="Straight Connector 2170"/>
            <p:cNvCxnSpPr/>
            <p:nvPr/>
          </p:nvCxnSpPr>
          <p:spPr>
            <a:xfrm>
              <a:off x="1891128" y="1818624"/>
              <a:ext cx="87537" cy="806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2" name="Straight Connector 2171"/>
            <p:cNvCxnSpPr/>
            <p:nvPr/>
          </p:nvCxnSpPr>
          <p:spPr>
            <a:xfrm rot="5400000" flipH="1" flipV="1">
              <a:off x="1840094" y="1899527"/>
              <a:ext cx="72546" cy="4650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3" name="Straight Connector 2172"/>
            <p:cNvCxnSpPr/>
            <p:nvPr/>
          </p:nvCxnSpPr>
          <p:spPr>
            <a:xfrm rot="16200000" flipH="1">
              <a:off x="1864006" y="1913629"/>
              <a:ext cx="102103" cy="437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4" name="Straight Connector 2173"/>
            <p:cNvCxnSpPr/>
            <p:nvPr/>
          </p:nvCxnSpPr>
          <p:spPr>
            <a:xfrm rot="5400000" flipH="1" flipV="1">
              <a:off x="1835312" y="1965599"/>
              <a:ext cx="75234" cy="4650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5" name="Straight Connector 2174"/>
            <p:cNvCxnSpPr/>
            <p:nvPr/>
          </p:nvCxnSpPr>
          <p:spPr>
            <a:xfrm rot="16200000" flipH="1">
              <a:off x="1856107" y="2001314"/>
              <a:ext cx="155842" cy="8206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959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177" name="Straight Connector 2176"/>
              <p:cNvCxnSpPr/>
              <p:nvPr/>
            </p:nvCxnSpPr>
            <p:spPr>
              <a:xfrm rot="5400000" flipH="1" flipV="1">
                <a:off x="2004215" y="1959511"/>
                <a:ext cx="75234" cy="4376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8" name="Straight Connector 2177"/>
              <p:cNvCxnSpPr/>
              <p:nvPr/>
            </p:nvCxnSpPr>
            <p:spPr>
              <a:xfrm>
                <a:off x="2064107" y="1948825"/>
                <a:ext cx="84800" cy="806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9" name="Straight Connector 2178"/>
              <p:cNvCxnSpPr/>
              <p:nvPr/>
            </p:nvCxnSpPr>
            <p:spPr>
              <a:xfrm rot="5400000" flipH="1" flipV="1">
                <a:off x="2003500" y="2032141"/>
                <a:ext cx="72546" cy="4376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0" name="Straight Connector 2179"/>
              <p:cNvCxnSpPr/>
              <p:nvPr/>
            </p:nvCxnSpPr>
            <p:spPr>
              <a:xfrm rot="16200000" flipH="1">
                <a:off x="2039649" y="2056274"/>
                <a:ext cx="102103" cy="4376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1" name="Straight Connector 2180"/>
              <p:cNvCxnSpPr/>
              <p:nvPr/>
            </p:nvCxnSpPr>
            <p:spPr>
              <a:xfrm rot="5400000" flipH="1" flipV="1">
                <a:off x="2009955" y="2105042"/>
                <a:ext cx="75234" cy="4376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2" name="Straight Connector 2181"/>
              <p:cNvCxnSpPr/>
              <p:nvPr/>
            </p:nvCxnSpPr>
            <p:spPr>
              <a:xfrm rot="16200000" flipH="1">
                <a:off x="2030341" y="2143221"/>
                <a:ext cx="155842" cy="7659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44" name="Group 2182"/>
          <p:cNvGrpSpPr>
            <a:grpSpLocks/>
          </p:cNvGrpSpPr>
          <p:nvPr/>
        </p:nvGrpSpPr>
        <p:grpSpPr bwMode="auto">
          <a:xfrm rot="-1925647">
            <a:off x="6853239" y="1617664"/>
            <a:ext cx="346075" cy="390525"/>
            <a:chOff x="1522111" y="1535037"/>
            <a:chExt cx="599082" cy="663672"/>
          </a:xfrm>
        </p:grpSpPr>
        <p:sp>
          <p:nvSpPr>
            <p:cNvPr id="2184" name="Oval 2183"/>
            <p:cNvSpPr/>
            <p:nvPr/>
          </p:nvSpPr>
          <p:spPr>
            <a:xfrm>
              <a:off x="1786358" y="1854759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85" name="Arc 2184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186" name="Arc 2185"/>
            <p:cNvSpPr/>
            <p:nvPr/>
          </p:nvSpPr>
          <p:spPr>
            <a:xfrm flipH="1">
              <a:off x="1834579" y="1555787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187" name="Straight Connector 2186"/>
            <p:cNvCxnSpPr>
              <a:stCxn id="2184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8" name="Straight Connector 2187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9" name="Straight Connector 2188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0" name="Straight Connector 2189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1" name="Straight Connector 2190"/>
            <p:cNvCxnSpPr/>
            <p:nvPr/>
          </p:nvCxnSpPr>
          <p:spPr>
            <a:xfrm rot="5400000" flipH="1" flipV="1">
              <a:off x="1843157" y="1963567"/>
              <a:ext cx="72841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2" name="Straight Connector 2191"/>
            <p:cNvCxnSpPr/>
            <p:nvPr/>
          </p:nvCxnSpPr>
          <p:spPr>
            <a:xfrm rot="16200000" flipH="1">
              <a:off x="1862875" y="1990179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943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194" name="Straight Connector 2193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5" name="Straight Connector 2194"/>
              <p:cNvCxnSpPr/>
              <p:nvPr/>
            </p:nvCxnSpPr>
            <p:spPr>
              <a:xfrm>
                <a:off x="2046695" y="1938036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6" name="Straight Connector 2195"/>
              <p:cNvCxnSpPr/>
              <p:nvPr/>
            </p:nvCxnSpPr>
            <p:spPr>
              <a:xfrm rot="5400000" flipH="1" flipV="1">
                <a:off x="1986288" y="2019820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7" name="Straight Connector 2196"/>
              <p:cNvCxnSpPr/>
              <p:nvPr/>
            </p:nvCxnSpPr>
            <p:spPr>
              <a:xfrm rot="16200000" flipH="1">
                <a:off x="2015829" y="2041570"/>
                <a:ext cx="110611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8" name="Straight Connector 2197"/>
              <p:cNvCxnSpPr/>
              <p:nvPr/>
            </p:nvCxnSpPr>
            <p:spPr>
              <a:xfrm rot="5400000" flipH="1" flipV="1">
                <a:off x="1989899" y="2092651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9" name="Straight Connector 2198"/>
              <p:cNvCxnSpPr/>
              <p:nvPr/>
            </p:nvCxnSpPr>
            <p:spPr>
              <a:xfrm rot="16200000" flipH="1">
                <a:off x="2013273" y="2128596"/>
                <a:ext cx="159175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61" name="Group 2199"/>
          <p:cNvGrpSpPr>
            <a:grpSpLocks/>
          </p:cNvGrpSpPr>
          <p:nvPr/>
        </p:nvGrpSpPr>
        <p:grpSpPr bwMode="auto">
          <a:xfrm rot="-1925647">
            <a:off x="7510464" y="1581151"/>
            <a:ext cx="346075" cy="390525"/>
            <a:chOff x="1522111" y="1535037"/>
            <a:chExt cx="599082" cy="663672"/>
          </a:xfrm>
        </p:grpSpPr>
        <p:sp>
          <p:nvSpPr>
            <p:cNvPr id="2201" name="Oval 2200"/>
            <p:cNvSpPr/>
            <p:nvPr/>
          </p:nvSpPr>
          <p:spPr>
            <a:xfrm>
              <a:off x="1786357" y="1854760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02" name="Arc 2201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03" name="Arc 2202"/>
            <p:cNvSpPr/>
            <p:nvPr/>
          </p:nvSpPr>
          <p:spPr>
            <a:xfrm flipH="1">
              <a:off x="1834578" y="1555789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204" name="Straight Connector 2203"/>
            <p:cNvCxnSpPr>
              <a:stCxn id="2201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2204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6" name="Straight Connector 2205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7" name="Straight Connector 2206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8" name="Straight Connector 2207"/>
            <p:cNvCxnSpPr/>
            <p:nvPr/>
          </p:nvCxnSpPr>
          <p:spPr>
            <a:xfrm rot="5400000" flipH="1" flipV="1">
              <a:off x="1843154" y="1963568"/>
              <a:ext cx="72843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9" name="Straight Connector 2208"/>
            <p:cNvCxnSpPr/>
            <p:nvPr/>
          </p:nvCxnSpPr>
          <p:spPr>
            <a:xfrm rot="16200000" flipH="1">
              <a:off x="1862875" y="1990180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92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211" name="Straight Connector 2210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2" name="Straight Connector 2211"/>
              <p:cNvCxnSpPr/>
              <p:nvPr/>
            </p:nvCxnSpPr>
            <p:spPr>
              <a:xfrm>
                <a:off x="2046696" y="1938037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3" name="Straight Connector 2212"/>
              <p:cNvCxnSpPr/>
              <p:nvPr/>
            </p:nvCxnSpPr>
            <p:spPr>
              <a:xfrm rot="5400000" flipH="1" flipV="1">
                <a:off x="1986289" y="2019821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2213"/>
              <p:cNvCxnSpPr/>
              <p:nvPr/>
            </p:nvCxnSpPr>
            <p:spPr>
              <a:xfrm rot="16200000" flipH="1">
                <a:off x="2015827" y="2041570"/>
                <a:ext cx="110613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58" name="Straight Connector 2214"/>
              <p:cNvCxnSpPr/>
              <p:nvPr/>
            </p:nvCxnSpPr>
            <p:spPr>
              <a:xfrm rot="5400000" flipH="1" flipV="1">
                <a:off x="1989900" y="2092652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6" name="Straight Connector 2215"/>
              <p:cNvCxnSpPr/>
              <p:nvPr/>
            </p:nvCxnSpPr>
            <p:spPr>
              <a:xfrm rot="16200000" flipH="1">
                <a:off x="2013273" y="2128596"/>
                <a:ext cx="159173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69" name="Group 2216"/>
          <p:cNvGrpSpPr>
            <a:grpSpLocks/>
          </p:cNvGrpSpPr>
          <p:nvPr/>
        </p:nvGrpSpPr>
        <p:grpSpPr bwMode="auto">
          <a:xfrm rot="-1925647">
            <a:off x="8593139" y="1292226"/>
            <a:ext cx="346075" cy="390525"/>
            <a:chOff x="1522111" y="1535037"/>
            <a:chExt cx="599082" cy="663672"/>
          </a:xfrm>
        </p:grpSpPr>
        <p:sp>
          <p:nvSpPr>
            <p:cNvPr id="2218" name="Oval 2217"/>
            <p:cNvSpPr/>
            <p:nvPr/>
          </p:nvSpPr>
          <p:spPr>
            <a:xfrm>
              <a:off x="1786357" y="1854760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19" name="Arc 2218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20" name="Arc 2219"/>
            <p:cNvSpPr/>
            <p:nvPr/>
          </p:nvSpPr>
          <p:spPr>
            <a:xfrm flipH="1">
              <a:off x="1834578" y="1555789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221" name="Straight Connector 2220"/>
            <p:cNvCxnSpPr>
              <a:stCxn id="2218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2" name="Straight Connector 2221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3" name="Straight Connector 2222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4" name="Straight Connector 2223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5" name="Straight Connector 2224"/>
            <p:cNvCxnSpPr/>
            <p:nvPr/>
          </p:nvCxnSpPr>
          <p:spPr>
            <a:xfrm rot="5400000" flipH="1" flipV="1">
              <a:off x="1843154" y="1963568"/>
              <a:ext cx="72843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6" name="Straight Connector 2225"/>
            <p:cNvCxnSpPr/>
            <p:nvPr/>
          </p:nvCxnSpPr>
          <p:spPr>
            <a:xfrm rot="16200000" flipH="1">
              <a:off x="1862875" y="1990180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91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228" name="Straight Connector 2227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9" name="Straight Connector 2228"/>
              <p:cNvCxnSpPr/>
              <p:nvPr/>
            </p:nvCxnSpPr>
            <p:spPr>
              <a:xfrm>
                <a:off x="2046696" y="1938037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56" name="Straight Connector 2229"/>
              <p:cNvCxnSpPr/>
              <p:nvPr/>
            </p:nvCxnSpPr>
            <p:spPr>
              <a:xfrm rot="5400000" flipH="1" flipV="1">
                <a:off x="1986289" y="2019821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66" name="Straight Connector 2230"/>
              <p:cNvCxnSpPr/>
              <p:nvPr/>
            </p:nvCxnSpPr>
            <p:spPr>
              <a:xfrm rot="16200000" flipH="1">
                <a:off x="2015827" y="2041570"/>
                <a:ext cx="110613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2" name="Straight Connector 2231"/>
              <p:cNvCxnSpPr/>
              <p:nvPr/>
            </p:nvCxnSpPr>
            <p:spPr>
              <a:xfrm rot="5400000" flipH="1" flipV="1">
                <a:off x="1989900" y="2092652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3" name="Straight Connector 2232"/>
              <p:cNvCxnSpPr/>
              <p:nvPr/>
            </p:nvCxnSpPr>
            <p:spPr>
              <a:xfrm rot="16200000" flipH="1">
                <a:off x="2013273" y="2128596"/>
                <a:ext cx="159173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71" name="Group 2233"/>
          <p:cNvGrpSpPr>
            <a:grpSpLocks/>
          </p:cNvGrpSpPr>
          <p:nvPr/>
        </p:nvGrpSpPr>
        <p:grpSpPr bwMode="auto">
          <a:xfrm rot="-1925647">
            <a:off x="9675814" y="828676"/>
            <a:ext cx="346075" cy="392113"/>
            <a:chOff x="1522111" y="1535037"/>
            <a:chExt cx="599082" cy="663672"/>
          </a:xfrm>
        </p:grpSpPr>
        <p:sp>
          <p:nvSpPr>
            <p:cNvPr id="2235" name="Oval 2234"/>
            <p:cNvSpPr/>
            <p:nvPr/>
          </p:nvSpPr>
          <p:spPr>
            <a:xfrm>
              <a:off x="1785351" y="1846263"/>
              <a:ext cx="71450" cy="21495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36" name="Arc 2235"/>
            <p:cNvSpPr/>
            <p:nvPr/>
          </p:nvSpPr>
          <p:spPr>
            <a:xfrm>
              <a:off x="1522056" y="1532161"/>
              <a:ext cx="285801" cy="64217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37" name="Arc 2236"/>
            <p:cNvSpPr/>
            <p:nvPr/>
          </p:nvSpPr>
          <p:spPr>
            <a:xfrm flipH="1">
              <a:off x="1834579" y="1555705"/>
              <a:ext cx="285801" cy="64217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238" name="Straight Connector 2237"/>
            <p:cNvCxnSpPr>
              <a:stCxn id="2235" idx="7"/>
            </p:cNvCxnSpPr>
            <p:nvPr/>
          </p:nvCxnSpPr>
          <p:spPr>
            <a:xfrm rot="5400000" flipH="1" flipV="1">
              <a:off x="1833145" y="1826265"/>
              <a:ext cx="75234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9" name="Straight Connector 2238"/>
            <p:cNvCxnSpPr/>
            <p:nvPr/>
          </p:nvCxnSpPr>
          <p:spPr>
            <a:xfrm>
              <a:off x="1886218" y="1809074"/>
              <a:ext cx="87939" cy="806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0" name="Straight Connector 2239"/>
            <p:cNvCxnSpPr/>
            <p:nvPr/>
          </p:nvCxnSpPr>
          <p:spPr>
            <a:xfrm rot="5400000" flipH="1" flipV="1">
              <a:off x="1840347" y="1898047"/>
              <a:ext cx="72546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1" name="Straight Connector 2240"/>
            <p:cNvCxnSpPr/>
            <p:nvPr/>
          </p:nvCxnSpPr>
          <p:spPr>
            <a:xfrm rot="16200000" flipH="1">
              <a:off x="1871121" y="1920801"/>
              <a:ext cx="102103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2" name="Straight Connector 2241"/>
            <p:cNvCxnSpPr/>
            <p:nvPr/>
          </p:nvCxnSpPr>
          <p:spPr>
            <a:xfrm rot="5400000" flipH="1" flipV="1">
              <a:off x="1834384" y="1964779"/>
              <a:ext cx="75234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3" name="Straight Connector 2242"/>
            <p:cNvCxnSpPr/>
            <p:nvPr/>
          </p:nvCxnSpPr>
          <p:spPr>
            <a:xfrm rot="16200000" flipH="1">
              <a:off x="1857213" y="1993772"/>
              <a:ext cx="155842" cy="85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95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245" name="Straight Connector 2244"/>
              <p:cNvCxnSpPr/>
              <p:nvPr/>
            </p:nvCxnSpPr>
            <p:spPr>
              <a:xfrm rot="5400000" flipH="1" flipV="1">
                <a:off x="1998712" y="1951680"/>
                <a:ext cx="75234" cy="412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59" name="Straight Connector 2245"/>
              <p:cNvCxnSpPr/>
              <p:nvPr/>
            </p:nvCxnSpPr>
            <p:spPr>
              <a:xfrm>
                <a:off x="2052227" y="1947707"/>
                <a:ext cx="82442" cy="806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2246"/>
              <p:cNvCxnSpPr/>
              <p:nvPr/>
            </p:nvCxnSpPr>
            <p:spPr>
              <a:xfrm rot="5400000" flipH="1" flipV="1">
                <a:off x="1990707" y="2024229"/>
                <a:ext cx="72548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8" name="Straight Connector 2247"/>
              <p:cNvCxnSpPr/>
              <p:nvPr/>
            </p:nvCxnSpPr>
            <p:spPr>
              <a:xfrm rot="16200000" flipH="1">
                <a:off x="2022687" y="2048650"/>
                <a:ext cx="104789" cy="439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9" name="Straight Connector 2248"/>
              <p:cNvCxnSpPr/>
              <p:nvPr/>
            </p:nvCxnSpPr>
            <p:spPr>
              <a:xfrm rot="5400000" flipH="1" flipV="1">
                <a:off x="1991991" y="2098186"/>
                <a:ext cx="72548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0" name="Straight Connector 2249"/>
              <p:cNvCxnSpPr/>
              <p:nvPr/>
            </p:nvCxnSpPr>
            <p:spPr>
              <a:xfrm rot="16200000" flipH="1">
                <a:off x="2023976" y="2131907"/>
                <a:ext cx="155842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73" name="Group 2250"/>
          <p:cNvGrpSpPr>
            <a:grpSpLocks/>
          </p:cNvGrpSpPr>
          <p:nvPr/>
        </p:nvGrpSpPr>
        <p:grpSpPr bwMode="auto">
          <a:xfrm rot="-1925647">
            <a:off x="8424864" y="1958976"/>
            <a:ext cx="346075" cy="390525"/>
            <a:chOff x="1522111" y="1535037"/>
            <a:chExt cx="599082" cy="663672"/>
          </a:xfrm>
        </p:grpSpPr>
        <p:sp>
          <p:nvSpPr>
            <p:cNvPr id="2252" name="Oval 2251"/>
            <p:cNvSpPr/>
            <p:nvPr/>
          </p:nvSpPr>
          <p:spPr>
            <a:xfrm>
              <a:off x="1786357" y="1854760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53" name="Arc 2252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54" name="Arc 2253"/>
            <p:cNvSpPr/>
            <p:nvPr/>
          </p:nvSpPr>
          <p:spPr>
            <a:xfrm flipH="1">
              <a:off x="1834578" y="1555789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255" name="Straight Connector 2254"/>
            <p:cNvCxnSpPr>
              <a:stCxn id="2252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6" name="Straight Connector 2255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7" name="Straight Connector 2256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8" name="Straight Connector 2257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9" name="Straight Connector 2258"/>
            <p:cNvCxnSpPr/>
            <p:nvPr/>
          </p:nvCxnSpPr>
          <p:spPr>
            <a:xfrm rot="5400000" flipH="1" flipV="1">
              <a:off x="1843154" y="1963568"/>
              <a:ext cx="72843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0" name="Straight Connector 2259"/>
            <p:cNvCxnSpPr/>
            <p:nvPr/>
          </p:nvCxnSpPr>
          <p:spPr>
            <a:xfrm rot="16200000" flipH="1">
              <a:off x="1862875" y="1990180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79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4364" name="Straight Connector 2261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74" name="Straight Connector 2262"/>
              <p:cNvCxnSpPr/>
              <p:nvPr/>
            </p:nvCxnSpPr>
            <p:spPr>
              <a:xfrm>
                <a:off x="2046696" y="1938037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4" name="Straight Connector 2263"/>
              <p:cNvCxnSpPr/>
              <p:nvPr/>
            </p:nvCxnSpPr>
            <p:spPr>
              <a:xfrm rot="5400000" flipH="1" flipV="1">
                <a:off x="1986289" y="2019821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5" name="Straight Connector 2264"/>
              <p:cNvCxnSpPr/>
              <p:nvPr/>
            </p:nvCxnSpPr>
            <p:spPr>
              <a:xfrm rot="16200000" flipH="1">
                <a:off x="2015827" y="2041570"/>
                <a:ext cx="110613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6" name="Straight Connector 2265"/>
              <p:cNvCxnSpPr/>
              <p:nvPr/>
            </p:nvCxnSpPr>
            <p:spPr>
              <a:xfrm rot="5400000" flipH="1" flipV="1">
                <a:off x="1989900" y="2092652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7" name="Straight Connector 2266"/>
              <p:cNvCxnSpPr/>
              <p:nvPr/>
            </p:nvCxnSpPr>
            <p:spPr>
              <a:xfrm rot="16200000" flipH="1">
                <a:off x="2013273" y="2128596"/>
                <a:ext cx="159173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75" name="Group 2267"/>
          <p:cNvGrpSpPr>
            <a:grpSpLocks/>
          </p:cNvGrpSpPr>
          <p:nvPr/>
        </p:nvGrpSpPr>
        <p:grpSpPr bwMode="auto">
          <a:xfrm rot="-1925647">
            <a:off x="7173914" y="3089276"/>
            <a:ext cx="346075" cy="390525"/>
            <a:chOff x="1522111" y="1535037"/>
            <a:chExt cx="599082" cy="663672"/>
          </a:xfrm>
        </p:grpSpPr>
        <p:sp>
          <p:nvSpPr>
            <p:cNvPr id="2269" name="Oval 2268"/>
            <p:cNvSpPr/>
            <p:nvPr/>
          </p:nvSpPr>
          <p:spPr>
            <a:xfrm>
              <a:off x="1786357" y="1854760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70" name="Arc 2269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71" name="Arc 2270"/>
            <p:cNvSpPr/>
            <p:nvPr/>
          </p:nvSpPr>
          <p:spPr>
            <a:xfrm flipH="1">
              <a:off x="1834578" y="1555789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272" name="Straight Connector 2271"/>
            <p:cNvCxnSpPr>
              <a:stCxn id="2269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3" name="Straight Connector 2272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4" name="Straight Connector 2273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5" name="Straight Connector 2274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6" name="Straight Connector 2275"/>
            <p:cNvCxnSpPr/>
            <p:nvPr/>
          </p:nvCxnSpPr>
          <p:spPr>
            <a:xfrm rot="5400000" flipH="1" flipV="1">
              <a:off x="1843154" y="1963568"/>
              <a:ext cx="72843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7" name="Straight Connector 2276"/>
            <p:cNvCxnSpPr/>
            <p:nvPr/>
          </p:nvCxnSpPr>
          <p:spPr>
            <a:xfrm rot="16200000" flipH="1">
              <a:off x="1862875" y="1990180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63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14379" name="Straight Connector 2278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0" name="Straight Connector 2279"/>
              <p:cNvCxnSpPr/>
              <p:nvPr/>
            </p:nvCxnSpPr>
            <p:spPr>
              <a:xfrm>
                <a:off x="2046696" y="1938037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1" name="Straight Connector 2280"/>
              <p:cNvCxnSpPr/>
              <p:nvPr/>
            </p:nvCxnSpPr>
            <p:spPr>
              <a:xfrm rot="5400000" flipH="1" flipV="1">
                <a:off x="1986289" y="2019821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2" name="Straight Connector 2281"/>
              <p:cNvCxnSpPr/>
              <p:nvPr/>
            </p:nvCxnSpPr>
            <p:spPr>
              <a:xfrm rot="16200000" flipH="1">
                <a:off x="2015827" y="2041570"/>
                <a:ext cx="110613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3" name="Straight Connector 2282"/>
              <p:cNvCxnSpPr/>
              <p:nvPr/>
            </p:nvCxnSpPr>
            <p:spPr>
              <a:xfrm rot="5400000" flipH="1" flipV="1">
                <a:off x="1989900" y="2092652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4" name="Straight Connector 2283"/>
              <p:cNvCxnSpPr/>
              <p:nvPr/>
            </p:nvCxnSpPr>
            <p:spPr>
              <a:xfrm rot="16200000" flipH="1">
                <a:off x="2013273" y="2128596"/>
                <a:ext cx="159173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77" name="Group 2284"/>
          <p:cNvGrpSpPr>
            <a:grpSpLocks/>
          </p:cNvGrpSpPr>
          <p:nvPr/>
        </p:nvGrpSpPr>
        <p:grpSpPr bwMode="auto">
          <a:xfrm rot="-1925647">
            <a:off x="5924551" y="4217988"/>
            <a:ext cx="346075" cy="392112"/>
            <a:chOff x="1522111" y="1535037"/>
            <a:chExt cx="599082" cy="663672"/>
          </a:xfrm>
        </p:grpSpPr>
        <p:sp>
          <p:nvSpPr>
            <p:cNvPr id="2286" name="Oval 2285"/>
            <p:cNvSpPr/>
            <p:nvPr/>
          </p:nvSpPr>
          <p:spPr>
            <a:xfrm>
              <a:off x="1785353" y="1846263"/>
              <a:ext cx="71450" cy="214955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87" name="Arc 2286"/>
            <p:cNvSpPr/>
            <p:nvPr/>
          </p:nvSpPr>
          <p:spPr>
            <a:xfrm>
              <a:off x="1522056" y="1532161"/>
              <a:ext cx="285801" cy="64217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288" name="Arc 2287"/>
            <p:cNvSpPr/>
            <p:nvPr/>
          </p:nvSpPr>
          <p:spPr>
            <a:xfrm flipH="1">
              <a:off x="1834580" y="1555704"/>
              <a:ext cx="285801" cy="642178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289" name="Straight Connector 2288"/>
            <p:cNvCxnSpPr>
              <a:stCxn id="2286" idx="7"/>
            </p:cNvCxnSpPr>
            <p:nvPr/>
          </p:nvCxnSpPr>
          <p:spPr>
            <a:xfrm rot="5400000" flipH="1" flipV="1">
              <a:off x="1833145" y="1826264"/>
              <a:ext cx="75234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0" name="Straight Connector 2289"/>
            <p:cNvCxnSpPr/>
            <p:nvPr/>
          </p:nvCxnSpPr>
          <p:spPr>
            <a:xfrm>
              <a:off x="1886219" y="1809076"/>
              <a:ext cx="87939" cy="806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1" name="Straight Connector 2290"/>
            <p:cNvCxnSpPr/>
            <p:nvPr/>
          </p:nvCxnSpPr>
          <p:spPr>
            <a:xfrm rot="5400000" flipH="1" flipV="1">
              <a:off x="1840344" y="1898047"/>
              <a:ext cx="72548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2" name="Straight Connector 2291"/>
            <p:cNvCxnSpPr/>
            <p:nvPr/>
          </p:nvCxnSpPr>
          <p:spPr>
            <a:xfrm rot="16200000" flipH="1">
              <a:off x="1871123" y="1920802"/>
              <a:ext cx="102104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3" name="Straight Connector 2292"/>
            <p:cNvCxnSpPr/>
            <p:nvPr/>
          </p:nvCxnSpPr>
          <p:spPr>
            <a:xfrm rot="5400000" flipH="1" flipV="1">
              <a:off x="1834383" y="1964779"/>
              <a:ext cx="75234" cy="4671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2293"/>
            <p:cNvCxnSpPr/>
            <p:nvPr/>
          </p:nvCxnSpPr>
          <p:spPr>
            <a:xfrm rot="16200000" flipH="1">
              <a:off x="1857214" y="1993772"/>
              <a:ext cx="155842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4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296" name="Straight Connector 2295"/>
              <p:cNvCxnSpPr/>
              <p:nvPr/>
            </p:nvCxnSpPr>
            <p:spPr>
              <a:xfrm rot="5400000" flipH="1" flipV="1">
                <a:off x="1998710" y="1951679"/>
                <a:ext cx="75234" cy="4122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7" name="Straight Connector 2296"/>
              <p:cNvCxnSpPr/>
              <p:nvPr/>
            </p:nvCxnSpPr>
            <p:spPr>
              <a:xfrm>
                <a:off x="2052226" y="1947706"/>
                <a:ext cx="82442" cy="806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8" name="Straight Connector 2297"/>
              <p:cNvCxnSpPr/>
              <p:nvPr/>
            </p:nvCxnSpPr>
            <p:spPr>
              <a:xfrm rot="5400000" flipH="1" flipV="1">
                <a:off x="1990705" y="2024229"/>
                <a:ext cx="72546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9" name="Straight Connector 2298"/>
              <p:cNvCxnSpPr/>
              <p:nvPr/>
            </p:nvCxnSpPr>
            <p:spPr>
              <a:xfrm rot="16200000" flipH="1">
                <a:off x="2022686" y="2048650"/>
                <a:ext cx="104791" cy="439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0" name="Straight Connector 2299"/>
              <p:cNvCxnSpPr/>
              <p:nvPr/>
            </p:nvCxnSpPr>
            <p:spPr>
              <a:xfrm rot="5400000" flipH="1" flipV="1">
                <a:off x="1991988" y="2098186"/>
                <a:ext cx="72546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1" name="Straight Connector 2300"/>
              <p:cNvCxnSpPr/>
              <p:nvPr/>
            </p:nvCxnSpPr>
            <p:spPr>
              <a:xfrm rot="16200000" flipH="1">
                <a:off x="2023976" y="2131905"/>
                <a:ext cx="155842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79" name="Group 2301"/>
          <p:cNvGrpSpPr>
            <a:grpSpLocks/>
          </p:cNvGrpSpPr>
          <p:nvPr/>
        </p:nvGrpSpPr>
        <p:grpSpPr bwMode="auto">
          <a:xfrm rot="-1925647">
            <a:off x="4673601" y="5348289"/>
            <a:ext cx="346075" cy="390525"/>
            <a:chOff x="1522111" y="1535037"/>
            <a:chExt cx="599082" cy="663672"/>
          </a:xfrm>
        </p:grpSpPr>
        <p:sp>
          <p:nvSpPr>
            <p:cNvPr id="2303" name="Oval 2302"/>
            <p:cNvSpPr/>
            <p:nvPr/>
          </p:nvSpPr>
          <p:spPr>
            <a:xfrm>
              <a:off x="1786360" y="1854760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04" name="Arc 2303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05" name="Arc 2304"/>
            <p:cNvSpPr/>
            <p:nvPr/>
          </p:nvSpPr>
          <p:spPr>
            <a:xfrm flipH="1">
              <a:off x="1834581" y="1555788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306" name="Straight Connector 2305"/>
            <p:cNvCxnSpPr>
              <a:stCxn id="2303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7" name="Straight Connector 2306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8" name="Straight Connector 2307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9" name="Straight Connector 2308"/>
            <p:cNvCxnSpPr/>
            <p:nvPr/>
          </p:nvCxnSpPr>
          <p:spPr>
            <a:xfrm rot="16200000" flipH="1">
              <a:off x="1871645" y="1919968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69" name="Straight Connector 2309"/>
            <p:cNvCxnSpPr/>
            <p:nvPr/>
          </p:nvCxnSpPr>
          <p:spPr>
            <a:xfrm rot="5400000" flipH="1" flipV="1">
              <a:off x="1843156" y="1963567"/>
              <a:ext cx="72841" cy="4671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81" name="Straight Connector 2310"/>
            <p:cNvCxnSpPr/>
            <p:nvPr/>
          </p:nvCxnSpPr>
          <p:spPr>
            <a:xfrm rot="16200000" flipH="1">
              <a:off x="1862875" y="1990180"/>
              <a:ext cx="156476" cy="85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3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313" name="Straight Connector 2312"/>
              <p:cNvCxnSpPr/>
              <p:nvPr/>
            </p:nvCxnSpPr>
            <p:spPr>
              <a:xfrm rot="5400000" flipH="1" flipV="1">
                <a:off x="1985870" y="1939091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4" name="Straight Connector 2313"/>
              <p:cNvCxnSpPr/>
              <p:nvPr/>
            </p:nvCxnSpPr>
            <p:spPr>
              <a:xfrm>
                <a:off x="2046695" y="1938036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5" name="Straight Connector 2314"/>
              <p:cNvCxnSpPr/>
              <p:nvPr/>
            </p:nvCxnSpPr>
            <p:spPr>
              <a:xfrm rot="5400000" flipH="1" flipV="1">
                <a:off x="1986287" y="2019821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6" name="Straight Connector 2315"/>
              <p:cNvCxnSpPr/>
              <p:nvPr/>
            </p:nvCxnSpPr>
            <p:spPr>
              <a:xfrm rot="16200000" flipH="1">
                <a:off x="2015829" y="2041571"/>
                <a:ext cx="110611" cy="4122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7" name="Straight Connector 2316"/>
              <p:cNvCxnSpPr/>
              <p:nvPr/>
            </p:nvCxnSpPr>
            <p:spPr>
              <a:xfrm rot="5400000" flipH="1" flipV="1">
                <a:off x="1989900" y="2092651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8" name="Straight Connector 2317"/>
              <p:cNvCxnSpPr/>
              <p:nvPr/>
            </p:nvCxnSpPr>
            <p:spPr>
              <a:xfrm rot="16200000" flipH="1">
                <a:off x="2013273" y="2128596"/>
                <a:ext cx="159175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81" name="Group 2318"/>
          <p:cNvGrpSpPr>
            <a:grpSpLocks/>
          </p:cNvGrpSpPr>
          <p:nvPr/>
        </p:nvGrpSpPr>
        <p:grpSpPr bwMode="auto">
          <a:xfrm rot="-1925647">
            <a:off x="3249614" y="6415089"/>
            <a:ext cx="346075" cy="390525"/>
            <a:chOff x="1522111" y="1535037"/>
            <a:chExt cx="599082" cy="663672"/>
          </a:xfrm>
        </p:grpSpPr>
        <p:sp>
          <p:nvSpPr>
            <p:cNvPr id="2320" name="Oval 2319"/>
            <p:cNvSpPr/>
            <p:nvPr/>
          </p:nvSpPr>
          <p:spPr>
            <a:xfrm>
              <a:off x="1786358" y="1854759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21" name="Arc 2320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22" name="Arc 2321"/>
            <p:cNvSpPr/>
            <p:nvPr/>
          </p:nvSpPr>
          <p:spPr>
            <a:xfrm flipH="1">
              <a:off x="1834579" y="1555787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323" name="Straight Connector 2322"/>
            <p:cNvCxnSpPr>
              <a:stCxn id="2320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4" name="Straight Connector 2323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5" name="Straight Connector 2324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73" name="Straight Connector 2325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83" name="Straight Connector 2326"/>
            <p:cNvCxnSpPr/>
            <p:nvPr/>
          </p:nvCxnSpPr>
          <p:spPr>
            <a:xfrm rot="5400000" flipH="1" flipV="1">
              <a:off x="1843157" y="1963567"/>
              <a:ext cx="72841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8" name="Straight Connector 2327"/>
            <p:cNvCxnSpPr/>
            <p:nvPr/>
          </p:nvCxnSpPr>
          <p:spPr>
            <a:xfrm rot="16200000" flipH="1">
              <a:off x="1862875" y="1990179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15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330" name="Straight Connector 2329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1" name="Straight Connector 2330"/>
              <p:cNvCxnSpPr/>
              <p:nvPr/>
            </p:nvCxnSpPr>
            <p:spPr>
              <a:xfrm>
                <a:off x="2046695" y="1938036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2" name="Straight Connector 2331"/>
              <p:cNvCxnSpPr/>
              <p:nvPr/>
            </p:nvCxnSpPr>
            <p:spPr>
              <a:xfrm rot="5400000" flipH="1" flipV="1">
                <a:off x="1986288" y="2019820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3" name="Straight Connector 2332"/>
              <p:cNvCxnSpPr/>
              <p:nvPr/>
            </p:nvCxnSpPr>
            <p:spPr>
              <a:xfrm rot="16200000" flipH="1">
                <a:off x="2015829" y="2041570"/>
                <a:ext cx="110611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4" name="Straight Connector 2333"/>
              <p:cNvCxnSpPr/>
              <p:nvPr/>
            </p:nvCxnSpPr>
            <p:spPr>
              <a:xfrm rot="5400000" flipH="1" flipV="1">
                <a:off x="1989899" y="2092651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5" name="Straight Connector 2334"/>
              <p:cNvCxnSpPr/>
              <p:nvPr/>
            </p:nvCxnSpPr>
            <p:spPr>
              <a:xfrm rot="16200000" flipH="1">
                <a:off x="2013273" y="2128596"/>
                <a:ext cx="159175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83" name="Group 2335"/>
          <p:cNvGrpSpPr>
            <a:grpSpLocks/>
          </p:cNvGrpSpPr>
          <p:nvPr/>
        </p:nvGrpSpPr>
        <p:grpSpPr bwMode="auto">
          <a:xfrm rot="1139775">
            <a:off x="7307264" y="4953000"/>
            <a:ext cx="371475" cy="465138"/>
            <a:chOff x="1522111" y="1535037"/>
            <a:chExt cx="599082" cy="663672"/>
          </a:xfrm>
        </p:grpSpPr>
        <p:sp>
          <p:nvSpPr>
            <p:cNvPr id="2337" name="Oval 2336"/>
            <p:cNvSpPr/>
            <p:nvPr/>
          </p:nvSpPr>
          <p:spPr>
            <a:xfrm>
              <a:off x="1773069" y="1851797"/>
              <a:ext cx="71685" cy="21518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38" name="Arc 2337"/>
            <p:cNvSpPr/>
            <p:nvPr/>
          </p:nvSpPr>
          <p:spPr>
            <a:xfrm>
              <a:off x="1519882" y="1534784"/>
              <a:ext cx="286740" cy="64328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39" name="Arc 2338"/>
            <p:cNvSpPr/>
            <p:nvPr/>
          </p:nvSpPr>
          <p:spPr>
            <a:xfrm flipH="1">
              <a:off x="1822077" y="1552938"/>
              <a:ext cx="286740" cy="64328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340" name="Straight Connector 2339"/>
            <p:cNvCxnSpPr>
              <a:stCxn id="2337" idx="7"/>
            </p:cNvCxnSpPr>
            <p:nvPr/>
          </p:nvCxnSpPr>
          <p:spPr>
            <a:xfrm rot="5400000" flipH="1" flipV="1">
              <a:off x="1826561" y="1822487"/>
              <a:ext cx="74747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1" name="Straight Connector 2340"/>
            <p:cNvCxnSpPr/>
            <p:nvPr/>
          </p:nvCxnSpPr>
          <p:spPr>
            <a:xfrm>
              <a:off x="1895059" y="1820432"/>
              <a:ext cx="87046" cy="815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75" name="Straight Connector 2341"/>
            <p:cNvCxnSpPr/>
            <p:nvPr/>
          </p:nvCxnSpPr>
          <p:spPr>
            <a:xfrm rot="5400000" flipH="1" flipV="1">
              <a:off x="1824180" y="1899871"/>
              <a:ext cx="74747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84" name="Straight Connector 2342"/>
            <p:cNvCxnSpPr/>
            <p:nvPr/>
          </p:nvCxnSpPr>
          <p:spPr>
            <a:xfrm rot="16200000" flipH="1">
              <a:off x="1858568" y="1921355"/>
              <a:ext cx="101928" cy="4352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4" name="Straight Connector 2343"/>
            <p:cNvCxnSpPr/>
            <p:nvPr/>
          </p:nvCxnSpPr>
          <p:spPr>
            <a:xfrm rot="5400000" flipH="1" flipV="1">
              <a:off x="1836780" y="1978761"/>
              <a:ext cx="74747" cy="4608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5" name="Straight Connector 2344"/>
            <p:cNvCxnSpPr/>
            <p:nvPr/>
          </p:nvCxnSpPr>
          <p:spPr>
            <a:xfrm rot="16200000" flipH="1">
              <a:off x="1849522" y="2003149"/>
              <a:ext cx="156292" cy="8448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799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347" name="Straight Connector 2346"/>
              <p:cNvCxnSpPr/>
              <p:nvPr/>
            </p:nvCxnSpPr>
            <p:spPr>
              <a:xfrm rot="5400000" flipH="1" flipV="1">
                <a:off x="1999955" y="1965667"/>
                <a:ext cx="77013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8" name="Straight Connector 2347"/>
              <p:cNvCxnSpPr/>
              <p:nvPr/>
            </p:nvCxnSpPr>
            <p:spPr>
              <a:xfrm>
                <a:off x="2063254" y="1958046"/>
                <a:ext cx="87046" cy="8154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9" name="Straight Connector 2348"/>
              <p:cNvCxnSpPr/>
              <p:nvPr/>
            </p:nvCxnSpPr>
            <p:spPr>
              <a:xfrm rot="5400000" flipH="1" flipV="1">
                <a:off x="2005551" y="2037695"/>
                <a:ext cx="74749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0" name="Straight Connector 2349"/>
              <p:cNvCxnSpPr/>
              <p:nvPr/>
            </p:nvCxnSpPr>
            <p:spPr>
              <a:xfrm rot="16200000" flipH="1">
                <a:off x="2038748" y="2063235"/>
                <a:ext cx="104194" cy="435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1" name="Straight Connector 2350"/>
              <p:cNvCxnSpPr/>
              <p:nvPr/>
            </p:nvCxnSpPr>
            <p:spPr>
              <a:xfrm rot="5400000" flipH="1" flipV="1">
                <a:off x="2007101" y="2117221"/>
                <a:ext cx="74747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2" name="Straight Connector 2351"/>
              <p:cNvCxnSpPr/>
              <p:nvPr/>
            </p:nvCxnSpPr>
            <p:spPr>
              <a:xfrm rot="16200000" flipH="1">
                <a:off x="2033414" y="2147362"/>
                <a:ext cx="156292" cy="819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85" name="Group 2352"/>
          <p:cNvGrpSpPr>
            <a:grpSpLocks/>
          </p:cNvGrpSpPr>
          <p:nvPr/>
        </p:nvGrpSpPr>
        <p:grpSpPr bwMode="auto">
          <a:xfrm rot="1139775">
            <a:off x="6608764" y="3559175"/>
            <a:ext cx="371475" cy="465138"/>
            <a:chOff x="1522111" y="1535037"/>
            <a:chExt cx="599082" cy="663672"/>
          </a:xfrm>
        </p:grpSpPr>
        <p:sp>
          <p:nvSpPr>
            <p:cNvPr id="2354" name="Oval 2353"/>
            <p:cNvSpPr/>
            <p:nvPr/>
          </p:nvSpPr>
          <p:spPr>
            <a:xfrm>
              <a:off x="1773069" y="1851797"/>
              <a:ext cx="71685" cy="21518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55" name="Arc 2354"/>
            <p:cNvSpPr/>
            <p:nvPr/>
          </p:nvSpPr>
          <p:spPr>
            <a:xfrm>
              <a:off x="1519882" y="1534784"/>
              <a:ext cx="286740" cy="64328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56" name="Arc 2355"/>
            <p:cNvSpPr/>
            <p:nvPr/>
          </p:nvSpPr>
          <p:spPr>
            <a:xfrm flipH="1">
              <a:off x="1822077" y="1552938"/>
              <a:ext cx="286740" cy="64328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357" name="Straight Connector 2356"/>
            <p:cNvCxnSpPr>
              <a:stCxn id="2354" idx="7"/>
            </p:cNvCxnSpPr>
            <p:nvPr/>
          </p:nvCxnSpPr>
          <p:spPr>
            <a:xfrm rot="5400000" flipH="1" flipV="1">
              <a:off x="1826561" y="1822487"/>
              <a:ext cx="74747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76" name="Straight Connector 2357"/>
            <p:cNvCxnSpPr/>
            <p:nvPr/>
          </p:nvCxnSpPr>
          <p:spPr>
            <a:xfrm>
              <a:off x="1895059" y="1820432"/>
              <a:ext cx="87046" cy="815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86" name="Straight Connector 2358"/>
            <p:cNvCxnSpPr/>
            <p:nvPr/>
          </p:nvCxnSpPr>
          <p:spPr>
            <a:xfrm rot="5400000" flipH="1" flipV="1">
              <a:off x="1824180" y="1899871"/>
              <a:ext cx="74747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0" name="Straight Connector 2359"/>
            <p:cNvCxnSpPr/>
            <p:nvPr/>
          </p:nvCxnSpPr>
          <p:spPr>
            <a:xfrm rot="16200000" flipH="1">
              <a:off x="1858568" y="1921355"/>
              <a:ext cx="101928" cy="4352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1" name="Straight Connector 2360"/>
            <p:cNvCxnSpPr/>
            <p:nvPr/>
          </p:nvCxnSpPr>
          <p:spPr>
            <a:xfrm rot="5400000" flipH="1" flipV="1">
              <a:off x="1836780" y="1978761"/>
              <a:ext cx="74747" cy="4608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2" name="Straight Connector 2361"/>
            <p:cNvCxnSpPr/>
            <p:nvPr/>
          </p:nvCxnSpPr>
          <p:spPr>
            <a:xfrm rot="16200000" flipH="1">
              <a:off x="1849522" y="2003149"/>
              <a:ext cx="156292" cy="8448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783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364" name="Straight Connector 2363"/>
              <p:cNvCxnSpPr/>
              <p:nvPr/>
            </p:nvCxnSpPr>
            <p:spPr>
              <a:xfrm rot="5400000" flipH="1" flipV="1">
                <a:off x="1999955" y="1965667"/>
                <a:ext cx="77013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5" name="Straight Connector 2364"/>
              <p:cNvCxnSpPr/>
              <p:nvPr/>
            </p:nvCxnSpPr>
            <p:spPr>
              <a:xfrm>
                <a:off x="2063254" y="1958046"/>
                <a:ext cx="87046" cy="8154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6" name="Straight Connector 2365"/>
              <p:cNvCxnSpPr/>
              <p:nvPr/>
            </p:nvCxnSpPr>
            <p:spPr>
              <a:xfrm rot="5400000" flipH="1" flipV="1">
                <a:off x="2005551" y="2037695"/>
                <a:ext cx="74749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7" name="Straight Connector 2366"/>
              <p:cNvCxnSpPr/>
              <p:nvPr/>
            </p:nvCxnSpPr>
            <p:spPr>
              <a:xfrm rot="16200000" flipH="1">
                <a:off x="2038748" y="2063235"/>
                <a:ext cx="104194" cy="435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8" name="Straight Connector 2367"/>
              <p:cNvCxnSpPr/>
              <p:nvPr/>
            </p:nvCxnSpPr>
            <p:spPr>
              <a:xfrm rot="5400000" flipH="1" flipV="1">
                <a:off x="2007101" y="2117221"/>
                <a:ext cx="74747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9" name="Straight Connector 2368"/>
              <p:cNvCxnSpPr/>
              <p:nvPr/>
            </p:nvCxnSpPr>
            <p:spPr>
              <a:xfrm rot="16200000" flipH="1">
                <a:off x="2033414" y="2147362"/>
                <a:ext cx="156292" cy="819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87" name="Group 2369"/>
          <p:cNvGrpSpPr>
            <a:grpSpLocks/>
          </p:cNvGrpSpPr>
          <p:nvPr/>
        </p:nvGrpSpPr>
        <p:grpSpPr bwMode="auto">
          <a:xfrm rot="1139775">
            <a:off x="5908676" y="2166939"/>
            <a:ext cx="371475" cy="465137"/>
            <a:chOff x="1522111" y="1535037"/>
            <a:chExt cx="599082" cy="663672"/>
          </a:xfrm>
        </p:grpSpPr>
        <p:sp>
          <p:nvSpPr>
            <p:cNvPr id="2371" name="Oval 2370"/>
            <p:cNvSpPr/>
            <p:nvPr/>
          </p:nvSpPr>
          <p:spPr>
            <a:xfrm>
              <a:off x="1773071" y="1851797"/>
              <a:ext cx="71685" cy="21518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72" name="Arc 2371"/>
            <p:cNvSpPr/>
            <p:nvPr/>
          </p:nvSpPr>
          <p:spPr>
            <a:xfrm>
              <a:off x="1519882" y="1534784"/>
              <a:ext cx="286740" cy="64328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73" name="Arc 2372"/>
            <p:cNvSpPr/>
            <p:nvPr/>
          </p:nvSpPr>
          <p:spPr>
            <a:xfrm flipH="1">
              <a:off x="1822079" y="1552937"/>
              <a:ext cx="286740" cy="64328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4378" name="Straight Connector 2373"/>
            <p:cNvCxnSpPr>
              <a:stCxn id="2371" idx="7"/>
            </p:cNvCxnSpPr>
            <p:nvPr/>
          </p:nvCxnSpPr>
          <p:spPr>
            <a:xfrm rot="5400000" flipH="1" flipV="1">
              <a:off x="1826562" y="1822485"/>
              <a:ext cx="74749" cy="4864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88" name="Straight Connector 2374"/>
            <p:cNvCxnSpPr/>
            <p:nvPr/>
          </p:nvCxnSpPr>
          <p:spPr>
            <a:xfrm>
              <a:off x="1895059" y="1820431"/>
              <a:ext cx="87046" cy="815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6" name="Straight Connector 2375"/>
            <p:cNvCxnSpPr/>
            <p:nvPr/>
          </p:nvCxnSpPr>
          <p:spPr>
            <a:xfrm rot="5400000" flipH="1" flipV="1">
              <a:off x="1824181" y="1899868"/>
              <a:ext cx="74749" cy="4864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7" name="Straight Connector 2376"/>
            <p:cNvCxnSpPr/>
            <p:nvPr/>
          </p:nvCxnSpPr>
          <p:spPr>
            <a:xfrm rot="16200000" flipH="1">
              <a:off x="1858568" y="1921354"/>
              <a:ext cx="101930" cy="4352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8" name="Straight Connector 2377"/>
            <p:cNvCxnSpPr/>
            <p:nvPr/>
          </p:nvCxnSpPr>
          <p:spPr>
            <a:xfrm rot="5400000" flipH="1" flipV="1">
              <a:off x="1836779" y="1978760"/>
              <a:ext cx="74749" cy="4608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9" name="Straight Connector 2378"/>
            <p:cNvCxnSpPr/>
            <p:nvPr/>
          </p:nvCxnSpPr>
          <p:spPr>
            <a:xfrm rot="16200000" flipH="1">
              <a:off x="1849522" y="2003150"/>
              <a:ext cx="156291" cy="844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76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381" name="Straight Connector 2380"/>
              <p:cNvCxnSpPr/>
              <p:nvPr/>
            </p:nvCxnSpPr>
            <p:spPr>
              <a:xfrm rot="5400000" flipH="1" flipV="1">
                <a:off x="1999953" y="1965667"/>
                <a:ext cx="77013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2" name="Straight Connector 2381"/>
              <p:cNvCxnSpPr/>
              <p:nvPr/>
            </p:nvCxnSpPr>
            <p:spPr>
              <a:xfrm>
                <a:off x="2063253" y="1958047"/>
                <a:ext cx="87046" cy="8154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3" name="Straight Connector 2382"/>
              <p:cNvCxnSpPr/>
              <p:nvPr/>
            </p:nvCxnSpPr>
            <p:spPr>
              <a:xfrm rot="5400000" flipH="1" flipV="1">
                <a:off x="2005551" y="2037695"/>
                <a:ext cx="74747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4" name="Straight Connector 2383"/>
              <p:cNvCxnSpPr/>
              <p:nvPr/>
            </p:nvCxnSpPr>
            <p:spPr>
              <a:xfrm rot="16200000" flipH="1">
                <a:off x="2038747" y="2063235"/>
                <a:ext cx="104194" cy="4352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5" name="Straight Connector 2384"/>
              <p:cNvCxnSpPr/>
              <p:nvPr/>
            </p:nvCxnSpPr>
            <p:spPr>
              <a:xfrm rot="5400000" flipH="1" flipV="1">
                <a:off x="2007098" y="2117219"/>
                <a:ext cx="74749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6" name="Straight Connector 2385"/>
              <p:cNvCxnSpPr/>
              <p:nvPr/>
            </p:nvCxnSpPr>
            <p:spPr>
              <a:xfrm rot="16200000" flipH="1">
                <a:off x="2033415" y="2147365"/>
                <a:ext cx="156291" cy="819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89" name="Group 2386"/>
          <p:cNvGrpSpPr>
            <a:grpSpLocks/>
          </p:cNvGrpSpPr>
          <p:nvPr/>
        </p:nvGrpSpPr>
        <p:grpSpPr bwMode="auto">
          <a:xfrm rot="1139775">
            <a:off x="5210176" y="774700"/>
            <a:ext cx="371475" cy="465138"/>
            <a:chOff x="1522111" y="1535037"/>
            <a:chExt cx="599082" cy="663672"/>
          </a:xfrm>
        </p:grpSpPr>
        <p:sp>
          <p:nvSpPr>
            <p:cNvPr id="2388" name="Oval 2387"/>
            <p:cNvSpPr/>
            <p:nvPr/>
          </p:nvSpPr>
          <p:spPr>
            <a:xfrm>
              <a:off x="1773071" y="1851796"/>
              <a:ext cx="71685" cy="21518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89" name="Arc 2388"/>
            <p:cNvSpPr/>
            <p:nvPr/>
          </p:nvSpPr>
          <p:spPr>
            <a:xfrm>
              <a:off x="1519882" y="1534784"/>
              <a:ext cx="286740" cy="64328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90" name="Arc 2389"/>
            <p:cNvSpPr/>
            <p:nvPr/>
          </p:nvSpPr>
          <p:spPr>
            <a:xfrm flipH="1">
              <a:off x="1822079" y="1552937"/>
              <a:ext cx="286740" cy="64328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391" name="Straight Connector 2390"/>
            <p:cNvCxnSpPr>
              <a:stCxn id="2388" idx="7"/>
            </p:cNvCxnSpPr>
            <p:nvPr/>
          </p:nvCxnSpPr>
          <p:spPr>
            <a:xfrm rot="5400000" flipH="1" flipV="1">
              <a:off x="1826563" y="1822486"/>
              <a:ext cx="74747" cy="4864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2" name="Straight Connector 2391"/>
            <p:cNvCxnSpPr/>
            <p:nvPr/>
          </p:nvCxnSpPr>
          <p:spPr>
            <a:xfrm>
              <a:off x="1895059" y="1820432"/>
              <a:ext cx="87046" cy="815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3" name="Straight Connector 2392"/>
            <p:cNvCxnSpPr/>
            <p:nvPr/>
          </p:nvCxnSpPr>
          <p:spPr>
            <a:xfrm rot="5400000" flipH="1" flipV="1">
              <a:off x="1824181" y="1899869"/>
              <a:ext cx="74747" cy="4864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4" name="Straight Connector 2393"/>
            <p:cNvCxnSpPr/>
            <p:nvPr/>
          </p:nvCxnSpPr>
          <p:spPr>
            <a:xfrm rot="16200000" flipH="1">
              <a:off x="1858568" y="1921354"/>
              <a:ext cx="101928" cy="4352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5" name="Straight Connector 2394"/>
            <p:cNvCxnSpPr/>
            <p:nvPr/>
          </p:nvCxnSpPr>
          <p:spPr>
            <a:xfrm rot="5400000" flipH="1" flipV="1">
              <a:off x="1836780" y="1978761"/>
              <a:ext cx="74747" cy="4608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6" name="Straight Connector 2395"/>
            <p:cNvCxnSpPr/>
            <p:nvPr/>
          </p:nvCxnSpPr>
          <p:spPr>
            <a:xfrm rot="16200000" flipH="1">
              <a:off x="1849522" y="2003148"/>
              <a:ext cx="156292" cy="844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75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398" name="Straight Connector 2397"/>
              <p:cNvCxnSpPr/>
              <p:nvPr/>
            </p:nvCxnSpPr>
            <p:spPr>
              <a:xfrm rot="5400000" flipH="1" flipV="1">
                <a:off x="1999954" y="1965665"/>
                <a:ext cx="77013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9" name="Straight Connector 2398"/>
              <p:cNvCxnSpPr/>
              <p:nvPr/>
            </p:nvCxnSpPr>
            <p:spPr>
              <a:xfrm>
                <a:off x="2063254" y="1958046"/>
                <a:ext cx="87046" cy="8154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0" name="Straight Connector 2399"/>
              <p:cNvCxnSpPr/>
              <p:nvPr/>
            </p:nvCxnSpPr>
            <p:spPr>
              <a:xfrm rot="5400000" flipH="1" flipV="1">
                <a:off x="2005550" y="2037693"/>
                <a:ext cx="74749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1" name="Straight Connector 2400"/>
              <p:cNvCxnSpPr/>
              <p:nvPr/>
            </p:nvCxnSpPr>
            <p:spPr>
              <a:xfrm rot="16200000" flipH="1">
                <a:off x="2038747" y="2063235"/>
                <a:ext cx="104194" cy="4352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2" name="Straight Connector 2401"/>
              <p:cNvCxnSpPr/>
              <p:nvPr/>
            </p:nvCxnSpPr>
            <p:spPr>
              <a:xfrm rot="5400000" flipH="1" flipV="1">
                <a:off x="2007100" y="2117219"/>
                <a:ext cx="74747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3" name="Straight Connector 2402"/>
              <p:cNvCxnSpPr/>
              <p:nvPr/>
            </p:nvCxnSpPr>
            <p:spPr>
              <a:xfrm rot="16200000" flipH="1">
                <a:off x="2033414" y="2147362"/>
                <a:ext cx="156292" cy="819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91" name="Group 2403"/>
          <p:cNvGrpSpPr>
            <a:grpSpLocks/>
          </p:cNvGrpSpPr>
          <p:nvPr/>
        </p:nvGrpSpPr>
        <p:grpSpPr bwMode="auto">
          <a:xfrm rot="1139775">
            <a:off x="3770314" y="47625"/>
            <a:ext cx="371475" cy="465138"/>
            <a:chOff x="1522111" y="1535037"/>
            <a:chExt cx="599082" cy="663672"/>
          </a:xfrm>
        </p:grpSpPr>
        <p:sp>
          <p:nvSpPr>
            <p:cNvPr id="2405" name="Oval 2404"/>
            <p:cNvSpPr/>
            <p:nvPr/>
          </p:nvSpPr>
          <p:spPr>
            <a:xfrm>
              <a:off x="1773069" y="1851797"/>
              <a:ext cx="71685" cy="21518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06" name="Arc 2405"/>
            <p:cNvSpPr/>
            <p:nvPr/>
          </p:nvSpPr>
          <p:spPr>
            <a:xfrm>
              <a:off x="1519882" y="1534784"/>
              <a:ext cx="286740" cy="64328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07" name="Arc 2406"/>
            <p:cNvSpPr/>
            <p:nvPr/>
          </p:nvSpPr>
          <p:spPr>
            <a:xfrm flipH="1">
              <a:off x="1822077" y="1552938"/>
              <a:ext cx="286740" cy="64328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408" name="Straight Connector 2407"/>
            <p:cNvCxnSpPr>
              <a:stCxn id="2405" idx="7"/>
            </p:cNvCxnSpPr>
            <p:nvPr/>
          </p:nvCxnSpPr>
          <p:spPr>
            <a:xfrm rot="5400000" flipH="1" flipV="1">
              <a:off x="1826561" y="1822487"/>
              <a:ext cx="74747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9" name="Straight Connector 2408"/>
            <p:cNvCxnSpPr/>
            <p:nvPr/>
          </p:nvCxnSpPr>
          <p:spPr>
            <a:xfrm>
              <a:off x="1895059" y="1820432"/>
              <a:ext cx="87046" cy="815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0" name="Straight Connector 2409"/>
            <p:cNvCxnSpPr/>
            <p:nvPr/>
          </p:nvCxnSpPr>
          <p:spPr>
            <a:xfrm rot="5400000" flipH="1" flipV="1">
              <a:off x="1824180" y="1899871"/>
              <a:ext cx="74747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1" name="Straight Connector 2410"/>
            <p:cNvCxnSpPr/>
            <p:nvPr/>
          </p:nvCxnSpPr>
          <p:spPr>
            <a:xfrm rot="16200000" flipH="1">
              <a:off x="1858568" y="1921355"/>
              <a:ext cx="101928" cy="4352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2" name="Straight Connector 2411"/>
            <p:cNvCxnSpPr/>
            <p:nvPr/>
          </p:nvCxnSpPr>
          <p:spPr>
            <a:xfrm rot="5400000" flipH="1" flipV="1">
              <a:off x="1836780" y="1978761"/>
              <a:ext cx="74747" cy="4608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3" name="Straight Connector 2412"/>
            <p:cNvCxnSpPr/>
            <p:nvPr/>
          </p:nvCxnSpPr>
          <p:spPr>
            <a:xfrm rot="16200000" flipH="1">
              <a:off x="1849522" y="2003149"/>
              <a:ext cx="156292" cy="8448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735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415" name="Straight Connector 2414"/>
              <p:cNvCxnSpPr/>
              <p:nvPr/>
            </p:nvCxnSpPr>
            <p:spPr>
              <a:xfrm rot="5400000" flipH="1" flipV="1">
                <a:off x="1999955" y="1965667"/>
                <a:ext cx="77013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6" name="Straight Connector 2415"/>
              <p:cNvCxnSpPr/>
              <p:nvPr/>
            </p:nvCxnSpPr>
            <p:spPr>
              <a:xfrm>
                <a:off x="2063254" y="1958046"/>
                <a:ext cx="87046" cy="8154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7" name="Straight Connector 2416"/>
              <p:cNvCxnSpPr/>
              <p:nvPr/>
            </p:nvCxnSpPr>
            <p:spPr>
              <a:xfrm rot="5400000" flipH="1" flipV="1">
                <a:off x="2005551" y="2037695"/>
                <a:ext cx="74749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8" name="Straight Connector 2417"/>
              <p:cNvCxnSpPr/>
              <p:nvPr/>
            </p:nvCxnSpPr>
            <p:spPr>
              <a:xfrm rot="16200000" flipH="1">
                <a:off x="2038748" y="2063235"/>
                <a:ext cx="104194" cy="435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9" name="Straight Connector 2418"/>
              <p:cNvCxnSpPr/>
              <p:nvPr/>
            </p:nvCxnSpPr>
            <p:spPr>
              <a:xfrm rot="5400000" flipH="1" flipV="1">
                <a:off x="2007101" y="2117221"/>
                <a:ext cx="74747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20" name="Straight Connector 2419"/>
              <p:cNvCxnSpPr/>
              <p:nvPr/>
            </p:nvCxnSpPr>
            <p:spPr>
              <a:xfrm rot="16200000" flipH="1">
                <a:off x="2033414" y="2147362"/>
                <a:ext cx="156292" cy="819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93" name="Group 2420"/>
          <p:cNvGrpSpPr>
            <a:grpSpLocks/>
          </p:cNvGrpSpPr>
          <p:nvPr/>
        </p:nvGrpSpPr>
        <p:grpSpPr bwMode="auto">
          <a:xfrm rot="1139775">
            <a:off x="3087689" y="47625"/>
            <a:ext cx="371475" cy="465138"/>
            <a:chOff x="1522111" y="1535037"/>
            <a:chExt cx="599082" cy="663672"/>
          </a:xfrm>
        </p:grpSpPr>
        <p:sp>
          <p:nvSpPr>
            <p:cNvPr id="2422" name="Oval 2421"/>
            <p:cNvSpPr/>
            <p:nvPr/>
          </p:nvSpPr>
          <p:spPr>
            <a:xfrm>
              <a:off x="1773069" y="1851797"/>
              <a:ext cx="71685" cy="21518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23" name="Arc 2422"/>
            <p:cNvSpPr/>
            <p:nvPr/>
          </p:nvSpPr>
          <p:spPr>
            <a:xfrm>
              <a:off x="1519882" y="1534784"/>
              <a:ext cx="286740" cy="64328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24" name="Arc 2423"/>
            <p:cNvSpPr/>
            <p:nvPr/>
          </p:nvSpPr>
          <p:spPr>
            <a:xfrm flipH="1">
              <a:off x="1822077" y="1552938"/>
              <a:ext cx="286740" cy="64328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425" name="Straight Connector 2424"/>
            <p:cNvCxnSpPr>
              <a:stCxn id="2422" idx="7"/>
            </p:cNvCxnSpPr>
            <p:nvPr/>
          </p:nvCxnSpPr>
          <p:spPr>
            <a:xfrm rot="5400000" flipH="1" flipV="1">
              <a:off x="1826561" y="1822487"/>
              <a:ext cx="74747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6" name="Straight Connector 2425"/>
            <p:cNvCxnSpPr/>
            <p:nvPr/>
          </p:nvCxnSpPr>
          <p:spPr>
            <a:xfrm>
              <a:off x="1895059" y="1820432"/>
              <a:ext cx="87046" cy="815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7" name="Straight Connector 2426"/>
            <p:cNvCxnSpPr/>
            <p:nvPr/>
          </p:nvCxnSpPr>
          <p:spPr>
            <a:xfrm rot="5400000" flipH="1" flipV="1">
              <a:off x="1824180" y="1899871"/>
              <a:ext cx="74747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8" name="Straight Connector 2427"/>
            <p:cNvCxnSpPr/>
            <p:nvPr/>
          </p:nvCxnSpPr>
          <p:spPr>
            <a:xfrm rot="16200000" flipH="1">
              <a:off x="1858568" y="1921355"/>
              <a:ext cx="101928" cy="4352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9" name="Straight Connector 2428"/>
            <p:cNvCxnSpPr/>
            <p:nvPr/>
          </p:nvCxnSpPr>
          <p:spPr>
            <a:xfrm rot="5400000" flipH="1" flipV="1">
              <a:off x="1836780" y="1978761"/>
              <a:ext cx="74747" cy="4608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0" name="Straight Connector 2429"/>
            <p:cNvCxnSpPr/>
            <p:nvPr/>
          </p:nvCxnSpPr>
          <p:spPr>
            <a:xfrm rot="16200000" flipH="1">
              <a:off x="1849522" y="2003149"/>
              <a:ext cx="156292" cy="8448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719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432" name="Straight Connector 2431"/>
              <p:cNvCxnSpPr/>
              <p:nvPr/>
            </p:nvCxnSpPr>
            <p:spPr>
              <a:xfrm rot="5400000" flipH="1" flipV="1">
                <a:off x="1999955" y="1965667"/>
                <a:ext cx="77013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3" name="Straight Connector 2432"/>
              <p:cNvCxnSpPr/>
              <p:nvPr/>
            </p:nvCxnSpPr>
            <p:spPr>
              <a:xfrm>
                <a:off x="2063254" y="1958046"/>
                <a:ext cx="87046" cy="8154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4" name="Straight Connector 2433"/>
              <p:cNvCxnSpPr/>
              <p:nvPr/>
            </p:nvCxnSpPr>
            <p:spPr>
              <a:xfrm rot="5400000" flipH="1" flipV="1">
                <a:off x="2005551" y="2037695"/>
                <a:ext cx="74749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5" name="Straight Connector 2434"/>
              <p:cNvCxnSpPr/>
              <p:nvPr/>
            </p:nvCxnSpPr>
            <p:spPr>
              <a:xfrm rot="16200000" flipH="1">
                <a:off x="2038748" y="2063235"/>
                <a:ext cx="104194" cy="435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6" name="Straight Connector 2435"/>
              <p:cNvCxnSpPr/>
              <p:nvPr/>
            </p:nvCxnSpPr>
            <p:spPr>
              <a:xfrm rot="5400000" flipH="1" flipV="1">
                <a:off x="2007101" y="2117221"/>
                <a:ext cx="74747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7" name="Straight Connector 2436"/>
              <p:cNvCxnSpPr/>
              <p:nvPr/>
            </p:nvCxnSpPr>
            <p:spPr>
              <a:xfrm rot="16200000" flipH="1">
                <a:off x="2033414" y="2147362"/>
                <a:ext cx="156292" cy="819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95" name="Group 2437"/>
          <p:cNvGrpSpPr>
            <a:grpSpLocks/>
          </p:cNvGrpSpPr>
          <p:nvPr/>
        </p:nvGrpSpPr>
        <p:grpSpPr bwMode="auto">
          <a:xfrm rot="1139775">
            <a:off x="2403476" y="47625"/>
            <a:ext cx="371475" cy="465138"/>
            <a:chOff x="1522111" y="1535037"/>
            <a:chExt cx="599082" cy="663672"/>
          </a:xfrm>
        </p:grpSpPr>
        <p:sp>
          <p:nvSpPr>
            <p:cNvPr id="2439" name="Oval 2438"/>
            <p:cNvSpPr/>
            <p:nvPr/>
          </p:nvSpPr>
          <p:spPr>
            <a:xfrm>
              <a:off x="1773071" y="1851796"/>
              <a:ext cx="71685" cy="21518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40" name="Arc 2439"/>
            <p:cNvSpPr/>
            <p:nvPr/>
          </p:nvSpPr>
          <p:spPr>
            <a:xfrm>
              <a:off x="1519882" y="1534784"/>
              <a:ext cx="286740" cy="64328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41" name="Arc 2440"/>
            <p:cNvSpPr/>
            <p:nvPr/>
          </p:nvSpPr>
          <p:spPr>
            <a:xfrm flipH="1">
              <a:off x="1822079" y="1552937"/>
              <a:ext cx="286740" cy="64328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442" name="Straight Connector 2441"/>
            <p:cNvCxnSpPr>
              <a:stCxn id="2439" idx="7"/>
            </p:cNvCxnSpPr>
            <p:nvPr/>
          </p:nvCxnSpPr>
          <p:spPr>
            <a:xfrm rot="5400000" flipH="1" flipV="1">
              <a:off x="1826563" y="1822486"/>
              <a:ext cx="74747" cy="4864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3" name="Straight Connector 2442"/>
            <p:cNvCxnSpPr/>
            <p:nvPr/>
          </p:nvCxnSpPr>
          <p:spPr>
            <a:xfrm>
              <a:off x="1895059" y="1820432"/>
              <a:ext cx="87046" cy="815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4" name="Straight Connector 2443"/>
            <p:cNvCxnSpPr/>
            <p:nvPr/>
          </p:nvCxnSpPr>
          <p:spPr>
            <a:xfrm rot="5400000" flipH="1" flipV="1">
              <a:off x="1824181" y="1899869"/>
              <a:ext cx="74747" cy="4864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5" name="Straight Connector 2444"/>
            <p:cNvCxnSpPr/>
            <p:nvPr/>
          </p:nvCxnSpPr>
          <p:spPr>
            <a:xfrm rot="16200000" flipH="1">
              <a:off x="1858568" y="1921354"/>
              <a:ext cx="101928" cy="4352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6" name="Straight Connector 2445"/>
            <p:cNvCxnSpPr/>
            <p:nvPr/>
          </p:nvCxnSpPr>
          <p:spPr>
            <a:xfrm rot="5400000" flipH="1" flipV="1">
              <a:off x="1836780" y="1978761"/>
              <a:ext cx="74747" cy="4608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7" name="Straight Connector 2446"/>
            <p:cNvCxnSpPr/>
            <p:nvPr/>
          </p:nvCxnSpPr>
          <p:spPr>
            <a:xfrm rot="16200000" flipH="1">
              <a:off x="1849522" y="2003148"/>
              <a:ext cx="156292" cy="844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703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449" name="Straight Connector 2448"/>
              <p:cNvCxnSpPr/>
              <p:nvPr/>
            </p:nvCxnSpPr>
            <p:spPr>
              <a:xfrm rot="5400000" flipH="1" flipV="1">
                <a:off x="1999954" y="1965665"/>
                <a:ext cx="77013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0" name="Straight Connector 2449"/>
              <p:cNvCxnSpPr/>
              <p:nvPr/>
            </p:nvCxnSpPr>
            <p:spPr>
              <a:xfrm>
                <a:off x="2063254" y="1958046"/>
                <a:ext cx="87046" cy="8154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1" name="Straight Connector 2450"/>
              <p:cNvCxnSpPr/>
              <p:nvPr/>
            </p:nvCxnSpPr>
            <p:spPr>
              <a:xfrm rot="5400000" flipH="1" flipV="1">
                <a:off x="2005550" y="2037693"/>
                <a:ext cx="74749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2" name="Straight Connector 2451"/>
              <p:cNvCxnSpPr/>
              <p:nvPr/>
            </p:nvCxnSpPr>
            <p:spPr>
              <a:xfrm rot="16200000" flipH="1">
                <a:off x="2038747" y="2063235"/>
                <a:ext cx="104194" cy="4352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3" name="Straight Connector 2452"/>
              <p:cNvCxnSpPr/>
              <p:nvPr/>
            </p:nvCxnSpPr>
            <p:spPr>
              <a:xfrm rot="5400000" flipH="1" flipV="1">
                <a:off x="2007100" y="2117219"/>
                <a:ext cx="74747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4" name="Straight Connector 2453"/>
              <p:cNvCxnSpPr/>
              <p:nvPr/>
            </p:nvCxnSpPr>
            <p:spPr>
              <a:xfrm rot="16200000" flipH="1">
                <a:off x="2033414" y="2147362"/>
                <a:ext cx="156292" cy="819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97" name="Group 2454"/>
          <p:cNvGrpSpPr>
            <a:grpSpLocks/>
          </p:cNvGrpSpPr>
          <p:nvPr/>
        </p:nvGrpSpPr>
        <p:grpSpPr bwMode="auto">
          <a:xfrm rot="1139775">
            <a:off x="1720851" y="47625"/>
            <a:ext cx="371475" cy="465138"/>
            <a:chOff x="1522111" y="1535037"/>
            <a:chExt cx="599082" cy="663672"/>
          </a:xfrm>
        </p:grpSpPr>
        <p:sp>
          <p:nvSpPr>
            <p:cNvPr id="2456" name="Oval 2455"/>
            <p:cNvSpPr/>
            <p:nvPr/>
          </p:nvSpPr>
          <p:spPr>
            <a:xfrm>
              <a:off x="1773071" y="1851796"/>
              <a:ext cx="71685" cy="21518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57" name="Arc 2456"/>
            <p:cNvSpPr/>
            <p:nvPr/>
          </p:nvSpPr>
          <p:spPr>
            <a:xfrm>
              <a:off x="1519882" y="1534784"/>
              <a:ext cx="286740" cy="64328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58" name="Arc 2457"/>
            <p:cNvSpPr/>
            <p:nvPr/>
          </p:nvSpPr>
          <p:spPr>
            <a:xfrm flipH="1">
              <a:off x="1822079" y="1552937"/>
              <a:ext cx="286740" cy="64328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459" name="Straight Connector 2458"/>
            <p:cNvCxnSpPr>
              <a:stCxn id="2456" idx="7"/>
            </p:cNvCxnSpPr>
            <p:nvPr/>
          </p:nvCxnSpPr>
          <p:spPr>
            <a:xfrm rot="5400000" flipH="1" flipV="1">
              <a:off x="1826563" y="1822486"/>
              <a:ext cx="74747" cy="4864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0" name="Straight Connector 2459"/>
            <p:cNvCxnSpPr/>
            <p:nvPr/>
          </p:nvCxnSpPr>
          <p:spPr>
            <a:xfrm>
              <a:off x="1895059" y="1820432"/>
              <a:ext cx="87046" cy="815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1" name="Straight Connector 2460"/>
            <p:cNvCxnSpPr/>
            <p:nvPr/>
          </p:nvCxnSpPr>
          <p:spPr>
            <a:xfrm rot="5400000" flipH="1" flipV="1">
              <a:off x="1824181" y="1899869"/>
              <a:ext cx="74747" cy="48644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2" name="Straight Connector 2461"/>
            <p:cNvCxnSpPr/>
            <p:nvPr/>
          </p:nvCxnSpPr>
          <p:spPr>
            <a:xfrm rot="16200000" flipH="1">
              <a:off x="1858568" y="1921354"/>
              <a:ext cx="101928" cy="43524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3" name="Straight Connector 2462"/>
            <p:cNvCxnSpPr/>
            <p:nvPr/>
          </p:nvCxnSpPr>
          <p:spPr>
            <a:xfrm rot="5400000" flipH="1" flipV="1">
              <a:off x="1836780" y="1978761"/>
              <a:ext cx="74747" cy="4608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4" name="Straight Connector 2463"/>
            <p:cNvCxnSpPr/>
            <p:nvPr/>
          </p:nvCxnSpPr>
          <p:spPr>
            <a:xfrm rot="16200000" flipH="1">
              <a:off x="1849522" y="2003148"/>
              <a:ext cx="156292" cy="84487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68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466" name="Straight Connector 2465"/>
              <p:cNvCxnSpPr/>
              <p:nvPr/>
            </p:nvCxnSpPr>
            <p:spPr>
              <a:xfrm rot="5400000" flipH="1" flipV="1">
                <a:off x="1999954" y="1965665"/>
                <a:ext cx="77013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67" name="Straight Connector 2466"/>
              <p:cNvCxnSpPr/>
              <p:nvPr/>
            </p:nvCxnSpPr>
            <p:spPr>
              <a:xfrm>
                <a:off x="2063254" y="1958046"/>
                <a:ext cx="87046" cy="8154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68" name="Straight Connector 2467"/>
              <p:cNvCxnSpPr/>
              <p:nvPr/>
            </p:nvCxnSpPr>
            <p:spPr>
              <a:xfrm rot="5400000" flipH="1" flipV="1">
                <a:off x="2005550" y="2037693"/>
                <a:ext cx="74749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69" name="Straight Connector 2468"/>
              <p:cNvCxnSpPr/>
              <p:nvPr/>
            </p:nvCxnSpPr>
            <p:spPr>
              <a:xfrm rot="16200000" flipH="1">
                <a:off x="2038747" y="2063235"/>
                <a:ext cx="104194" cy="43524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0" name="Straight Connector 2469"/>
              <p:cNvCxnSpPr/>
              <p:nvPr/>
            </p:nvCxnSpPr>
            <p:spPr>
              <a:xfrm rot="5400000" flipH="1" flipV="1">
                <a:off x="2007100" y="2117219"/>
                <a:ext cx="74747" cy="48644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1" name="Straight Connector 2470"/>
              <p:cNvCxnSpPr/>
              <p:nvPr/>
            </p:nvCxnSpPr>
            <p:spPr>
              <a:xfrm rot="16200000" flipH="1">
                <a:off x="2033414" y="2147362"/>
                <a:ext cx="156292" cy="819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99" name="Group 2471"/>
          <p:cNvGrpSpPr>
            <a:grpSpLocks/>
          </p:cNvGrpSpPr>
          <p:nvPr/>
        </p:nvGrpSpPr>
        <p:grpSpPr bwMode="auto">
          <a:xfrm rot="1139775">
            <a:off x="2189164" y="1703389"/>
            <a:ext cx="371475" cy="465137"/>
            <a:chOff x="1522111" y="1535037"/>
            <a:chExt cx="599082" cy="663672"/>
          </a:xfrm>
        </p:grpSpPr>
        <p:sp>
          <p:nvSpPr>
            <p:cNvPr id="2473" name="Oval 2472"/>
            <p:cNvSpPr/>
            <p:nvPr/>
          </p:nvSpPr>
          <p:spPr>
            <a:xfrm>
              <a:off x="1773069" y="1851797"/>
              <a:ext cx="71685" cy="21518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74" name="Arc 2473"/>
            <p:cNvSpPr/>
            <p:nvPr/>
          </p:nvSpPr>
          <p:spPr>
            <a:xfrm>
              <a:off x="1519882" y="1534784"/>
              <a:ext cx="286740" cy="64328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75" name="Arc 2474"/>
            <p:cNvSpPr/>
            <p:nvPr/>
          </p:nvSpPr>
          <p:spPr>
            <a:xfrm flipH="1">
              <a:off x="1822078" y="1552938"/>
              <a:ext cx="286740" cy="643287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476" name="Straight Connector 2475"/>
            <p:cNvCxnSpPr>
              <a:stCxn id="2473" idx="7"/>
            </p:cNvCxnSpPr>
            <p:nvPr/>
          </p:nvCxnSpPr>
          <p:spPr>
            <a:xfrm rot="5400000" flipH="1" flipV="1">
              <a:off x="1826561" y="1822487"/>
              <a:ext cx="74749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7" name="Straight Connector 2476"/>
            <p:cNvCxnSpPr/>
            <p:nvPr/>
          </p:nvCxnSpPr>
          <p:spPr>
            <a:xfrm>
              <a:off x="1895059" y="1820431"/>
              <a:ext cx="87046" cy="81543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8" name="Straight Connector 2477"/>
            <p:cNvCxnSpPr/>
            <p:nvPr/>
          </p:nvCxnSpPr>
          <p:spPr>
            <a:xfrm rot="5400000" flipH="1" flipV="1">
              <a:off x="1824179" y="1899870"/>
              <a:ext cx="74749" cy="4864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9" name="Straight Connector 2478"/>
            <p:cNvCxnSpPr/>
            <p:nvPr/>
          </p:nvCxnSpPr>
          <p:spPr>
            <a:xfrm rot="16200000" flipH="1">
              <a:off x="1858568" y="1921354"/>
              <a:ext cx="101930" cy="43522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0" name="Straight Connector 2479"/>
            <p:cNvCxnSpPr/>
            <p:nvPr/>
          </p:nvCxnSpPr>
          <p:spPr>
            <a:xfrm rot="5400000" flipH="1" flipV="1">
              <a:off x="1836779" y="1978760"/>
              <a:ext cx="74749" cy="46083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1" name="Straight Connector 2480"/>
            <p:cNvCxnSpPr/>
            <p:nvPr/>
          </p:nvCxnSpPr>
          <p:spPr>
            <a:xfrm rot="16200000" flipH="1">
              <a:off x="1849522" y="2003150"/>
              <a:ext cx="156291" cy="84485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67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483" name="Straight Connector 2482"/>
              <p:cNvCxnSpPr/>
              <p:nvPr/>
            </p:nvCxnSpPr>
            <p:spPr>
              <a:xfrm rot="5400000" flipH="1" flipV="1">
                <a:off x="1999954" y="1965669"/>
                <a:ext cx="77013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4" name="Straight Connector 2483"/>
              <p:cNvCxnSpPr/>
              <p:nvPr/>
            </p:nvCxnSpPr>
            <p:spPr>
              <a:xfrm>
                <a:off x="2063253" y="1958047"/>
                <a:ext cx="87046" cy="81543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5" name="Straight Connector 2484"/>
              <p:cNvCxnSpPr/>
              <p:nvPr/>
            </p:nvCxnSpPr>
            <p:spPr>
              <a:xfrm rot="5400000" flipH="1" flipV="1">
                <a:off x="2005552" y="2037697"/>
                <a:ext cx="74747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6" name="Straight Connector 2485"/>
              <p:cNvCxnSpPr/>
              <p:nvPr/>
            </p:nvCxnSpPr>
            <p:spPr>
              <a:xfrm rot="16200000" flipH="1">
                <a:off x="2038747" y="2063236"/>
                <a:ext cx="104194" cy="435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7" name="Straight Connector 2486"/>
              <p:cNvCxnSpPr/>
              <p:nvPr/>
            </p:nvCxnSpPr>
            <p:spPr>
              <a:xfrm rot="5400000" flipH="1" flipV="1">
                <a:off x="2007099" y="2117221"/>
                <a:ext cx="74749" cy="48642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8" name="Straight Connector 2487"/>
              <p:cNvCxnSpPr/>
              <p:nvPr/>
            </p:nvCxnSpPr>
            <p:spPr>
              <a:xfrm rot="16200000" flipH="1">
                <a:off x="2033415" y="2147365"/>
                <a:ext cx="156291" cy="8192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01" name="Group 2488"/>
          <p:cNvGrpSpPr>
            <a:grpSpLocks/>
          </p:cNvGrpSpPr>
          <p:nvPr/>
        </p:nvGrpSpPr>
        <p:grpSpPr bwMode="auto">
          <a:xfrm rot="-1925647">
            <a:off x="1754189" y="1574801"/>
            <a:ext cx="346075" cy="392113"/>
            <a:chOff x="1522111" y="1535037"/>
            <a:chExt cx="599082" cy="663672"/>
          </a:xfrm>
        </p:grpSpPr>
        <p:sp>
          <p:nvSpPr>
            <p:cNvPr id="2490" name="Oval 2489"/>
            <p:cNvSpPr/>
            <p:nvPr/>
          </p:nvSpPr>
          <p:spPr>
            <a:xfrm>
              <a:off x="1785351" y="1846263"/>
              <a:ext cx="71450" cy="21495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91" name="Arc 2490"/>
            <p:cNvSpPr/>
            <p:nvPr/>
          </p:nvSpPr>
          <p:spPr>
            <a:xfrm>
              <a:off x="1522056" y="1532161"/>
              <a:ext cx="285801" cy="642177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492" name="Arc 2491"/>
            <p:cNvSpPr/>
            <p:nvPr/>
          </p:nvSpPr>
          <p:spPr>
            <a:xfrm flipH="1">
              <a:off x="1834579" y="1555705"/>
              <a:ext cx="285801" cy="64217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493" name="Straight Connector 2492"/>
            <p:cNvCxnSpPr>
              <a:stCxn id="2490" idx="7"/>
            </p:cNvCxnSpPr>
            <p:nvPr/>
          </p:nvCxnSpPr>
          <p:spPr>
            <a:xfrm rot="5400000" flipH="1" flipV="1">
              <a:off x="1833145" y="1826265"/>
              <a:ext cx="75234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4" name="Straight Connector 2493"/>
            <p:cNvCxnSpPr/>
            <p:nvPr/>
          </p:nvCxnSpPr>
          <p:spPr>
            <a:xfrm>
              <a:off x="1886218" y="1809074"/>
              <a:ext cx="87939" cy="806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5" name="Straight Connector 2494"/>
            <p:cNvCxnSpPr/>
            <p:nvPr/>
          </p:nvCxnSpPr>
          <p:spPr>
            <a:xfrm rot="5400000" flipH="1" flipV="1">
              <a:off x="1840347" y="1898047"/>
              <a:ext cx="72546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6" name="Straight Connector 2495"/>
            <p:cNvCxnSpPr/>
            <p:nvPr/>
          </p:nvCxnSpPr>
          <p:spPr>
            <a:xfrm rot="16200000" flipH="1">
              <a:off x="1871121" y="1920801"/>
              <a:ext cx="102103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7" name="Straight Connector 2496"/>
            <p:cNvCxnSpPr/>
            <p:nvPr/>
          </p:nvCxnSpPr>
          <p:spPr>
            <a:xfrm rot="5400000" flipH="1" flipV="1">
              <a:off x="1834384" y="1964779"/>
              <a:ext cx="75234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8" name="Straight Connector 2497"/>
            <p:cNvCxnSpPr/>
            <p:nvPr/>
          </p:nvCxnSpPr>
          <p:spPr>
            <a:xfrm rot="16200000" flipH="1">
              <a:off x="1857213" y="1993772"/>
              <a:ext cx="155842" cy="85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655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500" name="Straight Connector 2499"/>
              <p:cNvCxnSpPr/>
              <p:nvPr/>
            </p:nvCxnSpPr>
            <p:spPr>
              <a:xfrm rot="5400000" flipH="1" flipV="1">
                <a:off x="1998712" y="1951680"/>
                <a:ext cx="75234" cy="41220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1" name="Straight Connector 2500"/>
              <p:cNvCxnSpPr/>
              <p:nvPr/>
            </p:nvCxnSpPr>
            <p:spPr>
              <a:xfrm>
                <a:off x="2052227" y="1947707"/>
                <a:ext cx="82442" cy="806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2" name="Straight Connector 2501"/>
              <p:cNvCxnSpPr/>
              <p:nvPr/>
            </p:nvCxnSpPr>
            <p:spPr>
              <a:xfrm rot="5400000" flipH="1" flipV="1">
                <a:off x="1990707" y="2024229"/>
                <a:ext cx="72548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3" name="Straight Connector 2502"/>
              <p:cNvCxnSpPr/>
              <p:nvPr/>
            </p:nvCxnSpPr>
            <p:spPr>
              <a:xfrm rot="16200000" flipH="1">
                <a:off x="2022687" y="2048650"/>
                <a:ext cx="104789" cy="43969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4" name="Straight Connector 2503"/>
              <p:cNvCxnSpPr/>
              <p:nvPr/>
            </p:nvCxnSpPr>
            <p:spPr>
              <a:xfrm rot="5400000" flipH="1" flipV="1">
                <a:off x="1991991" y="2098186"/>
                <a:ext cx="72548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5" name="Straight Connector 2504"/>
              <p:cNvCxnSpPr/>
              <p:nvPr/>
            </p:nvCxnSpPr>
            <p:spPr>
              <a:xfrm rot="16200000" flipH="1">
                <a:off x="2023976" y="2131907"/>
                <a:ext cx="155842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12" name="Group 2505"/>
          <p:cNvGrpSpPr>
            <a:grpSpLocks/>
          </p:cNvGrpSpPr>
          <p:nvPr/>
        </p:nvGrpSpPr>
        <p:grpSpPr bwMode="auto">
          <a:xfrm rot="-1925647">
            <a:off x="2700339" y="487364"/>
            <a:ext cx="346075" cy="390525"/>
            <a:chOff x="1522111" y="1535037"/>
            <a:chExt cx="599082" cy="663672"/>
          </a:xfrm>
        </p:grpSpPr>
        <p:sp>
          <p:nvSpPr>
            <p:cNvPr id="2507" name="Oval 2506"/>
            <p:cNvSpPr/>
            <p:nvPr/>
          </p:nvSpPr>
          <p:spPr>
            <a:xfrm>
              <a:off x="1786358" y="1854759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08" name="Arc 2507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09" name="Arc 2508"/>
            <p:cNvSpPr/>
            <p:nvPr/>
          </p:nvSpPr>
          <p:spPr>
            <a:xfrm flipH="1">
              <a:off x="1834579" y="1555787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510" name="Straight Connector 2509"/>
            <p:cNvCxnSpPr>
              <a:stCxn id="2507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1" name="Straight Connector 2510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2" name="Straight Connector 2511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3" name="Straight Connector 2512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4" name="Straight Connector 2513"/>
            <p:cNvCxnSpPr/>
            <p:nvPr/>
          </p:nvCxnSpPr>
          <p:spPr>
            <a:xfrm rot="5400000" flipH="1" flipV="1">
              <a:off x="1843157" y="1963567"/>
              <a:ext cx="72841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5" name="Straight Connector 2514"/>
            <p:cNvCxnSpPr/>
            <p:nvPr/>
          </p:nvCxnSpPr>
          <p:spPr>
            <a:xfrm rot="16200000" flipH="1">
              <a:off x="1862875" y="1990179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639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517" name="Straight Connector 2516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8" name="Straight Connector 2517"/>
              <p:cNvCxnSpPr/>
              <p:nvPr/>
            </p:nvCxnSpPr>
            <p:spPr>
              <a:xfrm>
                <a:off x="2046695" y="1938036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9" name="Straight Connector 2518"/>
              <p:cNvCxnSpPr/>
              <p:nvPr/>
            </p:nvCxnSpPr>
            <p:spPr>
              <a:xfrm rot="5400000" flipH="1" flipV="1">
                <a:off x="1986288" y="2019820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0" name="Straight Connector 2519"/>
              <p:cNvCxnSpPr/>
              <p:nvPr/>
            </p:nvCxnSpPr>
            <p:spPr>
              <a:xfrm rot="16200000" flipH="1">
                <a:off x="2015829" y="2041570"/>
                <a:ext cx="110611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1" name="Straight Connector 2520"/>
              <p:cNvCxnSpPr/>
              <p:nvPr/>
            </p:nvCxnSpPr>
            <p:spPr>
              <a:xfrm rot="5400000" flipH="1" flipV="1">
                <a:off x="1989899" y="2092651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2" name="Straight Connector 2521"/>
              <p:cNvCxnSpPr/>
              <p:nvPr/>
            </p:nvCxnSpPr>
            <p:spPr>
              <a:xfrm rot="16200000" flipH="1">
                <a:off x="2013273" y="2128596"/>
                <a:ext cx="159175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29" name="Group 2522"/>
          <p:cNvGrpSpPr>
            <a:grpSpLocks/>
          </p:cNvGrpSpPr>
          <p:nvPr/>
        </p:nvGrpSpPr>
        <p:grpSpPr bwMode="auto">
          <a:xfrm rot="-1925647">
            <a:off x="3167064" y="639764"/>
            <a:ext cx="346075" cy="390525"/>
            <a:chOff x="1522111" y="1535037"/>
            <a:chExt cx="599082" cy="663672"/>
          </a:xfrm>
        </p:grpSpPr>
        <p:sp>
          <p:nvSpPr>
            <p:cNvPr id="2524" name="Oval 2523"/>
            <p:cNvSpPr/>
            <p:nvPr/>
          </p:nvSpPr>
          <p:spPr>
            <a:xfrm>
              <a:off x="1786358" y="1854759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25" name="Arc 2524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26" name="Arc 2525"/>
            <p:cNvSpPr/>
            <p:nvPr/>
          </p:nvSpPr>
          <p:spPr>
            <a:xfrm flipH="1">
              <a:off x="1834579" y="1555787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527" name="Straight Connector 2526"/>
            <p:cNvCxnSpPr>
              <a:stCxn id="2524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8" name="Straight Connector 2527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9" name="Straight Connector 2528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0" name="Straight Connector 2529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1" name="Straight Connector 2530"/>
            <p:cNvCxnSpPr/>
            <p:nvPr/>
          </p:nvCxnSpPr>
          <p:spPr>
            <a:xfrm rot="5400000" flipH="1" flipV="1">
              <a:off x="1843157" y="1963567"/>
              <a:ext cx="72841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2" name="Straight Connector 2531"/>
            <p:cNvCxnSpPr/>
            <p:nvPr/>
          </p:nvCxnSpPr>
          <p:spPr>
            <a:xfrm rot="16200000" flipH="1">
              <a:off x="1862875" y="1990179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623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534" name="Straight Connector 2533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5" name="Straight Connector 2534"/>
              <p:cNvCxnSpPr/>
              <p:nvPr/>
            </p:nvCxnSpPr>
            <p:spPr>
              <a:xfrm>
                <a:off x="2046695" y="1938036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6" name="Straight Connector 2535"/>
              <p:cNvCxnSpPr/>
              <p:nvPr/>
            </p:nvCxnSpPr>
            <p:spPr>
              <a:xfrm rot="5400000" flipH="1" flipV="1">
                <a:off x="1986288" y="2019820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7" name="Straight Connector 2536"/>
              <p:cNvCxnSpPr/>
              <p:nvPr/>
            </p:nvCxnSpPr>
            <p:spPr>
              <a:xfrm rot="16200000" flipH="1">
                <a:off x="2015829" y="2041570"/>
                <a:ext cx="110611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8" name="Straight Connector 2537"/>
              <p:cNvCxnSpPr/>
              <p:nvPr/>
            </p:nvCxnSpPr>
            <p:spPr>
              <a:xfrm rot="5400000" flipH="1" flipV="1">
                <a:off x="1989899" y="2092651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9" name="Straight Connector 2538"/>
              <p:cNvCxnSpPr/>
              <p:nvPr/>
            </p:nvCxnSpPr>
            <p:spPr>
              <a:xfrm rot="16200000" flipH="1">
                <a:off x="2013273" y="2128596"/>
                <a:ext cx="159175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46" name="Group 2539"/>
          <p:cNvGrpSpPr>
            <a:grpSpLocks/>
          </p:cNvGrpSpPr>
          <p:nvPr/>
        </p:nvGrpSpPr>
        <p:grpSpPr bwMode="auto">
          <a:xfrm rot="-1925647">
            <a:off x="3760789" y="1123951"/>
            <a:ext cx="346075" cy="390525"/>
            <a:chOff x="1522111" y="1535037"/>
            <a:chExt cx="599082" cy="663672"/>
          </a:xfrm>
        </p:grpSpPr>
        <p:sp>
          <p:nvSpPr>
            <p:cNvPr id="2541" name="Oval 2540"/>
            <p:cNvSpPr/>
            <p:nvPr/>
          </p:nvSpPr>
          <p:spPr>
            <a:xfrm>
              <a:off x="1786357" y="1854760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42" name="Arc 2541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43" name="Arc 2542"/>
            <p:cNvSpPr/>
            <p:nvPr/>
          </p:nvSpPr>
          <p:spPr>
            <a:xfrm flipH="1">
              <a:off x="1834578" y="1555789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544" name="Straight Connector 2543"/>
            <p:cNvCxnSpPr>
              <a:stCxn id="2541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5" name="Straight Connector 2544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6" name="Straight Connector 2545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7" name="Straight Connector 2546"/>
            <p:cNvCxnSpPr/>
            <p:nvPr/>
          </p:nvCxnSpPr>
          <p:spPr>
            <a:xfrm rot="16200000" flipH="1">
              <a:off x="1871644" y="1919967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8" name="Straight Connector 2547"/>
            <p:cNvCxnSpPr/>
            <p:nvPr/>
          </p:nvCxnSpPr>
          <p:spPr>
            <a:xfrm rot="5400000" flipH="1" flipV="1">
              <a:off x="1843154" y="1963568"/>
              <a:ext cx="72843" cy="46717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9" name="Straight Connector 2548"/>
            <p:cNvCxnSpPr/>
            <p:nvPr/>
          </p:nvCxnSpPr>
          <p:spPr>
            <a:xfrm rot="16200000" flipH="1">
              <a:off x="1862875" y="1990180"/>
              <a:ext cx="156476" cy="85191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607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551" name="Straight Connector 2550"/>
              <p:cNvCxnSpPr/>
              <p:nvPr/>
            </p:nvCxnSpPr>
            <p:spPr>
              <a:xfrm rot="5400000" flipH="1" flipV="1">
                <a:off x="1985872" y="1939090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2" name="Straight Connector 2551"/>
              <p:cNvCxnSpPr/>
              <p:nvPr/>
            </p:nvCxnSpPr>
            <p:spPr>
              <a:xfrm>
                <a:off x="2046696" y="1938037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3" name="Straight Connector 2552"/>
              <p:cNvCxnSpPr/>
              <p:nvPr/>
            </p:nvCxnSpPr>
            <p:spPr>
              <a:xfrm rot="5400000" flipH="1" flipV="1">
                <a:off x="1986289" y="2019821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4" name="Straight Connector 2553"/>
              <p:cNvCxnSpPr/>
              <p:nvPr/>
            </p:nvCxnSpPr>
            <p:spPr>
              <a:xfrm rot="16200000" flipH="1">
                <a:off x="2015827" y="2041570"/>
                <a:ext cx="110613" cy="4122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5" name="Straight Connector 2554"/>
              <p:cNvCxnSpPr/>
              <p:nvPr/>
            </p:nvCxnSpPr>
            <p:spPr>
              <a:xfrm rot="5400000" flipH="1" flipV="1">
                <a:off x="1989900" y="2092652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6" name="Straight Connector 2555"/>
              <p:cNvCxnSpPr/>
              <p:nvPr/>
            </p:nvCxnSpPr>
            <p:spPr>
              <a:xfrm rot="16200000" flipH="1">
                <a:off x="2013273" y="2128596"/>
                <a:ext cx="159173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63" name="Group 2556"/>
          <p:cNvGrpSpPr>
            <a:grpSpLocks/>
          </p:cNvGrpSpPr>
          <p:nvPr/>
        </p:nvGrpSpPr>
        <p:grpSpPr bwMode="auto">
          <a:xfrm rot="-1925647">
            <a:off x="4354513" y="1606551"/>
            <a:ext cx="347662" cy="392113"/>
            <a:chOff x="1522111" y="1535037"/>
            <a:chExt cx="599082" cy="663672"/>
          </a:xfrm>
        </p:grpSpPr>
        <p:sp>
          <p:nvSpPr>
            <p:cNvPr id="2558" name="Oval 2557"/>
            <p:cNvSpPr/>
            <p:nvPr/>
          </p:nvSpPr>
          <p:spPr>
            <a:xfrm>
              <a:off x="1784150" y="1846264"/>
              <a:ext cx="73860" cy="21495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59" name="Arc 2558"/>
            <p:cNvSpPr/>
            <p:nvPr/>
          </p:nvSpPr>
          <p:spPr>
            <a:xfrm>
              <a:off x="1520812" y="1533725"/>
              <a:ext cx="284496" cy="642175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60" name="Arc 2559"/>
            <p:cNvSpPr/>
            <p:nvPr/>
          </p:nvSpPr>
          <p:spPr>
            <a:xfrm flipH="1">
              <a:off x="1835680" y="1556419"/>
              <a:ext cx="284496" cy="642175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561" name="Straight Connector 2560"/>
            <p:cNvCxnSpPr>
              <a:stCxn id="2558" idx="7"/>
            </p:cNvCxnSpPr>
            <p:nvPr/>
          </p:nvCxnSpPr>
          <p:spPr>
            <a:xfrm rot="5400000" flipH="1" flipV="1">
              <a:off x="1832919" y="1827746"/>
              <a:ext cx="75234" cy="4650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2" name="Straight Connector 2561"/>
            <p:cNvCxnSpPr/>
            <p:nvPr/>
          </p:nvCxnSpPr>
          <p:spPr>
            <a:xfrm>
              <a:off x="1891128" y="1818624"/>
              <a:ext cx="87537" cy="80608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3" name="Straight Connector 2562"/>
            <p:cNvCxnSpPr/>
            <p:nvPr/>
          </p:nvCxnSpPr>
          <p:spPr>
            <a:xfrm rot="5400000" flipH="1" flipV="1">
              <a:off x="1840094" y="1899527"/>
              <a:ext cx="72546" cy="4650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4" name="Straight Connector 2563"/>
            <p:cNvCxnSpPr/>
            <p:nvPr/>
          </p:nvCxnSpPr>
          <p:spPr>
            <a:xfrm rot="16200000" flipH="1">
              <a:off x="1864006" y="1913629"/>
              <a:ext cx="102103" cy="437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5" name="Straight Connector 2564"/>
            <p:cNvCxnSpPr/>
            <p:nvPr/>
          </p:nvCxnSpPr>
          <p:spPr>
            <a:xfrm rot="5400000" flipH="1" flipV="1">
              <a:off x="1835312" y="1965599"/>
              <a:ext cx="75234" cy="4650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6" name="Straight Connector 2565"/>
            <p:cNvCxnSpPr/>
            <p:nvPr/>
          </p:nvCxnSpPr>
          <p:spPr>
            <a:xfrm rot="16200000" flipH="1">
              <a:off x="1856107" y="2001314"/>
              <a:ext cx="155842" cy="8206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591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568" name="Straight Connector 2567"/>
              <p:cNvCxnSpPr/>
              <p:nvPr/>
            </p:nvCxnSpPr>
            <p:spPr>
              <a:xfrm rot="5400000" flipH="1" flipV="1">
                <a:off x="2004215" y="1959511"/>
                <a:ext cx="75234" cy="4376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69" name="Straight Connector 2568"/>
              <p:cNvCxnSpPr/>
              <p:nvPr/>
            </p:nvCxnSpPr>
            <p:spPr>
              <a:xfrm>
                <a:off x="2064107" y="1948825"/>
                <a:ext cx="84800" cy="8060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0" name="Straight Connector 2569"/>
              <p:cNvCxnSpPr/>
              <p:nvPr/>
            </p:nvCxnSpPr>
            <p:spPr>
              <a:xfrm rot="5400000" flipH="1" flipV="1">
                <a:off x="2003500" y="2032141"/>
                <a:ext cx="72546" cy="4376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1" name="Straight Connector 2570"/>
              <p:cNvCxnSpPr/>
              <p:nvPr/>
            </p:nvCxnSpPr>
            <p:spPr>
              <a:xfrm rot="16200000" flipH="1">
                <a:off x="2039649" y="2056274"/>
                <a:ext cx="102103" cy="43768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2" name="Straight Connector 2571"/>
              <p:cNvCxnSpPr/>
              <p:nvPr/>
            </p:nvCxnSpPr>
            <p:spPr>
              <a:xfrm rot="5400000" flipH="1" flipV="1">
                <a:off x="2009955" y="2105042"/>
                <a:ext cx="75234" cy="4376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3" name="Straight Connector 2572"/>
              <p:cNvCxnSpPr/>
              <p:nvPr/>
            </p:nvCxnSpPr>
            <p:spPr>
              <a:xfrm rot="16200000" flipH="1">
                <a:off x="2030341" y="2143221"/>
                <a:ext cx="155842" cy="76595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80" name="Group 2573"/>
          <p:cNvGrpSpPr>
            <a:grpSpLocks/>
          </p:cNvGrpSpPr>
          <p:nvPr/>
        </p:nvGrpSpPr>
        <p:grpSpPr bwMode="auto">
          <a:xfrm rot="-1925647">
            <a:off x="4949826" y="1790701"/>
            <a:ext cx="346075" cy="390525"/>
            <a:chOff x="1522111" y="1535037"/>
            <a:chExt cx="599082" cy="663672"/>
          </a:xfrm>
        </p:grpSpPr>
        <p:sp>
          <p:nvSpPr>
            <p:cNvPr id="2575" name="Oval 2574"/>
            <p:cNvSpPr/>
            <p:nvPr/>
          </p:nvSpPr>
          <p:spPr>
            <a:xfrm>
              <a:off x="1786359" y="1854761"/>
              <a:ext cx="71450" cy="215828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76" name="Arc 2575"/>
            <p:cNvSpPr/>
            <p:nvPr/>
          </p:nvSpPr>
          <p:spPr>
            <a:xfrm>
              <a:off x="1522056" y="1532149"/>
              <a:ext cx="285801" cy="642089"/>
            </a:xfrm>
            <a:prstGeom prst="arc">
              <a:avLst>
                <a:gd name="adj1" fmla="val 15255952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77" name="Arc 2576"/>
            <p:cNvSpPr/>
            <p:nvPr/>
          </p:nvSpPr>
          <p:spPr>
            <a:xfrm flipH="1">
              <a:off x="1834580" y="1555790"/>
              <a:ext cx="285801" cy="642089"/>
            </a:xfrm>
            <a:prstGeom prst="arc">
              <a:avLst>
                <a:gd name="adj1" fmla="val 15312958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2578" name="Straight Connector 2577"/>
            <p:cNvCxnSpPr>
              <a:stCxn id="2575" idx="7"/>
            </p:cNvCxnSpPr>
            <p:nvPr/>
          </p:nvCxnSpPr>
          <p:spPr>
            <a:xfrm rot="5400000" flipH="1" flipV="1">
              <a:off x="1833722" y="1825057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9" name="Straight Connector 2578"/>
            <p:cNvCxnSpPr/>
            <p:nvPr/>
          </p:nvCxnSpPr>
          <p:spPr>
            <a:xfrm>
              <a:off x="1895393" y="1809712"/>
              <a:ext cx="87939" cy="80936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0" name="Straight Connector 2579"/>
            <p:cNvCxnSpPr/>
            <p:nvPr/>
          </p:nvCxnSpPr>
          <p:spPr>
            <a:xfrm rot="5400000" flipH="1" flipV="1">
              <a:off x="1838850" y="1898274"/>
              <a:ext cx="75540" cy="49465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1" name="Straight Connector 2580"/>
            <p:cNvCxnSpPr/>
            <p:nvPr/>
          </p:nvCxnSpPr>
          <p:spPr>
            <a:xfrm rot="16200000" flipH="1">
              <a:off x="1871645" y="1919968"/>
              <a:ext cx="102518" cy="43969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2" name="Straight Connector 2581"/>
            <p:cNvCxnSpPr/>
            <p:nvPr/>
          </p:nvCxnSpPr>
          <p:spPr>
            <a:xfrm rot="5400000" flipH="1" flipV="1">
              <a:off x="1843154" y="1963568"/>
              <a:ext cx="72843" cy="46718"/>
            </a:xfrm>
            <a:prstGeom prst="line">
              <a:avLst/>
            </a:prstGeom>
            <a:ln w="158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3" name="Straight Connector 2582"/>
            <p:cNvCxnSpPr/>
            <p:nvPr/>
          </p:nvCxnSpPr>
          <p:spPr>
            <a:xfrm rot="16200000" flipH="1">
              <a:off x="1862874" y="1990182"/>
              <a:ext cx="156476" cy="85190"/>
            </a:xfrm>
            <a:prstGeom prst="line">
              <a:avLst/>
            </a:prstGeom>
            <a:ln w="3175">
              <a:solidFill>
                <a:srgbClr val="FF0000"/>
              </a:solidFill>
              <a:miter lim="800000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575" name="Group 375"/>
            <p:cNvGrpSpPr>
              <a:grpSpLocks/>
            </p:cNvGrpSpPr>
            <p:nvPr/>
          </p:nvGrpSpPr>
          <p:grpSpPr bwMode="auto">
            <a:xfrm flipH="1">
              <a:off x="1655487" y="1827586"/>
              <a:ext cx="135527" cy="314551"/>
              <a:chOff x="1999293" y="1966571"/>
              <a:chExt cx="135527" cy="314551"/>
            </a:xfrm>
          </p:grpSpPr>
          <p:cxnSp>
            <p:nvCxnSpPr>
              <p:cNvPr id="2585" name="Straight Connector 2584"/>
              <p:cNvCxnSpPr/>
              <p:nvPr/>
            </p:nvCxnSpPr>
            <p:spPr>
              <a:xfrm rot="5400000" flipH="1" flipV="1">
                <a:off x="1985870" y="1939091"/>
                <a:ext cx="75540" cy="46716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6" name="Straight Connector 2585"/>
              <p:cNvCxnSpPr/>
              <p:nvPr/>
            </p:nvCxnSpPr>
            <p:spPr>
              <a:xfrm>
                <a:off x="2046696" y="1938037"/>
                <a:ext cx="87938" cy="80936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7" name="Straight Connector 2586"/>
              <p:cNvCxnSpPr/>
              <p:nvPr/>
            </p:nvCxnSpPr>
            <p:spPr>
              <a:xfrm rot="5400000" flipH="1" flipV="1">
                <a:off x="1986288" y="2019822"/>
                <a:ext cx="75540" cy="43969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8" name="Straight Connector 2587"/>
              <p:cNvCxnSpPr/>
              <p:nvPr/>
            </p:nvCxnSpPr>
            <p:spPr>
              <a:xfrm rot="16200000" flipH="1">
                <a:off x="2015828" y="2041572"/>
                <a:ext cx="110613" cy="41220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9" name="Straight Connector 2588"/>
              <p:cNvCxnSpPr/>
              <p:nvPr/>
            </p:nvCxnSpPr>
            <p:spPr>
              <a:xfrm rot="5400000" flipH="1" flipV="1">
                <a:off x="1989901" y="2092652"/>
                <a:ext cx="75540" cy="46718"/>
              </a:xfrm>
              <a:prstGeom prst="line">
                <a:avLst/>
              </a:prstGeom>
              <a:ln w="158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0" name="Straight Connector 2589"/>
              <p:cNvCxnSpPr/>
              <p:nvPr/>
            </p:nvCxnSpPr>
            <p:spPr>
              <a:xfrm rot="16200000" flipH="1">
                <a:off x="2013273" y="2128596"/>
                <a:ext cx="159173" cy="82442"/>
              </a:xfrm>
              <a:prstGeom prst="line">
                <a:avLst/>
              </a:prstGeom>
              <a:ln w="3175">
                <a:solidFill>
                  <a:srgbClr val="FF0000"/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7565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9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9966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64" presetClass="path" presetSubtype="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07407E-6 L 0.00157 -0.6919 " pathEditMode="relative" rAng="0" ptsTypes="AA">
                                      <p:cBhvr>
                                        <p:cTn id="16" dur="12000" fill="hold"/>
                                        <p:tgtEl>
                                          <p:spTgt spid="22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-3460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8" dur="10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3" presetClass="path" presetSubtype="0" repeatCount="indefinite" decel="50000" autoRev="1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2" dur="8000" fill="hold"/>
                                        <p:tgtEl>
                                          <p:spTgt spid="22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10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1" presetClass="entr" presetSubtype="0" fill="hold" nodeType="withEffect">
                                  <p:stCondLst>
                                    <p:cond delay="10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nodeType="withEffect">
                                  <p:stCondLst>
                                    <p:cond delay="10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6" presetClass="path" presetSubtype="0" repeatCount="indefinite" decel="50000" autoRev="1" fill="hold" nodeType="withEffect">
                                  <p:stCondLst>
                                    <p:cond delay="10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 L 0.25 -0.33333  E" pathEditMode="relative" ptsTypes="">
                                      <p:cBhvr>
                                        <p:cTn id="57" dur="12000" fill="hold"/>
                                        <p:tgtEl>
                                          <p:spTgt spid="2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49" presetClass="path" presetSubtype="0" repeatCount="indefinite" decel="50000" autoRev="1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0 0  L 0.25 0.33333  E" pathEditMode="relative" ptsTypes="">
                                      <p:cBhvr>
                                        <p:cTn id="59" dur="5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0" presetID="0" presetClass="path" presetSubtype="0" repeatCount="indefinite" decel="50000" autoRev="1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-5.55556E-7 -1.48148E-6 L 0.09826 -0.4551 " pathEditMode="relative" ptsTypes="AA">
                                      <p:cBhvr>
                                        <p:cTn id="61" dur="1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1500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1" presetClass="entr" presetSubtype="0" fill="hold" nodeType="withEffect">
                                  <p:stCondLst>
                                    <p:cond delay="15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1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1" presetClass="entr" presetSubtype="0" fill="hold" nodeType="withEffect">
                                  <p:stCondLst>
                                    <p:cond delay="15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2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1" presetClass="entr" presetSubtype="0" fill="hold" nodeType="withEffect">
                                  <p:stCondLst>
                                    <p:cond delay="15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2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1" presetClass="entr" presetSubtype="0" fill="hold" nodeType="withEffect">
                                  <p:stCondLst>
                                    <p:cond delay="15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2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1" presetClass="entr" presetSubtype="0" fill="hold" nodeType="withEffect">
                                  <p:stCondLst>
                                    <p:cond delay="15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64" presetClass="path" presetSubtype="0" accel="50000" decel="5000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Motion origin="layout" path="M 0.00521 0.05995 L -0.02934 -0.62523 " pathEditMode="relative" rAng="0" ptsTypes="AA">
                                      <p:cBhvr>
                                        <p:cTn id="107" dur="15000" fill="hold"/>
                                        <p:tgtEl>
                                          <p:spTgt spid="22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36" y="-34259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35" presetClass="path" presetSubtype="0" accel="50000" decel="50000" fill="hold" nodeType="withEffect">
                                  <p:stCondLst>
                                    <p:cond delay="1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09" dur="12000" fill="hold"/>
                                        <p:tgtEl>
                                          <p:spTgt spid="2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8" presetClass="emph" presetSubtype="0" fill="hold" nodeType="withEffect">
                                  <p:stCondLst>
                                    <p:cond delay="1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111" dur="2000" fill="hold"/>
                                        <p:tgtEl>
                                          <p:spTgt spid="22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2" presetID="0" presetClass="path" presetSubtype="0" accel="50000" decel="50000" fill="hold" nodeType="withEffect">
                                  <p:stCondLst>
                                    <p:cond delay="1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5.55556E-7 7.03704E-6 L -0.34826 -0.37245 " pathEditMode="relative" ptsTypes="AA">
                                      <p:cBhvr>
                                        <p:cTn id="113" dur="9000" fill="hold"/>
                                        <p:tgtEl>
                                          <p:spTgt spid="22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6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000"/>
                                        <p:tgtEl>
                                          <p:spTgt spid="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2000"/>
                                        <p:tgtEl>
                                          <p:spTgt spid="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2000"/>
                                        <p:tgtEl>
                                          <p:spTgt spid="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2000"/>
                                        <p:tgtEl>
                                          <p:spTgt spid="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2000"/>
                                        <p:tgtEl>
                                          <p:spTgt spid="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7" presetClass="path" presetSubtype="0" accel="50000" decel="5000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Motion origin="layout" path="M 0 0  L 0.25 0  L 0.25 0.33333  L 0 0.33333  L 0 0  Z" pathEditMode="relative" ptsTypes="">
                                      <p:cBhvr>
                                        <p:cTn id="169" dur="30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0" presetID="1" presetClass="path" presetSubtype="0" accel="50000" decel="5000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Motion origin="layout" path="M 0 0  C 0.069 0  0.125 0.07467  0.125 0.16667  C 0.125 0.25867  0.069 0.33333  0 0.33333  C -0.069 0.33333  -0.125 0.25867  -0.125 0.16667  C -0.125 0.07467  -0.069 0  0 0  Z" pathEditMode="relative" ptsTypes="">
                                      <p:cBhvr>
                                        <p:cTn id="171" dur="23000" fill="hold"/>
                                        <p:tgtEl>
                                          <p:spTgt spid="23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2" presetID="0" presetClass="path" presetSubtype="0" accel="50000" decel="5000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Motion origin="layout" path="M 4.72222E-6 1.11111E-6 L -0.39653 0.44583 " pathEditMode="relative" rAng="0" ptsTypes="AA">
                                      <p:cBhvr>
                                        <p:cTn id="173" dur="5000" fill="hold"/>
                                        <p:tgtEl>
                                          <p:spTgt spid="23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826" y="22292"/>
                                    </p:animMotion>
                                  </p:childTnLst>
                                </p:cTn>
                              </p:par>
                              <p:par>
                                <p:cTn id="174" presetID="0" presetClass="path" presetSubtype="0" accel="50000" decel="5000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Motion origin="layout" path="M 2.77778E-7 2.96296E-6 C -0.05885 0.00857 -0.11753 0.01713 -0.14653 -0.01852 C -0.17552 -0.05417 -0.14861 -0.17338 -0.17413 -0.21389 C -0.19965 -0.2544 -0.271 -0.22755 -0.3 -0.26204 C -0.32899 -0.29653 -0.32153 -0.38356 -0.34826 -0.42083 C -0.375 -0.4581 -0.41771 -0.47176 -0.46041 -0.48518 " pathEditMode="relative" ptsTypes="aaaaaA">
                                      <p:cBhvr>
                                        <p:cTn id="175" dur="19000" fill="hold"/>
                                        <p:tgtEl>
                                          <p:spTgt spid="22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6" presetID="8" presetClass="emph" presetSubtype="0" repeatCount="400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Rot by="21600000">
                                      <p:cBhvr>
                                        <p:cTn id="177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8" presetID="0" presetClass="path" presetSubtype="0" accel="50000" decel="5000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Motion origin="layout" path="M 8.33333E-7 -1.11111E-6 C 0.05191 -0.0088 0.104 -0.01736 0.13091 -0.05972 C 0.15782 -0.10208 0.13004 -0.2037 0.16198 -0.25509 C 0.19393 -0.30648 0.29045 -0.31065 0.3224 -0.36782 C 0.35434 -0.425 0.35382 -0.51134 0.3533 -0.59769 " pathEditMode="relative" ptsTypes="aaaaA">
                                      <p:cBhvr>
                                        <p:cTn id="179" dur="13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0" presetID="35" presetClass="path" presetSubtype="0" accel="50000" decel="5000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81" dur="5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2" presetID="1" presetClass="exit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2000"/>
                                        <p:tgtEl>
                                          <p:spTgt spid="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2000"/>
                                        <p:tgtEl>
                                          <p:spTgt spid="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63" presetClass="path" presetSubtype="0" accel="50000" decel="5000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animMotion origin="layout" path="M 2.77778E-7 -4.44444E-6 L 0.18108 -0.18611 " pathEditMode="relative" rAng="0" ptsTypes="AA">
                                      <p:cBhvr>
                                        <p:cTn id="191" dur="10000" fill="hold"/>
                                        <p:tgtEl>
                                          <p:spTgt spid="23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45" y="-9306"/>
                                    </p:animMotion>
                                  </p:childTnLst>
                                </p:cTn>
                              </p:par>
                              <p:par>
                                <p:cTn id="192" presetID="31" presetClass="entr" presetSubtype="0" fill="hold" nodeType="withEffect">
                                  <p:stCondLst>
                                    <p:cond delay="30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1" presetClass="entr" presetSubtype="0" fill="hold" nodeType="withEffect">
                                  <p:stCondLst>
                                    <p:cond delay="30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2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2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23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1" presetClass="entr" presetSubtype="0" fill="hold" nodeType="withEffect">
                                  <p:stCondLst>
                                    <p:cond delay="30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2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2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23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9" dur="1000"/>
                                        <p:tgtEl>
                                          <p:spTgt spid="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2000"/>
                                        <p:tgtEl>
                                          <p:spTgt spid="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31" presetClass="entr" presetSubtype="0" fill="hold" nodeType="withEffect">
                                  <p:stCondLst>
                                    <p:cond delay="30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2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2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23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1000"/>
                                        <p:tgtEl>
                                          <p:spTgt spid="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8" presetClass="emph" presetSubtype="0" fill="hold" nodeType="withEffect">
                                  <p:stCondLst>
                                    <p:cond delay="30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220" dur="2000" fill="hold"/>
                                        <p:tgtEl>
                                          <p:spTgt spid="23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1" presetID="0" presetClass="path" presetSubtype="0" accel="50000" decel="50000" fill="hold" nodeType="withEffect">
                                  <p:stCondLst>
                                    <p:cond delay="30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5.55556E-7 7.03704E-6 L -0.34826 -0.37245 " pathEditMode="relative" ptsTypes="AA">
                                      <p:cBhvr>
                                        <p:cTn id="222" dur="9000" fill="hold"/>
                                        <p:tgtEl>
                                          <p:spTgt spid="23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3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2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000"/>
                                        <p:tgtEl>
                                          <p:spTgt spid="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000"/>
                                        <p:tgtEl>
                                          <p:spTgt spid="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2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2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2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2000"/>
                                        <p:tgtEl>
                                          <p:spTgt spid="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2000"/>
                                        <p:tgtEl>
                                          <p:spTgt spid="2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20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0" presetClass="path" presetSubtype="0" accel="50000" decel="5000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animMotion origin="layout" path="M 2.77778E-7 2.96296E-6 C -0.05885 0.00857 -0.11753 0.01713 -0.14653 -0.01852 C -0.17552 -0.05417 -0.14861 -0.17338 -0.17413 -0.21389 C -0.19965 -0.2544 -0.271 -0.22755 -0.3 -0.26204 C -0.32899 -0.29653 -0.32153 -0.38356 -0.34826 -0.42083 C -0.375 -0.4581 -0.41771 -0.47176 -0.46041 -0.48518 " pathEditMode="relative" ptsTypes="aaaaaA">
                                      <p:cBhvr>
                                        <p:cTn id="254" dur="19000" fill="hold"/>
                                        <p:tgtEl>
                                          <p:spTgt spid="23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5" presetID="8" presetClass="emph" presetSubtype="0" repeatCount="400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animRot by="21600000">
                                      <p:cBhvr>
                                        <p:cTn id="256" dur="1000" fill="hold"/>
                                        <p:tgtEl>
                                          <p:spTgt spid="24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7" presetID="0" presetClass="path" presetSubtype="0" accel="50000" decel="5000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animMotion origin="layout" path="M 8.33333E-7 -1.11111E-6 C 0.05191 -0.0088 0.104 -0.01736 0.13091 -0.05972 C 0.15782 -0.10208 0.13004 -0.2037 0.16198 -0.25509 C 0.19393 -0.30648 0.29045 -0.31065 0.3224 -0.36782 C 0.35434 -0.425 0.35382 -0.51134 0.3533 -0.59769 " pathEditMode="relative" ptsTypes="aaaaA">
                                      <p:cBhvr>
                                        <p:cTn id="258" dur="130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9" presetID="35" presetClass="path" presetSubtype="0" accel="50000" decel="5000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60" dur="5000" fill="hold"/>
                                        <p:tgtEl>
                                          <p:spTgt spid="24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1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20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2000"/>
                                        <p:tgtEl>
                                          <p:spTgt spid="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20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20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2000"/>
                                        <p:tgtEl>
                                          <p:spTgt spid="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2000"/>
                                        <p:tgtEl>
                                          <p:spTgt spid="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20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20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2000"/>
                                        <p:tgtEl>
                                          <p:spTgt spid="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0" presetClass="path" presetSubtype="0" accel="50000" decel="5000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animMotion origin="layout" path="M 0.00765 0.09792 L -0.62153 0.675 " pathEditMode="relative" ptsTypes="AA">
                                      <p:cBhvr>
                                        <p:cTn id="289" dur="50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0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2000"/>
                                        <p:tgtEl>
                                          <p:spTgt spid="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0" presetClass="path" presetSubtype="0" accel="50000" decel="5000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animMotion origin="layout" path="M 4.72222E-6 1.11111E-6 L -0.39653 0.44583 " pathEditMode="relative" rAng="0" ptsTypes="AA">
                                      <p:cBhvr>
                                        <p:cTn id="294" dur="5000" fill="hold"/>
                                        <p:tgtEl>
                                          <p:spTgt spid="25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826" y="22292"/>
                                    </p:animMotion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2000"/>
                                        <p:tgtEl>
                                          <p:spTgt spid="6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2000"/>
                                        <p:tgtEl>
                                          <p:spTgt spid="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20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2.77778E-7 2.96296E-6 C -0.05885 0.00857 -0.11753 0.01713 -0.14653 -0.01852 C -0.17552 -0.05417 -0.14861 -0.17338 -0.17413 -0.21389 C -0.19965 -0.2544 -0.271 -0.22755 -0.3 -0.26204 C -0.32899 -0.29653 -0.32153 -0.38356 -0.34826 -0.42083 C -0.375 -0.4581 -0.41771 -0.47176 -0.46041 -0.48518 " pathEditMode="relative" ptsTypes="aaaaaA">
                                      <p:cBhvr>
                                        <p:cTn id="305" dur="19000" fill="hold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6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8" dur="20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9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2.77778E-7 2.96296E-6 C -0.05885 0.00857 -0.11753 0.01713 -0.14653 -0.01852 C -0.17552 -0.05417 -0.14861 -0.17338 -0.17413 -0.21389 C -0.19965 -0.2544 -0.271 -0.22755 -0.3 -0.26204 C -0.32899 -0.29653 -0.32153 -0.38356 -0.34826 -0.42083 C -0.375 -0.4581 -0.41771 -0.47176 -0.46041 -0.48518 " pathEditMode="relative" ptsTypes="aaaaaA">
                                      <p:cBhvr>
                                        <p:cTn id="310" dur="19000" fill="hold"/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1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2000"/>
                                        <p:tgtEl>
                                          <p:spTgt spid="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2.77778E-7 2.96296E-6 C -0.05885 0.00857 -0.11753 0.01713 -0.14653 -0.01852 C -0.17552 -0.05417 -0.14861 -0.17338 -0.17413 -0.21389 C -0.19965 -0.2544 -0.271 -0.22755 -0.3 -0.26204 C -0.32899 -0.29653 -0.32153 -0.38356 -0.34826 -0.42083 C -0.375 -0.4581 -0.41771 -0.47176 -0.46041 -0.48518 " pathEditMode="relative" ptsTypes="aaaaaA">
                                      <p:cBhvr>
                                        <p:cTn id="315" dur="19000" fill="hold"/>
                                        <p:tgtEl>
                                          <p:spTgt spid="25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6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2000"/>
                                        <p:tgtEl>
                                          <p:spTgt spid="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8.33333E-7 -1.11111E-6 C 0.05191 -0.0088 0.104 -0.01736 0.13091 -0.05972 C 0.15782 -0.10208 0.13004 -0.2037 0.16198 -0.25509 C 0.19393 -0.30648 0.29045 -0.31065 0.3224 -0.36782 C 0.35434 -0.425 0.35382 -0.51134 0.3533 -0.59769 " pathEditMode="relative" ptsTypes="aaaaA">
                                      <p:cBhvr>
                                        <p:cTn id="320" dur="13000" fill="hold"/>
                                        <p:tgtEl>
                                          <p:spTgt spid="25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1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3" dur="20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8.33333E-7 -1.11111E-6 C 0.05191 -0.0088 0.104 -0.01736 0.13091 -0.05972 C 0.15782 -0.10208 0.13004 -0.2037 0.16198 -0.25509 C 0.19393 -0.30648 0.29045 -0.31065 0.3224 -0.36782 C 0.35434 -0.425 0.35382 -0.51134 0.3533 -0.59769 " pathEditMode="relative" ptsTypes="aaaaA">
                                      <p:cBhvr>
                                        <p:cTn id="325" dur="13000" fill="hold"/>
                                        <p:tgtEl>
                                          <p:spTgt spid="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6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8" dur="20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8.33333E-7 -1.11111E-6 C 0.05191 -0.0088 0.104 -0.01736 0.13091 -0.05972 C 0.15782 -0.10208 0.13004 -0.2037 0.16198 -0.25509 C 0.19393 -0.30648 0.29045 -0.31065 0.3224 -0.36782 C 0.35434 -0.425 0.35382 -0.51134 0.3533 -0.59769 " pathEditMode="relative" ptsTypes="aaaaA">
                                      <p:cBhvr>
                                        <p:cTn id="330" dur="13000" fill="hold"/>
                                        <p:tgtEl>
                                          <p:spTgt spid="4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1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2000"/>
                                        <p:tgtEl>
                                          <p:spTgt spid="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4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8.33333E-7 -1.11111E-6 C 0.05191 -0.0088 0.104 -0.01736 0.13091 -0.05972 C 0.15782 -0.10208 0.13004 -0.2037 0.16198 -0.25509 C 0.19393 -0.30648 0.29045 -0.31065 0.3224 -0.36782 C 0.35434 -0.425 0.35382 -0.51134 0.3533 -0.59769 " pathEditMode="relative" ptsTypes="aaaaA">
                                      <p:cBhvr>
                                        <p:cTn id="335" dur="13000" fill="hold"/>
                                        <p:tgtEl>
                                          <p:spTgt spid="25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6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8" dur="2000"/>
                                        <p:tgtEl>
                                          <p:spTgt spid="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9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7.22222E-6 -7.40741E-7 C -0.00728 0.06898 -0.01458 0.13796 -0.0519 0.16319 C -0.08923 0.18842 -0.18471 0.12199 -0.2243 0.15185 C -0.26388 0.18171 -0.24756 0.30926 -0.28958 0.34259 C -0.33194 0.37592 -0.42916 0.31921 -0.4776 0.35185 C -0.52621 0.38449 -0.54513 0.49629 -0.5809 0.53796 C -0.61683 0.57963 -0.65503 0.59097 -0.69305 0.60231 " pathEditMode="relative" ptsTypes="aaaaaaA">
                                      <p:cBhvr>
                                        <p:cTn id="340" dur="20000" fill="hold"/>
                                        <p:tgtEl>
                                          <p:spTgt spid="25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1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3" dur="200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4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7.22222E-6 -7.40741E-7 C -0.00728 0.06898 -0.01458 0.13796 -0.0519 0.16319 C -0.08923 0.18842 -0.18471 0.12199 -0.2243 0.15185 C -0.26388 0.18171 -0.24756 0.30926 -0.28958 0.34259 C -0.33194 0.37592 -0.42916 0.31921 -0.4776 0.35185 C -0.52621 0.38449 -0.54513 0.49629 -0.5809 0.53796 C -0.61683 0.57963 -0.65503 0.59097 -0.69305 0.60231 " pathEditMode="relative" ptsTypes="aaaaaaA">
                                      <p:cBhvr>
                                        <p:cTn id="345" dur="20000" fill="hold"/>
                                        <p:tgtEl>
                                          <p:spTgt spid="4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6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8" dur="2000"/>
                                        <p:tgtEl>
                                          <p:spTgt spid="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7.22222E-6 -7.40741E-7 C -0.00728 0.06898 -0.01458 0.13796 -0.0519 0.16319 C -0.08923 0.18842 -0.18471 0.12199 -0.2243 0.15185 C -0.26388 0.18171 -0.24756 0.30926 -0.28958 0.34259 C -0.33194 0.37592 -0.42916 0.31921 -0.4776 0.35185 C -0.52621 0.38449 -0.54513 0.49629 -0.5809 0.53796 C -0.61683 0.57963 -0.65503 0.59097 -0.69305 0.60231 " pathEditMode="relative" ptsTypes="aaaaaaA">
                                      <p:cBhvr>
                                        <p:cTn id="350" dur="20000" fill="hold"/>
                                        <p:tgtEl>
                                          <p:spTgt spid="4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1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3" dur="2000"/>
                                        <p:tgtEl>
                                          <p:spTgt spid="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4" presetID="63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55" dur="10000" fill="hold"/>
                                        <p:tgtEl>
                                          <p:spTgt spid="4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6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8" dur="2000"/>
                                        <p:tgtEl>
                                          <p:spTgt spid="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63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60" dur="10000" fill="hold"/>
                                        <p:tgtEl>
                                          <p:spTgt spid="4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1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3" dur="2000"/>
                                        <p:tgtEl>
                                          <p:spTgt spid="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63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65" dur="10000" fill="hold"/>
                                        <p:tgtEl>
                                          <p:spTgt spid="4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6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8" dur="2000"/>
                                        <p:tgtEl>
                                          <p:spTgt spid="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9" presetID="63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70" dur="10000" fill="hold"/>
                                        <p:tgtEl>
                                          <p:spTgt spid="4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1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3" dur="2000"/>
                                        <p:tgtEl>
                                          <p:spTgt spid="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2.77778E-7 2.96296E-6 C -0.05885 0.00857 -0.11753 0.01713 -0.14653 -0.01852 C -0.17552 -0.05417 -0.14861 -0.17338 -0.17413 -0.21389 C -0.19965 -0.2544 -0.271 -0.22755 -0.3 -0.26204 C -0.32899 -0.29653 -0.32153 -0.38356 -0.34826 -0.42083 C -0.375 -0.4581 -0.41771 -0.47176 -0.46041 -0.48518 " pathEditMode="relative" ptsTypes="aaaaaA">
                                      <p:cBhvr>
                                        <p:cTn id="375" dur="19000" fill="hold"/>
                                        <p:tgtEl>
                                          <p:spTgt spid="4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6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8" dur="2000"/>
                                        <p:tgtEl>
                                          <p:spTgt spid="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9" presetID="31" presetClass="entr" presetSubtype="0" fill="hold" nodeType="withEffect">
                                  <p:stCondLst>
                                    <p:cond delay="40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1" dur="1000" fill="hold"/>
                                        <p:tgtEl>
                                          <p:spTgt spid="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1000" fill="hold"/>
                                        <p:tgtEl>
                                          <p:spTgt spid="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1000" fill="hold"/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4" dur="10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5" presetID="31" presetClass="entr" presetSubtype="0" fill="hold" nodeType="withEffect">
                                  <p:stCondLst>
                                    <p:cond delay="40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7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0" dur="10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1" presetID="64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0.00521 0.05995 L -0.02934 -0.62523 " pathEditMode="relative" rAng="0" ptsTypes="AA">
                                      <p:cBhvr>
                                        <p:cTn id="392" dur="150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36" y="-34259"/>
                                    </p:animMotion>
                                  </p:childTnLst>
                                </p:cTn>
                              </p:par>
                              <p:par>
                                <p:cTn id="393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5.55556E-7 7.03704E-6 L -0.34826 -0.37245 " pathEditMode="relative" ptsTypes="AA">
                                      <p:cBhvr>
                                        <p:cTn id="394" dur="9000" fill="hold"/>
                                        <p:tgtEl>
                                          <p:spTgt spid="4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5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7" dur="20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8" presetID="31" presetClass="entr" presetSubtype="0" fill="hold" nodeType="withEffect">
                                  <p:stCondLst>
                                    <p:cond delay="40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0" dur="1000" fill="hold"/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1000" fill="hold"/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2" dur="1000" fill="hold"/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3" dur="1000"/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4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6" dur="20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7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9" dur="2000"/>
                                        <p:tgtEl>
                                          <p:spTgt spid="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0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8.33333E-7 -1.11111E-6 C 0.05191 -0.0088 0.104 -0.01736 0.13091 -0.05972 C 0.15782 -0.10208 0.13004 -0.2037 0.16198 -0.25509 C 0.19393 -0.30648 0.29045 -0.31065 0.3224 -0.36782 C 0.35434 -0.425 0.35382 -0.51134 0.3533 -0.59769 " pathEditMode="relative" ptsTypes="aaaaA">
                                      <p:cBhvr>
                                        <p:cTn id="411" dur="13000" fill="hold"/>
                                        <p:tgtEl>
                                          <p:spTgt spid="5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2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4" dur="2000"/>
                                        <p:tgtEl>
                                          <p:spTgt spid="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5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7" dur="2000"/>
                                        <p:tgtEl>
                                          <p:spTgt spid="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8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0" dur="2000"/>
                                        <p:tgtEl>
                                          <p:spTgt spid="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1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0.00765 0.09792 L -0.62153 0.675 " pathEditMode="relative" ptsTypes="AA">
                                      <p:cBhvr>
                                        <p:cTn id="422" dur="5000" fill="hold"/>
                                        <p:tgtEl>
                                          <p:spTgt spid="5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23" presetID="10" presetClass="entr" presetSubtype="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5" dur="2000"/>
                                        <p:tgtEl>
                                          <p:spTgt spid="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6" presetID="0" presetClass="path" presetSubtype="0" accel="50000" decel="50000" fill="hold" nodeType="withEffect">
                                  <p:stCondLst>
                                    <p:cond delay="40000"/>
                                  </p:stCondLst>
                                  <p:childTnLst>
                                    <p:animMotion origin="layout" path="M 8.33333E-7 -1.11111E-6 C 0.05191 -0.0088 0.104 -0.01736 0.13091 -0.05972 C 0.15782 -0.10208 0.13004 -0.2037 0.16198 -0.25509 C 0.19393 -0.30648 0.29045 -0.31065 0.3224 -0.36782 C 0.35434 -0.425 0.35382 -0.51134 0.3533 -0.59769 " pathEditMode="relative" ptsTypes="aaaaA">
                                      <p:cBhvr>
                                        <p:cTn id="427" dur="13000" fill="hold"/>
                                        <p:tgtEl>
                                          <p:spTgt spid="5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28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0" dur="2000"/>
                                        <p:tgtEl>
                                          <p:spTgt spid="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1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3" dur="2000"/>
                                        <p:tgtEl>
                                          <p:spTgt spid="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4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6" dur="2000"/>
                                        <p:tgtEl>
                                          <p:spTgt spid="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7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9" dur="2000"/>
                                        <p:tgtEl>
                                          <p:spTgt spid="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0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2" dur="2000"/>
                                        <p:tgtEl>
                                          <p:spTgt spid="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3" presetID="10" presetClass="entr" presetSubtype="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5" dur="2000"/>
                                        <p:tgtEl>
                                          <p:spTgt spid="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6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8" dur="2000"/>
                                        <p:tgtEl>
                                          <p:spTgt spid="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9" presetID="10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1" dur="2000"/>
                                        <p:tgtEl>
                                          <p:spTgt spid="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2" presetID="10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4" dur="2000"/>
                                        <p:tgtEl>
                                          <p:spTgt spid="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5" presetID="10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7" dur="2000"/>
                                        <p:tgtEl>
                                          <p:spTgt spid="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8" presetID="10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0" dur="2000"/>
                                        <p:tgtEl>
                                          <p:spTgt spid="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1" presetID="10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3" dur="2000"/>
                                        <p:tgtEl>
                                          <p:spTgt spid="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4" presetID="10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6" dur="2000"/>
                                        <p:tgtEl>
                                          <p:spTgt spid="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7" presetID="10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9" dur="2000"/>
                                        <p:tgtEl>
                                          <p:spTgt spid="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0" presetID="10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2" dur="20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3" presetID="10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5" dur="2000"/>
                                        <p:tgtEl>
                                          <p:spTgt spid="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6" presetID="10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8" dur="2000"/>
                                        <p:tgtEl>
                                          <p:spTgt spid="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9" presetID="10" presetClass="entr" presetSubtype="0" fill="hold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1" dur="2000"/>
                                        <p:tgtEl>
                                          <p:spTgt spid="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2" presetID="10" presetClass="exit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3" dur="2000"/>
                                        <p:tgtEl>
                                          <p:spTgt spid="1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5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7" dur="2000"/>
                                        <p:tgtEl>
                                          <p:spTgt spid="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8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0" dur="2000"/>
                                        <p:tgtEl>
                                          <p:spTgt spid="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1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3" dur="2000"/>
                                        <p:tgtEl>
                                          <p:spTgt spid="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4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6" dur="2000"/>
                                        <p:tgtEl>
                                          <p:spTgt spid="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7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9" dur="2000"/>
                                        <p:tgtEl>
                                          <p:spTgt spid="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0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2" dur="2000"/>
                                        <p:tgtEl>
                                          <p:spTgt spid="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3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5" dur="2000"/>
                                        <p:tgtEl>
                                          <p:spTgt spid="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6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8" dur="2000"/>
                                        <p:tgtEl>
                                          <p:spTgt spid="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9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1" dur="2000"/>
                                        <p:tgtEl>
                                          <p:spTgt spid="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2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4" dur="2000"/>
                                        <p:tgtEl>
                                          <p:spTgt spid="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5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7" dur="2000"/>
                                        <p:tgtEl>
                                          <p:spTgt spid="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8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0" dur="2000"/>
                                        <p:tgtEl>
                                          <p:spTgt spid="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1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3" dur="2000"/>
                                        <p:tgtEl>
                                          <p:spTgt spid="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4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6" dur="2000"/>
                                        <p:tgtEl>
                                          <p:spTgt spid="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7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9" dur="2000"/>
                                        <p:tgtEl>
                                          <p:spTgt spid="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0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2" dur="2000"/>
                                        <p:tgtEl>
                                          <p:spTgt spid="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3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5" dur="2000"/>
                                        <p:tgtEl>
                                          <p:spTgt spid="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6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8" dur="2000"/>
                                        <p:tgtEl>
                                          <p:spTgt spid="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9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1" dur="2000"/>
                                        <p:tgtEl>
                                          <p:spTgt spid="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2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4" dur="2000"/>
                                        <p:tgtEl>
                                          <p:spTgt spid="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5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7" dur="2000"/>
                                        <p:tgtEl>
                                          <p:spTgt spid="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8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0" dur="2000"/>
                                        <p:tgtEl>
                                          <p:spTgt spid="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1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3" dur="2000"/>
                                        <p:tgtEl>
                                          <p:spTgt spid="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4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6" dur="2000"/>
                                        <p:tgtEl>
                                          <p:spTgt spid="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7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9" dur="2000"/>
                                        <p:tgtEl>
                                          <p:spTgt spid="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0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2" dur="2000"/>
                                        <p:tgtEl>
                                          <p:spTgt spid="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3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5" dur="2000"/>
                                        <p:tgtEl>
                                          <p:spTgt spid="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6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8" dur="2000"/>
                                        <p:tgtEl>
                                          <p:spTgt spid="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9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1" dur="2000"/>
                                        <p:tgtEl>
                                          <p:spTgt spid="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2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4" dur="2000"/>
                                        <p:tgtEl>
                                          <p:spTgt spid="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5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7" dur="2000"/>
                                        <p:tgtEl>
                                          <p:spTgt spid="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8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0" dur="2000"/>
                                        <p:tgtEl>
                                          <p:spTgt spid="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1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3" dur="2000"/>
                                        <p:tgtEl>
                                          <p:spTgt spid="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4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6" dur="2000"/>
                                        <p:tgtEl>
                                          <p:spTgt spid="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7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9" dur="2000"/>
                                        <p:tgtEl>
                                          <p:spTgt spid="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0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2" dur="2000"/>
                                        <p:tgtEl>
                                          <p:spTgt spid="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3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5" dur="2000"/>
                                        <p:tgtEl>
                                          <p:spTgt spid="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6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8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9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1" dur="20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2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4" dur="2000"/>
                                        <p:tgtEl>
                                          <p:spTgt spid="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5" presetID="10" presetClass="entr" presetSubtype="0" fill="hold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7" dur="2000"/>
                                        <p:tgtEl>
                                          <p:spTgt spid="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603806-E9F4-4B0E-968E-CA6C33E802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62074"/>
          </a:xfrm>
        </p:spPr>
        <p:txBody>
          <a:bodyPr/>
          <a:lstStyle/>
          <a:p>
            <a:r>
              <a:rPr lang="en-US" dirty="0"/>
              <a:t>What is a Geometric Sequenc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342ECC-FFFD-451C-9095-A588B630E1A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836712"/>
            <a:ext cx="11665296" cy="2952328"/>
          </a:xfrm>
        </p:spPr>
        <p:txBody>
          <a:bodyPr>
            <a:normAutofit/>
          </a:bodyPr>
          <a:lstStyle/>
          <a:p>
            <a:r>
              <a:rPr lang="en-US" dirty="0"/>
              <a:t>A geometric sequence is a sequence of numbers that follows a pattern were the next term is found by multiplying by a constant called the common ratio, r.</a:t>
            </a:r>
          </a:p>
          <a:p>
            <a:r>
              <a:rPr lang="en-US" dirty="0"/>
              <a:t>To go from any term to the next, multiply by a common ratio “r”</a:t>
            </a:r>
          </a:p>
          <a:p>
            <a:r>
              <a:rPr lang="en-US" dirty="0"/>
              <a:t>If you backwards, divide by this common ratio “r”</a:t>
            </a:r>
          </a:p>
          <a:p>
            <a:r>
              <a:rPr lang="en-US" dirty="0"/>
              <a:t>The common ratio “MUST” be consistent, otherwise it’s NOT a geometric sequence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4161338B-09FB-4495-9D68-B28D32F5E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000679"/>
              </p:ext>
            </p:extLst>
          </p:nvPr>
        </p:nvGraphicFramePr>
        <p:xfrm>
          <a:off x="695400" y="4018831"/>
          <a:ext cx="63690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380880" progId="Equation.DSMT4">
                  <p:embed/>
                </p:oleObj>
              </mc:Choice>
              <mc:Fallback>
                <p:oleObj name="Equation" r:id="rId2" imgW="2628720" imgH="38088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4161338B-09FB-4495-9D68-B28D32F5E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4018831"/>
                        <a:ext cx="6369050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18">
            <a:extLst>
              <a:ext uri="{FF2B5EF4-FFF2-40B4-BE49-F238E27FC236}">
                <a16:creationId xmlns:a16="http://schemas.microsoft.com/office/drawing/2014/main" id="{2F5FDC38-502A-480A-A8F3-528CF8F143AA}"/>
              </a:ext>
            </a:extLst>
          </p:cNvPr>
          <p:cNvSpPr/>
          <p:nvPr/>
        </p:nvSpPr>
        <p:spPr>
          <a:xfrm>
            <a:off x="1536825" y="3865611"/>
            <a:ext cx="711200" cy="30638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6543BF3E-45C2-4EAE-A8C6-FE4C99AFD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063983"/>
              </p:ext>
            </p:extLst>
          </p:nvPr>
        </p:nvGraphicFramePr>
        <p:xfrm>
          <a:off x="1638871" y="3303563"/>
          <a:ext cx="7461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304560" progId="Equation.DSMT4">
                  <p:embed/>
                </p:oleObj>
              </mc:Choice>
              <mc:Fallback>
                <p:oleObj name="Equation" r:id="rId4" imgW="291960" imgH="304560" progId="Equation.DSMT4">
                  <p:embed/>
                  <p:pic>
                    <p:nvPicPr>
                      <p:cNvPr id="6" name="Object 10">
                        <a:extLst>
                          <a:ext uri="{FF2B5EF4-FFF2-40B4-BE49-F238E27FC236}">
                            <a16:creationId xmlns:a16="http://schemas.microsoft.com/office/drawing/2014/main" id="{6543BF3E-45C2-4EAE-A8C6-FE4C99AFD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871" y="3303563"/>
                        <a:ext cx="746125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18">
            <a:extLst>
              <a:ext uri="{FF2B5EF4-FFF2-40B4-BE49-F238E27FC236}">
                <a16:creationId xmlns:a16="http://schemas.microsoft.com/office/drawing/2014/main" id="{7C97E4D7-D4E4-4FD0-BAED-6C9128226168}"/>
              </a:ext>
            </a:extLst>
          </p:cNvPr>
          <p:cNvSpPr/>
          <p:nvPr/>
        </p:nvSpPr>
        <p:spPr>
          <a:xfrm>
            <a:off x="2609578" y="3860799"/>
            <a:ext cx="711200" cy="30638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793C4E58-B260-4C34-A9C2-5669B7360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404996"/>
              </p:ext>
            </p:extLst>
          </p:nvPr>
        </p:nvGraphicFramePr>
        <p:xfrm>
          <a:off x="2711624" y="3298751"/>
          <a:ext cx="7461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304560" progId="Equation.DSMT4">
                  <p:embed/>
                </p:oleObj>
              </mc:Choice>
              <mc:Fallback>
                <p:oleObj name="Equation" r:id="rId6" imgW="291960" imgH="304560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793C4E58-B260-4C34-A9C2-5669B7360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3298751"/>
                        <a:ext cx="746125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18">
            <a:extLst>
              <a:ext uri="{FF2B5EF4-FFF2-40B4-BE49-F238E27FC236}">
                <a16:creationId xmlns:a16="http://schemas.microsoft.com/office/drawing/2014/main" id="{471E8FDB-0453-4153-8999-75ECC478BA70}"/>
              </a:ext>
            </a:extLst>
          </p:cNvPr>
          <p:cNvSpPr/>
          <p:nvPr/>
        </p:nvSpPr>
        <p:spPr>
          <a:xfrm>
            <a:off x="3663653" y="3855987"/>
            <a:ext cx="711200" cy="30638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9AD6A671-8144-4092-A7AC-B10B4BCF5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79489"/>
              </p:ext>
            </p:extLst>
          </p:nvPr>
        </p:nvGraphicFramePr>
        <p:xfrm>
          <a:off x="3765699" y="3293939"/>
          <a:ext cx="7461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60" imgH="304560" progId="Equation.DSMT4">
                  <p:embed/>
                </p:oleObj>
              </mc:Choice>
              <mc:Fallback>
                <p:oleObj name="Equation" r:id="rId7" imgW="291960" imgH="30456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9AD6A671-8144-4092-A7AC-B10B4BCF55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699" y="3293939"/>
                        <a:ext cx="746125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6005B2B-CB07-413E-AD93-E64146639176}"/>
                  </a:ext>
                </a:extLst>
              </p:cNvPr>
              <p:cNvSpPr txBox="1"/>
              <p:nvPr/>
            </p:nvSpPr>
            <p:spPr>
              <a:xfrm>
                <a:off x="7392144" y="3942011"/>
                <a:ext cx="3384376" cy="7997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CA" sz="1900" dirty="0">
                    <a:solidFill>
                      <a:srgbClr val="FF0000"/>
                    </a:solidFill>
                  </a:rPr>
                  <a:t>In this geometric sequence, the common ratio will b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19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9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19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CA" sz="19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6005B2B-CB07-413E-AD93-E641466391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2144" y="3942011"/>
                <a:ext cx="3384376" cy="799706"/>
              </a:xfrm>
              <a:prstGeom prst="rect">
                <a:avLst/>
              </a:prstGeom>
              <a:blipFill>
                <a:blip r:embed="rId9"/>
                <a:stretch>
                  <a:fillRect l="-1802" t="-3817" b="-3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A8520DD1-160C-45DB-A589-96A81A5FD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612841"/>
              </p:ext>
            </p:extLst>
          </p:nvPr>
        </p:nvGraphicFramePr>
        <p:xfrm>
          <a:off x="645220" y="5480050"/>
          <a:ext cx="573881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431640" progId="Equation.DSMT4">
                  <p:embed/>
                </p:oleObj>
              </mc:Choice>
              <mc:Fallback>
                <p:oleObj name="Equation" r:id="rId10" imgW="2019240" imgH="43164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A8520DD1-160C-45DB-A589-96A81A5FD9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20" y="5480050"/>
                        <a:ext cx="5738812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8">
            <a:extLst>
              <a:ext uri="{FF2B5EF4-FFF2-40B4-BE49-F238E27FC236}">
                <a16:creationId xmlns:a16="http://schemas.microsoft.com/office/drawing/2014/main" id="{CCCF0FB7-D82C-4C7A-941D-B8938477AA89}"/>
              </a:ext>
            </a:extLst>
          </p:cNvPr>
          <p:cNvSpPr/>
          <p:nvPr/>
        </p:nvSpPr>
        <p:spPr>
          <a:xfrm>
            <a:off x="1889498" y="5503216"/>
            <a:ext cx="711200" cy="30638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2AD154E6-DBA9-41CF-9955-D7C5DA970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327740"/>
              </p:ext>
            </p:extLst>
          </p:nvPr>
        </p:nvGraphicFramePr>
        <p:xfrm>
          <a:off x="2008188" y="4941888"/>
          <a:ext cx="7143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304560" progId="Equation.DSMT4">
                  <p:embed/>
                </p:oleObj>
              </mc:Choice>
              <mc:Fallback>
                <p:oleObj name="Equation" r:id="rId12" imgW="279360" imgH="304560" progId="Equation.DSMT4">
                  <p:embed/>
                  <p:pic>
                    <p:nvPicPr>
                      <p:cNvPr id="14" name="Object 10">
                        <a:extLst>
                          <a:ext uri="{FF2B5EF4-FFF2-40B4-BE49-F238E27FC236}">
                            <a16:creationId xmlns:a16="http://schemas.microsoft.com/office/drawing/2014/main" id="{2AD154E6-DBA9-41CF-9955-D7C5DA9704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4941888"/>
                        <a:ext cx="714375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8">
            <a:extLst>
              <a:ext uri="{FF2B5EF4-FFF2-40B4-BE49-F238E27FC236}">
                <a16:creationId xmlns:a16="http://schemas.microsoft.com/office/drawing/2014/main" id="{577DFD6D-144E-44F1-BFED-E0999232B42A}"/>
              </a:ext>
            </a:extLst>
          </p:cNvPr>
          <p:cNvSpPr/>
          <p:nvPr/>
        </p:nvSpPr>
        <p:spPr>
          <a:xfrm>
            <a:off x="2808958" y="5502496"/>
            <a:ext cx="711200" cy="30638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16136CB5-BBF1-4390-8B4F-0E2457EE7E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52710"/>
              </p:ext>
            </p:extLst>
          </p:nvPr>
        </p:nvGraphicFramePr>
        <p:xfrm>
          <a:off x="2927648" y="4941168"/>
          <a:ext cx="7143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60" imgH="304560" progId="Equation.DSMT4">
                  <p:embed/>
                </p:oleObj>
              </mc:Choice>
              <mc:Fallback>
                <p:oleObj name="Equation" r:id="rId14" imgW="279360" imgH="304560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16136CB5-BBF1-4390-8B4F-0E2457EE7E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4941168"/>
                        <a:ext cx="714375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18">
            <a:extLst>
              <a:ext uri="{FF2B5EF4-FFF2-40B4-BE49-F238E27FC236}">
                <a16:creationId xmlns:a16="http://schemas.microsoft.com/office/drawing/2014/main" id="{001B3B19-F64B-42ED-A605-BCA9F04474C0}"/>
              </a:ext>
            </a:extLst>
          </p:cNvPr>
          <p:cNvSpPr/>
          <p:nvPr/>
        </p:nvSpPr>
        <p:spPr>
          <a:xfrm>
            <a:off x="3606751" y="5502496"/>
            <a:ext cx="711200" cy="30638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B9C5FCD5-AE6F-4574-A147-47AA8D10B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624317"/>
              </p:ext>
            </p:extLst>
          </p:nvPr>
        </p:nvGraphicFramePr>
        <p:xfrm>
          <a:off x="3725441" y="4941168"/>
          <a:ext cx="7143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360" imgH="304560" progId="Equation.DSMT4">
                  <p:embed/>
                </p:oleObj>
              </mc:Choice>
              <mc:Fallback>
                <p:oleObj name="Equation" r:id="rId15" imgW="279360" imgH="304560" progId="Equation.DSMT4">
                  <p:embed/>
                  <p:pic>
                    <p:nvPicPr>
                      <p:cNvPr id="18" name="Object 10">
                        <a:extLst>
                          <a:ext uri="{FF2B5EF4-FFF2-40B4-BE49-F238E27FC236}">
                            <a16:creationId xmlns:a16="http://schemas.microsoft.com/office/drawing/2014/main" id="{B9C5FCD5-AE6F-4574-A147-47AA8D10B9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441" y="4941168"/>
                        <a:ext cx="714375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465E431-0B25-4BF1-B20A-91352700EF34}"/>
                  </a:ext>
                </a:extLst>
              </p:cNvPr>
              <p:cNvSpPr txBox="1"/>
              <p:nvPr/>
            </p:nvSpPr>
            <p:spPr>
              <a:xfrm>
                <a:off x="7176120" y="5373216"/>
                <a:ext cx="3384376" cy="7997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CA" sz="1900" dirty="0">
                    <a:solidFill>
                      <a:srgbClr val="FF0000"/>
                    </a:solidFill>
                  </a:rPr>
                  <a:t>In this geometric sequence, the common ratio will b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19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9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9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CA" sz="19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465E431-0B25-4BF1-B20A-91352700EF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6120" y="5373216"/>
                <a:ext cx="3384376" cy="799706"/>
              </a:xfrm>
              <a:prstGeom prst="rect">
                <a:avLst/>
              </a:prstGeom>
              <a:blipFill>
                <a:blip r:embed="rId16"/>
                <a:stretch>
                  <a:fillRect l="-1622" t="-3788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6071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CA"/>
          </a:p>
        </p:txBody>
      </p:sp>
      <p:pic>
        <p:nvPicPr>
          <p:cNvPr id="21507" name="Content Placeholder 3" descr="cocks on wall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60" t="14108" r="2715" b="899"/>
          <a:stretch>
            <a:fillRect/>
          </a:stretch>
        </p:blipFill>
        <p:spPr>
          <a:xfrm>
            <a:off x="1744664" y="425451"/>
            <a:ext cx="4872037" cy="3846513"/>
          </a:xfrm>
        </p:spPr>
      </p:pic>
      <p:pic>
        <p:nvPicPr>
          <p:cNvPr id="5" name="Picture 4" descr="cock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338" y="236538"/>
            <a:ext cx="4589462" cy="611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5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05902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951038" y="412751"/>
          <a:ext cx="332581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309" imgH="355446" progId="Equation.DSMT4">
                  <p:embed/>
                </p:oleObj>
              </mc:Choice>
              <mc:Fallback>
                <p:oleObj name="Equation" r:id="rId3" imgW="901309" imgH="355446" progId="Equation.DSMT4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12751"/>
                        <a:ext cx="3325812" cy="1311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946276" y="2124076"/>
          <a:ext cx="27781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5616" imgH="253890" progId="Equation.DSMT4">
                  <p:embed/>
                </p:oleObj>
              </mc:Choice>
              <mc:Fallback>
                <p:oleObj name="Equation" r:id="rId5" imgW="1345616" imgH="25389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6" y="2124076"/>
                        <a:ext cx="27781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818063" y="2182813"/>
          <a:ext cx="2070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865" imgH="190417" progId="Equation.DSMT4">
                  <p:embed/>
                </p:oleObj>
              </mc:Choice>
              <mc:Fallback>
                <p:oleObj name="Equation" r:id="rId7" imgW="1002865" imgH="190417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2182813"/>
                        <a:ext cx="20701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874839" y="2797176"/>
          <a:ext cx="27527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33500" imgH="254000" progId="Equation.DSMT4">
                  <p:embed/>
                </p:oleObj>
              </mc:Choice>
              <mc:Fallback>
                <p:oleObj name="Equation" r:id="rId9" imgW="1333500" imgH="2540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9" y="2797176"/>
                        <a:ext cx="27527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806950" y="2886076"/>
          <a:ext cx="11001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9" imgH="190417" progId="Equation.DSMT4">
                  <p:embed/>
                </p:oleObj>
              </mc:Choice>
              <mc:Fallback>
                <p:oleObj name="Equation" r:id="rId11" imgW="533169" imgH="190417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2886076"/>
                        <a:ext cx="11001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927226" y="3468689"/>
          <a:ext cx="37750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28800" imgH="254000" progId="Equation.DSMT4">
                  <p:embed/>
                </p:oleObj>
              </mc:Choice>
              <mc:Fallback>
                <p:oleObj name="Equation" r:id="rId13" imgW="1828800" imgH="25400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6" y="3468689"/>
                        <a:ext cx="37750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5726113" y="3513138"/>
          <a:ext cx="10477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8000" imgH="190500" progId="Equation.DSMT4">
                  <p:embed/>
                </p:oleObj>
              </mc:Choice>
              <mc:Fallback>
                <p:oleObj name="Equation" r:id="rId15" imgW="508000" imgH="1905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3513138"/>
                        <a:ext cx="10477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949450" y="4110039"/>
          <a:ext cx="43513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08200" imgH="254000" progId="Equation.DSMT4">
                  <p:embed/>
                </p:oleObj>
              </mc:Choice>
              <mc:Fallback>
                <p:oleObj name="Equation" r:id="rId17" imgW="2108200" imgH="2540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4110039"/>
                        <a:ext cx="43513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6492875" y="4189413"/>
          <a:ext cx="8905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1613" imgH="203112" progId="Equation.DSMT4">
                  <p:embed/>
                </p:oleObj>
              </mc:Choice>
              <mc:Fallback>
                <p:oleObj name="Equation" r:id="rId19" imgW="431613" imgH="203112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4189413"/>
                        <a:ext cx="8905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7848601" y="2219326"/>
          <a:ext cx="7858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0835" imgH="165028" progId="Equation.DSMT4">
                  <p:embed/>
                </p:oleObj>
              </mc:Choice>
              <mc:Fallback>
                <p:oleObj name="Equation" r:id="rId21" imgW="380835" imgH="165028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1" y="2219326"/>
                        <a:ext cx="7858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7764464" y="2979738"/>
          <a:ext cx="8905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1425" imgH="177646" progId="Equation.DSMT4">
                  <p:embed/>
                </p:oleObj>
              </mc:Choice>
              <mc:Fallback>
                <p:oleObj name="Equation" r:id="rId23" imgW="431425" imgH="177646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464" y="2979738"/>
                        <a:ext cx="8905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7847013" y="3535363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05872" imgH="177569" progId="Equation.DSMT4">
                  <p:embed/>
                </p:oleObj>
              </mc:Choice>
              <mc:Fallback>
                <p:oleObj name="Equation" r:id="rId25" imgW="405872" imgH="177569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013" y="3535363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7874001" y="4198938"/>
          <a:ext cx="7604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68140" imgH="165028" progId="Equation.DSMT4">
                  <p:embed/>
                </p:oleObj>
              </mc:Choice>
              <mc:Fallback>
                <p:oleObj name="Equation" r:id="rId27" imgW="368140" imgH="165028" progId="Equation.DSMT4">
                  <p:embed/>
                  <p:pic>
                    <p:nvPicPr>
                      <p:cNvPr id="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1" y="4198938"/>
                        <a:ext cx="76041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1922464" y="4783139"/>
          <a:ext cx="27527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33500" imgH="254000" progId="Equation.DSMT4">
                  <p:embed/>
                </p:oleObj>
              </mc:Choice>
              <mc:Fallback>
                <p:oleObj name="Equation" r:id="rId29" imgW="1333500" imgH="254000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4" y="4783139"/>
                        <a:ext cx="27527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5335589" y="4625976"/>
          <a:ext cx="17033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25142" imgH="355446" progId="Equation.DSMT4">
                  <p:embed/>
                </p:oleObj>
              </mc:Choice>
              <mc:Fallback>
                <p:oleObj name="Equation" r:id="rId31" imgW="825142" imgH="355446" progId="Equation.DSMT4">
                  <p:embed/>
                  <p:pic>
                    <p:nvPicPr>
                      <p:cNvPr id="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9" y="4625976"/>
                        <a:ext cx="17033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5675313" y="5164139"/>
          <a:ext cx="13890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72808" imgH="355446" progId="Equation.DSMT4">
                  <p:embed/>
                </p:oleObj>
              </mc:Choice>
              <mc:Fallback>
                <p:oleObj name="Equation" r:id="rId33" imgW="672808" imgH="355446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5164139"/>
                        <a:ext cx="138906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/>
          <p:cNvGraphicFramePr>
            <a:graphicFrameLocks noChangeAspect="1"/>
          </p:cNvGraphicFramePr>
          <p:nvPr/>
        </p:nvGraphicFramePr>
        <p:xfrm>
          <a:off x="5684839" y="5924551"/>
          <a:ext cx="15462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48975" imgH="253890" progId="Equation.DSMT4">
                  <p:embed/>
                </p:oleObj>
              </mc:Choice>
              <mc:Fallback>
                <p:oleObj name="Equation" r:id="rId35" imgW="748975" imgH="253890" progId="Equation.DSMT4">
                  <p:embed/>
                  <p:pic>
                    <p:nvPicPr>
                      <p:cNvPr id="2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9" y="5924551"/>
                        <a:ext cx="15462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/>
          <p:cNvGraphicFramePr>
            <a:graphicFrameLocks noChangeAspect="1"/>
          </p:cNvGraphicFramePr>
          <p:nvPr/>
        </p:nvGraphicFramePr>
        <p:xfrm>
          <a:off x="7218363" y="5832475"/>
          <a:ext cx="143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18918" imgH="177723" progId="Equation.DSMT4">
                  <p:embed/>
                </p:oleObj>
              </mc:Choice>
              <mc:Fallback>
                <p:oleObj name="Equation" r:id="rId37" imgW="418918" imgH="177723" progId="Equation.DSMT4">
                  <p:embed/>
                  <p:pic>
                    <p:nvPicPr>
                      <p:cNvPr id="2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363" y="5832475"/>
                        <a:ext cx="1435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Text Box 5"/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9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25625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DD34CA-E6E4-43C7-BAF9-72078BB861A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260648"/>
            <a:ext cx="11161240" cy="72008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/>
              <a:t>Ex: Find the next two terms in the geometric sequence and also the common ratio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4563797D-2D43-499C-95FC-EAE90E644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789456"/>
              </p:ext>
            </p:extLst>
          </p:nvPr>
        </p:nvGraphicFramePr>
        <p:xfrm>
          <a:off x="407368" y="908720"/>
          <a:ext cx="78263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215640" progId="Equation.DSMT4">
                  <p:embed/>
                </p:oleObj>
              </mc:Choice>
              <mc:Fallback>
                <p:oleObj name="Equation" r:id="rId2" imgW="2616120" imgH="2156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4563797D-2D43-499C-95FC-EAE90E644D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908720"/>
                        <a:ext cx="7826375" cy="646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02D65FB6-C3AC-4C02-AC37-4876DDADE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319928"/>
              </p:ext>
            </p:extLst>
          </p:nvPr>
        </p:nvGraphicFramePr>
        <p:xfrm>
          <a:off x="335360" y="1988840"/>
          <a:ext cx="66913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507960" progId="Equation.DSMT4">
                  <p:embed/>
                </p:oleObj>
              </mc:Choice>
              <mc:Fallback>
                <p:oleObj name="Equation" r:id="rId4" imgW="2946240" imgH="50796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02D65FB6-C3AC-4C02-AC37-4876DDADE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0" y="1988840"/>
                        <a:ext cx="6691313" cy="1152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76577AD-E3F5-4776-8846-160F2D58F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813881"/>
              </p:ext>
            </p:extLst>
          </p:nvPr>
        </p:nvGraphicFramePr>
        <p:xfrm>
          <a:off x="263352" y="3429000"/>
          <a:ext cx="5705600" cy="1296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4880" imgH="507960" progId="Equation.DSMT4">
                  <p:embed/>
                </p:oleObj>
              </mc:Choice>
              <mc:Fallback>
                <p:oleObj name="Equation" r:id="rId6" imgW="2234880" imgH="50796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C76577AD-E3F5-4776-8846-160F2D58F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3429000"/>
                        <a:ext cx="5705600" cy="1296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98B849-546A-4784-9E54-6FE08A1CF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294066"/>
              </p:ext>
            </p:extLst>
          </p:nvPr>
        </p:nvGraphicFramePr>
        <p:xfrm>
          <a:off x="4583832" y="980728"/>
          <a:ext cx="7080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177480" progId="Equation.DSMT4">
                  <p:embed/>
                </p:oleObj>
              </mc:Choice>
              <mc:Fallback>
                <p:oleObj name="Equation" r:id="rId8" imgW="2919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498B849-546A-4784-9E54-6FE08A1CF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980728"/>
                        <a:ext cx="70802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171DD30-281B-40B4-91BE-CFB45E255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75045"/>
              </p:ext>
            </p:extLst>
          </p:nvPr>
        </p:nvGraphicFramePr>
        <p:xfrm>
          <a:off x="5892155" y="981075"/>
          <a:ext cx="9239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77480" progId="Equation.DSMT4">
                  <p:embed/>
                </p:oleObj>
              </mc:Choice>
              <mc:Fallback>
                <p:oleObj name="Equation" r:id="rId10" imgW="38088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171DD30-281B-40B4-91BE-CFB45E255D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155" y="981075"/>
                        <a:ext cx="92392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B9201C0-EA1C-4A3F-ABDE-280714884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757833"/>
              </p:ext>
            </p:extLst>
          </p:nvPr>
        </p:nvGraphicFramePr>
        <p:xfrm>
          <a:off x="7178327" y="980728"/>
          <a:ext cx="10779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177480" progId="Equation.DSMT4">
                  <p:embed/>
                </p:oleObj>
              </mc:Choice>
              <mc:Fallback>
                <p:oleObj name="Equation" r:id="rId12" imgW="44424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B9201C0-EA1C-4A3F-ABDE-2807148841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327" y="980728"/>
                        <a:ext cx="10779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2BBD1B5-A9C1-4EE7-8632-1CDA15EB5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432961"/>
              </p:ext>
            </p:extLst>
          </p:nvPr>
        </p:nvGraphicFramePr>
        <p:xfrm>
          <a:off x="9048328" y="980728"/>
          <a:ext cx="8937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177480" progId="Equation.DSMT4">
                  <p:embed/>
                </p:oleObj>
              </mc:Choice>
              <mc:Fallback>
                <p:oleObj name="Equation" r:id="rId14" imgW="36828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2BBD1B5-A9C1-4EE7-8632-1CDA15EB52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328" y="980728"/>
                        <a:ext cx="89376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2BBCD76B-C2D9-47A1-8AA7-8CF451C86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33331"/>
              </p:ext>
            </p:extLst>
          </p:nvPr>
        </p:nvGraphicFramePr>
        <p:xfrm>
          <a:off x="263352" y="5085184"/>
          <a:ext cx="9151937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11400" imgH="558720" progId="Equation.DSMT4">
                  <p:embed/>
                </p:oleObj>
              </mc:Choice>
              <mc:Fallback>
                <p:oleObj name="Equation" r:id="rId16" imgW="3911400" imgH="55872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2BBCD76B-C2D9-47A1-8AA7-8CF451C86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5085184"/>
                        <a:ext cx="9151937" cy="1308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D6CFCF2-FB78-4E60-A144-264CCA4B3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037742"/>
              </p:ext>
            </p:extLst>
          </p:nvPr>
        </p:nvGraphicFramePr>
        <p:xfrm>
          <a:off x="4007768" y="2024385"/>
          <a:ext cx="5238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40" imgH="431640" progId="Equation.DSMT4">
                  <p:embed/>
                </p:oleObj>
              </mc:Choice>
              <mc:Fallback>
                <p:oleObj name="Equation" r:id="rId18" imgW="21564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D6CFCF2-FB78-4E60-A144-264CCA4B3F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8" y="2024385"/>
                        <a:ext cx="523875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90242E3-6444-4892-99DC-5A455385F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25444"/>
              </p:ext>
            </p:extLst>
          </p:nvPr>
        </p:nvGraphicFramePr>
        <p:xfrm>
          <a:off x="5159896" y="1988840"/>
          <a:ext cx="5556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" imgH="431640" progId="Equation.DSMT4">
                  <p:embed/>
                </p:oleObj>
              </mc:Choice>
              <mc:Fallback>
                <p:oleObj name="Equation" r:id="rId20" imgW="228600" imgH="431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90242E3-6444-4892-99DC-5A455385FC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896" y="1988840"/>
                        <a:ext cx="555625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4225575-282B-4A98-B286-3D5EA54EEB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62644"/>
              </p:ext>
            </p:extLst>
          </p:nvPr>
        </p:nvGraphicFramePr>
        <p:xfrm>
          <a:off x="6240016" y="1988840"/>
          <a:ext cx="5857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00" imgH="431640" progId="Equation.DSMT4">
                  <p:embed/>
                </p:oleObj>
              </mc:Choice>
              <mc:Fallback>
                <p:oleObj name="Equation" r:id="rId22" imgW="24120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4225575-282B-4A98-B286-3D5EA54EEB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1988840"/>
                        <a:ext cx="585787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37D2EE1-D61C-4A07-A741-3EA7464E1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093039"/>
              </p:ext>
            </p:extLst>
          </p:nvPr>
        </p:nvGraphicFramePr>
        <p:xfrm>
          <a:off x="7536160" y="1988840"/>
          <a:ext cx="9556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480" imgH="431640" progId="Equation.DSMT4">
                  <p:embed/>
                </p:oleObj>
              </mc:Choice>
              <mc:Fallback>
                <p:oleObj name="Equation" r:id="rId24" imgW="393480" imgH="431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37D2EE1-D61C-4A07-A741-3EA7464E18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160" y="1988840"/>
                        <a:ext cx="955675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E11E61EB-3EBD-4674-880E-76B239DE2C79}"/>
              </a:ext>
            </a:extLst>
          </p:cNvPr>
          <p:cNvSpPr txBox="1"/>
          <p:nvPr/>
        </p:nvSpPr>
        <p:spPr>
          <a:xfrm>
            <a:off x="8904312" y="2204864"/>
            <a:ext cx="2952328" cy="1261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1900" dirty="0">
                <a:solidFill>
                  <a:srgbClr val="FF0000"/>
                </a:solidFill>
              </a:rPr>
              <a:t>To find the common ratio, you can just take any term and divide it by the previous term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52665B2-912A-46A5-B889-04AFB5E58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55559"/>
              </p:ext>
            </p:extLst>
          </p:nvPr>
        </p:nvGraphicFramePr>
        <p:xfrm>
          <a:off x="9264352" y="3501008"/>
          <a:ext cx="16652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85800" imgH="177480" progId="Equation.DSMT4">
                  <p:embed/>
                </p:oleObj>
              </mc:Choice>
              <mc:Fallback>
                <p:oleObj name="Equation" r:id="rId26" imgW="68580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52665B2-912A-46A5-B889-04AFB5E58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352" y="3501008"/>
                        <a:ext cx="1665288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B5F6074-421F-40F8-A8E2-97B4B4CF1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328282"/>
              </p:ext>
            </p:extLst>
          </p:nvPr>
        </p:nvGraphicFramePr>
        <p:xfrm>
          <a:off x="9264352" y="3933056"/>
          <a:ext cx="11715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82400" imgH="431640" progId="Equation.DSMT4">
                  <p:embed/>
                </p:oleObj>
              </mc:Choice>
              <mc:Fallback>
                <p:oleObj name="Equation" r:id="rId28" imgW="482400" imgH="431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B5F6074-421F-40F8-A8E2-97B4B4CF14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352" y="3933056"/>
                        <a:ext cx="1171575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4026FBA-4477-4CD0-A11F-89856F585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060982"/>
              </p:ext>
            </p:extLst>
          </p:nvPr>
        </p:nvGraphicFramePr>
        <p:xfrm>
          <a:off x="5159896" y="3501008"/>
          <a:ext cx="648072" cy="1155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1200" imgH="431640" progId="Equation.DSMT4">
                  <p:embed/>
                </p:oleObj>
              </mc:Choice>
              <mc:Fallback>
                <p:oleObj name="Equation" r:id="rId30" imgW="241200" imgH="4316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4026FBA-4477-4CD0-A11F-89856F5852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896" y="3501008"/>
                        <a:ext cx="648072" cy="1155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reeform 18">
            <a:extLst>
              <a:ext uri="{FF2B5EF4-FFF2-40B4-BE49-F238E27FC236}">
                <a16:creationId xmlns:a16="http://schemas.microsoft.com/office/drawing/2014/main" id="{91692D45-38AE-41C2-9738-7BF3BC4C15EC}"/>
              </a:ext>
            </a:extLst>
          </p:cNvPr>
          <p:cNvSpPr/>
          <p:nvPr/>
        </p:nvSpPr>
        <p:spPr>
          <a:xfrm>
            <a:off x="1368798" y="5358480"/>
            <a:ext cx="711200" cy="30638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8" name="Object 10">
            <a:extLst>
              <a:ext uri="{FF2B5EF4-FFF2-40B4-BE49-F238E27FC236}">
                <a16:creationId xmlns:a16="http://schemas.microsoft.com/office/drawing/2014/main" id="{F649FE20-AF78-4F1E-98B7-30AF52A22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657014"/>
              </p:ext>
            </p:extLst>
          </p:nvPr>
        </p:nvGraphicFramePr>
        <p:xfrm>
          <a:off x="1520825" y="4797425"/>
          <a:ext cx="9096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55320" imgH="253800" progId="Equation.DSMT4">
                  <p:embed/>
                </p:oleObj>
              </mc:Choice>
              <mc:Fallback>
                <p:oleObj name="Equation" r:id="rId32" imgW="355320" imgH="253800" progId="Equation.DSMT4">
                  <p:embed/>
                  <p:pic>
                    <p:nvPicPr>
                      <p:cNvPr id="28" name="Object 10">
                        <a:extLst>
                          <a:ext uri="{FF2B5EF4-FFF2-40B4-BE49-F238E27FC236}">
                            <a16:creationId xmlns:a16="http://schemas.microsoft.com/office/drawing/2014/main" id="{F649FE20-AF78-4F1E-98B7-30AF52A22E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4797425"/>
                        <a:ext cx="9096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 18">
            <a:extLst>
              <a:ext uri="{FF2B5EF4-FFF2-40B4-BE49-F238E27FC236}">
                <a16:creationId xmlns:a16="http://schemas.microsoft.com/office/drawing/2014/main" id="{20E56D71-CC6C-481A-9B91-6FA1E2FC0228}"/>
              </a:ext>
            </a:extLst>
          </p:cNvPr>
          <p:cNvSpPr/>
          <p:nvPr/>
        </p:nvSpPr>
        <p:spPr>
          <a:xfrm>
            <a:off x="3063653" y="5430215"/>
            <a:ext cx="711200" cy="30638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0" name="Object 10">
            <a:extLst>
              <a:ext uri="{FF2B5EF4-FFF2-40B4-BE49-F238E27FC236}">
                <a16:creationId xmlns:a16="http://schemas.microsoft.com/office/drawing/2014/main" id="{8153805C-05D6-4D16-9A21-80420B671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114937"/>
              </p:ext>
            </p:extLst>
          </p:nvPr>
        </p:nvGraphicFramePr>
        <p:xfrm>
          <a:off x="3215680" y="4869160"/>
          <a:ext cx="9096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55320" imgH="253800" progId="Equation.DSMT4">
                  <p:embed/>
                </p:oleObj>
              </mc:Choice>
              <mc:Fallback>
                <p:oleObj name="Equation" r:id="rId34" imgW="355320" imgH="253800" progId="Equation.DSMT4">
                  <p:embed/>
                  <p:pic>
                    <p:nvPicPr>
                      <p:cNvPr id="30" name="Object 10">
                        <a:extLst>
                          <a:ext uri="{FF2B5EF4-FFF2-40B4-BE49-F238E27FC236}">
                            <a16:creationId xmlns:a16="http://schemas.microsoft.com/office/drawing/2014/main" id="{8153805C-05D6-4D16-9A21-80420B6719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4869160"/>
                        <a:ext cx="9096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18">
            <a:extLst>
              <a:ext uri="{FF2B5EF4-FFF2-40B4-BE49-F238E27FC236}">
                <a16:creationId xmlns:a16="http://schemas.microsoft.com/office/drawing/2014/main" id="{93F6C97B-3AAD-4DB3-BE99-4083DD9D4370}"/>
              </a:ext>
            </a:extLst>
          </p:cNvPr>
          <p:cNvSpPr/>
          <p:nvPr/>
        </p:nvSpPr>
        <p:spPr>
          <a:xfrm>
            <a:off x="4719837" y="5358207"/>
            <a:ext cx="711200" cy="30638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2" name="Object 10">
            <a:extLst>
              <a:ext uri="{FF2B5EF4-FFF2-40B4-BE49-F238E27FC236}">
                <a16:creationId xmlns:a16="http://schemas.microsoft.com/office/drawing/2014/main" id="{A6D90719-8819-4C9C-989B-665CB7519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99149"/>
              </p:ext>
            </p:extLst>
          </p:nvPr>
        </p:nvGraphicFramePr>
        <p:xfrm>
          <a:off x="4871864" y="4797152"/>
          <a:ext cx="9096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55320" imgH="253800" progId="Equation.DSMT4">
                  <p:embed/>
                </p:oleObj>
              </mc:Choice>
              <mc:Fallback>
                <p:oleObj name="Equation" r:id="rId35" imgW="355320" imgH="253800" progId="Equation.DSMT4">
                  <p:embed/>
                  <p:pic>
                    <p:nvPicPr>
                      <p:cNvPr id="32" name="Object 10">
                        <a:extLst>
                          <a:ext uri="{FF2B5EF4-FFF2-40B4-BE49-F238E27FC236}">
                            <a16:creationId xmlns:a16="http://schemas.microsoft.com/office/drawing/2014/main" id="{A6D90719-8819-4C9C-989B-665CB7519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4797152"/>
                        <a:ext cx="9096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3CDA89C-A62C-4675-86A7-B826D0183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865617"/>
              </p:ext>
            </p:extLst>
          </p:nvPr>
        </p:nvGraphicFramePr>
        <p:xfrm>
          <a:off x="5447928" y="5589240"/>
          <a:ext cx="139858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20560" imgH="241200" progId="Equation.DSMT4">
                  <p:embed/>
                </p:oleObj>
              </mc:Choice>
              <mc:Fallback>
                <p:oleObj name="Equation" r:id="rId36" imgW="520560" imgH="241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3CDA89C-A62C-4675-86A7-B826D0183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5589240"/>
                        <a:ext cx="1398588" cy="646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351BA7B-02A1-4BD6-ABC5-9821A3737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899961"/>
              </p:ext>
            </p:extLst>
          </p:nvPr>
        </p:nvGraphicFramePr>
        <p:xfrm>
          <a:off x="7608168" y="5589240"/>
          <a:ext cx="139858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20560" imgH="241200" progId="Equation.DSMT4">
                  <p:embed/>
                </p:oleObj>
              </mc:Choice>
              <mc:Fallback>
                <p:oleObj name="Equation" r:id="rId38" imgW="520560" imgH="2412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351BA7B-02A1-4BD6-ABC5-9821A3737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168" y="5589240"/>
                        <a:ext cx="1398588" cy="646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4DEB22E9-F431-430B-8C95-9918514F9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32002"/>
              </p:ext>
            </p:extLst>
          </p:nvPr>
        </p:nvGraphicFramePr>
        <p:xfrm>
          <a:off x="9480376" y="5805264"/>
          <a:ext cx="8937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68280" imgH="139680" progId="Equation.DSMT4">
                  <p:embed/>
                </p:oleObj>
              </mc:Choice>
              <mc:Fallback>
                <p:oleObj name="Equation" r:id="rId40" imgW="368280" imgH="1396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4DEB22E9-F431-430B-8C95-9918514F9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0376" y="5805264"/>
                        <a:ext cx="89376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294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0E35BD-0A64-4070-8BB2-50DEF0BF3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336" y="274638"/>
            <a:ext cx="10447064" cy="562074"/>
          </a:xfrm>
        </p:spPr>
        <p:txBody>
          <a:bodyPr/>
          <a:lstStyle/>
          <a:p>
            <a:r>
              <a:rPr lang="en-US" dirty="0"/>
              <a:t>Term Formula for a Geometric Sequenc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25E7CC3-501D-46A8-BEC7-994573B7B718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63352" y="908720"/>
                <a:ext cx="11305256" cy="576064"/>
              </a:xfrm>
            </p:spPr>
            <p:txBody>
              <a:bodyPr/>
              <a:lstStyle/>
              <a:p>
                <a:r>
                  <a:rPr lang="en-US" dirty="0"/>
                  <a:t>The first term in a geometric sequence can be defined as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“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”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25E7CC3-501D-46A8-BEC7-994573B7B7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63352" y="908720"/>
                <a:ext cx="11305256" cy="576064"/>
              </a:xfrm>
              <a:blipFill>
                <a:blip r:embed="rId3"/>
                <a:stretch>
                  <a:fillRect l="-216" t="-8421" b="-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EFA9E84E-3097-4750-B3A2-9A03A58E3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583646"/>
              </p:ext>
            </p:extLst>
          </p:nvPr>
        </p:nvGraphicFramePr>
        <p:xfrm>
          <a:off x="335360" y="2708920"/>
          <a:ext cx="8001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215640" progId="Equation.DSMT4">
                  <p:embed/>
                </p:oleObj>
              </mc:Choice>
              <mc:Fallback>
                <p:oleObj name="Equation" r:id="rId4" imgW="3327120" imgH="2156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EFA9E84E-3097-4750-B3A2-9A03A58E3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0" y="2708920"/>
                        <a:ext cx="80010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3">
            <a:extLst>
              <a:ext uri="{FF2B5EF4-FFF2-40B4-BE49-F238E27FC236}">
                <a16:creationId xmlns:a16="http://schemas.microsoft.com/office/drawing/2014/main" id="{9AFCE60A-64B6-4DCA-9C2A-84B7B047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916493"/>
              </p:ext>
            </p:extLst>
          </p:nvPr>
        </p:nvGraphicFramePr>
        <p:xfrm>
          <a:off x="551384" y="2780928"/>
          <a:ext cx="3571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55" name="Object 13">
                        <a:extLst>
                          <a:ext uri="{FF2B5EF4-FFF2-40B4-BE49-F238E27FC236}">
                            <a16:creationId xmlns:a16="http://schemas.microsoft.com/office/drawing/2014/main" id="{9AFCE60A-64B6-4DCA-9C2A-84B7B047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2780928"/>
                        <a:ext cx="35718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1">
            <a:extLst>
              <a:ext uri="{FF2B5EF4-FFF2-40B4-BE49-F238E27FC236}">
                <a16:creationId xmlns:a16="http://schemas.microsoft.com/office/drawing/2014/main" id="{1B5E914F-8C87-48C7-ABB5-C7E90C9F5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522189"/>
              </p:ext>
            </p:extLst>
          </p:nvPr>
        </p:nvGraphicFramePr>
        <p:xfrm>
          <a:off x="430734" y="3333305"/>
          <a:ext cx="6143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138" imgH="177569" progId="Equation.DSMT4">
                  <p:embed/>
                </p:oleObj>
              </mc:Choice>
              <mc:Fallback>
                <p:oleObj name="Equation" r:id="rId8" imgW="355138" imgH="177569" progId="Equation.DSMT4">
                  <p:embed/>
                  <p:pic>
                    <p:nvPicPr>
                      <p:cNvPr id="56" name="Object 31">
                        <a:extLst>
                          <a:ext uri="{FF2B5EF4-FFF2-40B4-BE49-F238E27FC236}">
                            <a16:creationId xmlns:a16="http://schemas.microsoft.com/office/drawing/2014/main" id="{1B5E914F-8C87-48C7-ABB5-C7E90C9F5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34" y="3333305"/>
                        <a:ext cx="614363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8">
            <a:extLst>
              <a:ext uri="{FF2B5EF4-FFF2-40B4-BE49-F238E27FC236}">
                <a16:creationId xmlns:a16="http://schemas.microsoft.com/office/drawing/2014/main" id="{652AA792-4FAC-49B9-982E-2A621FD98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905584"/>
              </p:ext>
            </p:extLst>
          </p:nvPr>
        </p:nvGraphicFramePr>
        <p:xfrm>
          <a:off x="551384" y="3573016"/>
          <a:ext cx="3460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890" imgH="228402" progId="Equation.DSMT4">
                  <p:embed/>
                </p:oleObj>
              </mc:Choice>
              <mc:Fallback>
                <p:oleObj name="Equation" r:id="rId10" imgW="126890" imgH="228402" progId="Equation.DSMT4">
                  <p:embed/>
                  <p:pic>
                    <p:nvPicPr>
                      <p:cNvPr id="57" name="Object 38">
                        <a:extLst>
                          <a:ext uri="{FF2B5EF4-FFF2-40B4-BE49-F238E27FC236}">
                            <a16:creationId xmlns:a16="http://schemas.microsoft.com/office/drawing/2014/main" id="{652AA792-4FAC-49B9-982E-2A621FD98B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3573016"/>
                        <a:ext cx="3460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8" name="Content Placeholder 2">
                <a:extLst>
                  <a:ext uri="{FF2B5EF4-FFF2-40B4-BE49-F238E27FC236}">
                    <a16:creationId xmlns:a16="http://schemas.microsoft.com/office/drawing/2014/main" id="{DC8F2C16-DE8C-4BA1-A86F-CEEE5136475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3352" y="1412776"/>
                <a:ext cx="11305256" cy="57606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Multiply the first term by the common rati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“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”</m:t>
                    </m:r>
                  </m:oMath>
                </a14:m>
                <a:r>
                  <a:rPr lang="en-US" dirty="0"/>
                  <a:t> to get the second term</a:t>
                </a:r>
                <a:endParaRPr lang="en-US" baseline="-25000" dirty="0"/>
              </a:p>
            </p:txBody>
          </p:sp>
        </mc:Choice>
        <mc:Fallback xmlns="">
          <p:sp>
            <p:nvSpPr>
              <p:cNvPr id="58" name="Content Placeholder 2">
                <a:extLst>
                  <a:ext uri="{FF2B5EF4-FFF2-40B4-BE49-F238E27FC236}">
                    <a16:creationId xmlns:a16="http://schemas.microsoft.com/office/drawing/2014/main" id="{DC8F2C16-DE8C-4BA1-A86F-CEEE513647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2" y="1412776"/>
                <a:ext cx="11305256" cy="576064"/>
              </a:xfrm>
              <a:prstGeom prst="rect">
                <a:avLst/>
              </a:prstGeom>
              <a:blipFill>
                <a:blip r:embed="rId12"/>
                <a:stretch>
                  <a:fillRect l="-216" t="-8511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" name="Object 8">
            <a:extLst>
              <a:ext uri="{FF2B5EF4-FFF2-40B4-BE49-F238E27FC236}">
                <a16:creationId xmlns:a16="http://schemas.microsoft.com/office/drawing/2014/main" id="{3F6A6538-0EB4-4912-B278-3E3A8C604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147299"/>
              </p:ext>
            </p:extLst>
          </p:nvPr>
        </p:nvGraphicFramePr>
        <p:xfrm>
          <a:off x="1203524" y="2807542"/>
          <a:ext cx="3571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700" imgH="139700" progId="Equation.DSMT4">
                  <p:embed/>
                </p:oleObj>
              </mc:Choice>
              <mc:Fallback>
                <p:oleObj name="Equation" r:id="rId13" imgW="139700" imgH="139700" progId="Equation.DSMT4">
                  <p:embed/>
                  <p:pic>
                    <p:nvPicPr>
                      <p:cNvPr id="61" name="Object 8">
                        <a:extLst>
                          <a:ext uri="{FF2B5EF4-FFF2-40B4-BE49-F238E27FC236}">
                            <a16:creationId xmlns:a16="http://schemas.microsoft.com/office/drawing/2014/main" id="{3F6A6538-0EB4-4912-B278-3E3A8C6047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524" y="2807542"/>
                        <a:ext cx="35718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9">
            <a:extLst>
              <a:ext uri="{FF2B5EF4-FFF2-40B4-BE49-F238E27FC236}">
                <a16:creationId xmlns:a16="http://schemas.microsoft.com/office/drawing/2014/main" id="{304C2A84-DB7B-48F0-9757-2C048A898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24213"/>
              </p:ext>
            </p:extLst>
          </p:nvPr>
        </p:nvGraphicFramePr>
        <p:xfrm>
          <a:off x="1500387" y="2807542"/>
          <a:ext cx="3238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5" imgH="126725" progId="Equation.DSMT4">
                  <p:embed/>
                </p:oleObj>
              </mc:Choice>
              <mc:Fallback>
                <p:oleObj name="Equation" r:id="rId14" imgW="126725" imgH="126725" progId="Equation.DSMT4">
                  <p:embed/>
                  <p:pic>
                    <p:nvPicPr>
                      <p:cNvPr id="62" name="Object 9">
                        <a:extLst>
                          <a:ext uri="{FF2B5EF4-FFF2-40B4-BE49-F238E27FC236}">
                            <a16:creationId xmlns:a16="http://schemas.microsoft.com/office/drawing/2014/main" id="{304C2A84-DB7B-48F0-9757-2C048A8983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387" y="2807542"/>
                        <a:ext cx="3238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Freeform 18">
            <a:extLst>
              <a:ext uri="{FF2B5EF4-FFF2-40B4-BE49-F238E27FC236}">
                <a16:creationId xmlns:a16="http://schemas.microsoft.com/office/drawing/2014/main" id="{2CD5094C-3604-4607-8272-BA57C3E65673}"/>
              </a:ext>
            </a:extLst>
          </p:cNvPr>
          <p:cNvSpPr/>
          <p:nvPr/>
        </p:nvSpPr>
        <p:spPr>
          <a:xfrm>
            <a:off x="744737" y="2483692"/>
            <a:ext cx="711200" cy="30638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4" name="Object 10">
            <a:extLst>
              <a:ext uri="{FF2B5EF4-FFF2-40B4-BE49-F238E27FC236}">
                <a16:creationId xmlns:a16="http://schemas.microsoft.com/office/drawing/2014/main" id="{0A7C5506-C4C8-43B2-8115-50D2140FC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625702"/>
              </p:ext>
            </p:extLst>
          </p:nvPr>
        </p:nvGraphicFramePr>
        <p:xfrm>
          <a:off x="911424" y="2132856"/>
          <a:ext cx="6159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195" imgH="139639" progId="Equation.DSMT4">
                  <p:embed/>
                </p:oleObj>
              </mc:Choice>
              <mc:Fallback>
                <p:oleObj name="Equation" r:id="rId16" imgW="241195" imgH="139639" progId="Equation.DSMT4">
                  <p:embed/>
                  <p:pic>
                    <p:nvPicPr>
                      <p:cNvPr id="64" name="Object 10">
                        <a:extLst>
                          <a:ext uri="{FF2B5EF4-FFF2-40B4-BE49-F238E27FC236}">
                            <a16:creationId xmlns:a16="http://schemas.microsoft.com/office/drawing/2014/main" id="{0A7C5506-C4C8-43B2-8115-50D2140FC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2132856"/>
                        <a:ext cx="6159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2">
            <a:extLst>
              <a:ext uri="{FF2B5EF4-FFF2-40B4-BE49-F238E27FC236}">
                <a16:creationId xmlns:a16="http://schemas.microsoft.com/office/drawing/2014/main" id="{2A3F773E-81CF-473D-A856-CA59A3DA3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392682"/>
              </p:ext>
            </p:extLst>
          </p:nvPr>
        </p:nvGraphicFramePr>
        <p:xfrm>
          <a:off x="1166688" y="3328541"/>
          <a:ext cx="6588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670" imgH="177646" progId="Equation.DSMT4">
                  <p:embed/>
                </p:oleObj>
              </mc:Choice>
              <mc:Fallback>
                <p:oleObj name="Equation" r:id="rId18" imgW="380670" imgH="177646" progId="Equation.DSMT4">
                  <p:embed/>
                  <p:pic>
                    <p:nvPicPr>
                      <p:cNvPr id="65" name="Object 32">
                        <a:extLst>
                          <a:ext uri="{FF2B5EF4-FFF2-40B4-BE49-F238E27FC236}">
                            <a16:creationId xmlns:a16="http://schemas.microsoft.com/office/drawing/2014/main" id="{2A3F773E-81CF-473D-A856-CA59A3DA3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688" y="3328541"/>
                        <a:ext cx="658812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9">
            <a:extLst>
              <a:ext uri="{FF2B5EF4-FFF2-40B4-BE49-F238E27FC236}">
                <a16:creationId xmlns:a16="http://schemas.microsoft.com/office/drawing/2014/main" id="{2F94B5AE-1B4C-4B29-BB1D-47DE4FE0E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25485"/>
              </p:ext>
            </p:extLst>
          </p:nvPr>
        </p:nvGraphicFramePr>
        <p:xfrm>
          <a:off x="1271464" y="3573016"/>
          <a:ext cx="4159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334" imgH="228501" progId="Equation.DSMT4">
                  <p:embed/>
                </p:oleObj>
              </mc:Choice>
              <mc:Fallback>
                <p:oleObj name="Equation" r:id="rId20" imgW="152334" imgH="228501" progId="Equation.DSMT4">
                  <p:embed/>
                  <p:pic>
                    <p:nvPicPr>
                      <p:cNvPr id="66" name="Object 39">
                        <a:extLst>
                          <a:ext uri="{FF2B5EF4-FFF2-40B4-BE49-F238E27FC236}">
                            <a16:creationId xmlns:a16="http://schemas.microsoft.com/office/drawing/2014/main" id="{2F94B5AE-1B4C-4B29-BB1D-47DE4FE0E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3573016"/>
                        <a:ext cx="4159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Freeform 18">
            <a:extLst>
              <a:ext uri="{FF2B5EF4-FFF2-40B4-BE49-F238E27FC236}">
                <a16:creationId xmlns:a16="http://schemas.microsoft.com/office/drawing/2014/main" id="{6F1C74B8-6BFA-4D41-AC58-FB59F77D2AF9}"/>
              </a:ext>
            </a:extLst>
          </p:cNvPr>
          <p:cNvSpPr/>
          <p:nvPr/>
        </p:nvSpPr>
        <p:spPr>
          <a:xfrm>
            <a:off x="1608833" y="2483692"/>
            <a:ext cx="711200" cy="30638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8" name="Object 10">
            <a:extLst>
              <a:ext uri="{FF2B5EF4-FFF2-40B4-BE49-F238E27FC236}">
                <a16:creationId xmlns:a16="http://schemas.microsoft.com/office/drawing/2014/main" id="{6E94A7F3-9F85-47F9-925B-037CB53CA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18024"/>
              </p:ext>
            </p:extLst>
          </p:nvPr>
        </p:nvGraphicFramePr>
        <p:xfrm>
          <a:off x="1775520" y="2132856"/>
          <a:ext cx="6159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195" imgH="139639" progId="Equation.DSMT4">
                  <p:embed/>
                </p:oleObj>
              </mc:Choice>
              <mc:Fallback>
                <p:oleObj name="Equation" r:id="rId16" imgW="241195" imgH="139639" progId="Equation.DSMT4">
                  <p:embed/>
                  <p:pic>
                    <p:nvPicPr>
                      <p:cNvPr id="68" name="Object 10">
                        <a:extLst>
                          <a:ext uri="{FF2B5EF4-FFF2-40B4-BE49-F238E27FC236}">
                            <a16:creationId xmlns:a16="http://schemas.microsoft.com/office/drawing/2014/main" id="{6E94A7F3-9F85-47F9-925B-037CB53CAC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2132856"/>
                        <a:ext cx="6159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">
            <a:extLst>
              <a:ext uri="{FF2B5EF4-FFF2-40B4-BE49-F238E27FC236}">
                <a16:creationId xmlns:a16="http://schemas.microsoft.com/office/drawing/2014/main" id="{155A62FA-7EDE-44C6-8763-563C54D29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753877"/>
              </p:ext>
            </p:extLst>
          </p:nvPr>
        </p:nvGraphicFramePr>
        <p:xfrm>
          <a:off x="2029198" y="2710433"/>
          <a:ext cx="6413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6353" imgH="215619" progId="Equation.DSMT4">
                  <p:embed/>
                </p:oleObj>
              </mc:Choice>
              <mc:Fallback>
                <p:oleObj name="Equation" r:id="rId22" imgW="266353" imgH="215619" progId="Equation.DSMT4">
                  <p:embed/>
                  <p:pic>
                    <p:nvPicPr>
                      <p:cNvPr id="73" name="Object 4">
                        <a:extLst>
                          <a:ext uri="{FF2B5EF4-FFF2-40B4-BE49-F238E27FC236}">
                            <a16:creationId xmlns:a16="http://schemas.microsoft.com/office/drawing/2014/main" id="{155A62FA-7EDE-44C6-8763-563C54D293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198" y="2710433"/>
                        <a:ext cx="64135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1">
            <a:extLst>
              <a:ext uri="{FF2B5EF4-FFF2-40B4-BE49-F238E27FC236}">
                <a16:creationId xmlns:a16="http://schemas.microsoft.com/office/drawing/2014/main" id="{6D79FFEE-2A1B-4A38-BE1C-F79594344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58628"/>
              </p:ext>
            </p:extLst>
          </p:nvPr>
        </p:nvGraphicFramePr>
        <p:xfrm>
          <a:off x="2046660" y="2821559"/>
          <a:ext cx="3571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74" name="Object 11">
                        <a:extLst>
                          <a:ext uri="{FF2B5EF4-FFF2-40B4-BE49-F238E27FC236}">
                            <a16:creationId xmlns:a16="http://schemas.microsoft.com/office/drawing/2014/main" id="{6D79FFEE-2A1B-4A38-BE1C-F79594344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660" y="2821559"/>
                        <a:ext cx="35718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2">
            <a:extLst>
              <a:ext uri="{FF2B5EF4-FFF2-40B4-BE49-F238E27FC236}">
                <a16:creationId xmlns:a16="http://schemas.microsoft.com/office/drawing/2014/main" id="{A17EF93B-EBA3-44CA-9572-DA330E915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479818"/>
              </p:ext>
            </p:extLst>
          </p:nvPr>
        </p:nvGraphicFramePr>
        <p:xfrm>
          <a:off x="2270498" y="2821559"/>
          <a:ext cx="3238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5" imgH="126725" progId="Equation.DSMT4">
                  <p:embed/>
                </p:oleObj>
              </mc:Choice>
              <mc:Fallback>
                <p:oleObj name="Equation" r:id="rId25" imgW="126725" imgH="126725" progId="Equation.DSMT4">
                  <p:embed/>
                  <p:pic>
                    <p:nvPicPr>
                      <p:cNvPr id="75" name="Object 12">
                        <a:extLst>
                          <a:ext uri="{FF2B5EF4-FFF2-40B4-BE49-F238E27FC236}">
                            <a16:creationId xmlns:a16="http://schemas.microsoft.com/office/drawing/2014/main" id="{A17EF93B-EBA3-44CA-9572-DA330E9154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498" y="2821559"/>
                        <a:ext cx="32385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4">
            <a:extLst>
              <a:ext uri="{FF2B5EF4-FFF2-40B4-BE49-F238E27FC236}">
                <a16:creationId xmlns:a16="http://schemas.microsoft.com/office/drawing/2014/main" id="{2F515262-07DB-46C1-BC37-663F09F4A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44741"/>
              </p:ext>
            </p:extLst>
          </p:nvPr>
        </p:nvGraphicFramePr>
        <p:xfrm>
          <a:off x="2453060" y="2727895"/>
          <a:ext cx="2159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4250" imgH="228501" progId="Equation.DSMT4">
                  <p:embed/>
                </p:oleObj>
              </mc:Choice>
              <mc:Fallback>
                <p:oleObj name="Equation" r:id="rId26" imgW="114250" imgH="228501" progId="Equation.DSMT4">
                  <p:embed/>
                  <p:pic>
                    <p:nvPicPr>
                      <p:cNvPr id="76" name="Object 14">
                        <a:extLst>
                          <a:ext uri="{FF2B5EF4-FFF2-40B4-BE49-F238E27FC236}">
                            <a16:creationId xmlns:a16="http://schemas.microsoft.com/office/drawing/2014/main" id="{2F515262-07DB-46C1-BC37-663F09F4AC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060" y="2727895"/>
                        <a:ext cx="2159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3">
            <a:extLst>
              <a:ext uri="{FF2B5EF4-FFF2-40B4-BE49-F238E27FC236}">
                <a16:creationId xmlns:a16="http://schemas.microsoft.com/office/drawing/2014/main" id="{274561CE-2832-4F6F-9229-066A93AC1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272029"/>
              </p:ext>
            </p:extLst>
          </p:nvPr>
        </p:nvGraphicFramePr>
        <p:xfrm>
          <a:off x="2079999" y="3245420"/>
          <a:ext cx="6365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68140" imgH="177723" progId="Equation.DSMT4">
                  <p:embed/>
                </p:oleObj>
              </mc:Choice>
              <mc:Fallback>
                <p:oleObj name="Equation" r:id="rId28" imgW="368140" imgH="177723" progId="Equation.DSMT4">
                  <p:embed/>
                  <p:pic>
                    <p:nvPicPr>
                      <p:cNvPr id="77" name="Object 33">
                        <a:extLst>
                          <a:ext uri="{FF2B5EF4-FFF2-40B4-BE49-F238E27FC236}">
                            <a16:creationId xmlns:a16="http://schemas.microsoft.com/office/drawing/2014/main" id="{274561CE-2832-4F6F-9229-066A93AC1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999" y="3245420"/>
                        <a:ext cx="636587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40">
            <a:extLst>
              <a:ext uri="{FF2B5EF4-FFF2-40B4-BE49-F238E27FC236}">
                <a16:creationId xmlns:a16="http://schemas.microsoft.com/office/drawing/2014/main" id="{3552BDFD-9B23-4E69-BEE5-F88991B25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68818"/>
              </p:ext>
            </p:extLst>
          </p:nvPr>
        </p:nvGraphicFramePr>
        <p:xfrm>
          <a:off x="2135560" y="3501008"/>
          <a:ext cx="4143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2334" imgH="228501" progId="Equation.DSMT4">
                  <p:embed/>
                </p:oleObj>
              </mc:Choice>
              <mc:Fallback>
                <p:oleObj name="Equation" r:id="rId30" imgW="152334" imgH="228501" progId="Equation.DSMT4">
                  <p:embed/>
                  <p:pic>
                    <p:nvPicPr>
                      <p:cNvPr id="78" name="Object 40">
                        <a:extLst>
                          <a:ext uri="{FF2B5EF4-FFF2-40B4-BE49-F238E27FC236}">
                            <a16:creationId xmlns:a16="http://schemas.microsoft.com/office/drawing/2014/main" id="{3552BDFD-9B23-4E69-BEE5-F88991B256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3501008"/>
                        <a:ext cx="41433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Freeform 18">
            <a:extLst>
              <a:ext uri="{FF2B5EF4-FFF2-40B4-BE49-F238E27FC236}">
                <a16:creationId xmlns:a16="http://schemas.microsoft.com/office/drawing/2014/main" id="{1CFBDF4D-D921-4289-A6FC-DF84469A1470}"/>
              </a:ext>
            </a:extLst>
          </p:cNvPr>
          <p:cNvSpPr/>
          <p:nvPr/>
        </p:nvSpPr>
        <p:spPr>
          <a:xfrm>
            <a:off x="2567608" y="2492896"/>
            <a:ext cx="711200" cy="30638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5" name="Object 10">
            <a:extLst>
              <a:ext uri="{FF2B5EF4-FFF2-40B4-BE49-F238E27FC236}">
                <a16:creationId xmlns:a16="http://schemas.microsoft.com/office/drawing/2014/main" id="{EACB9FC8-E186-4859-A6A7-E85C19719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046486"/>
              </p:ext>
            </p:extLst>
          </p:nvPr>
        </p:nvGraphicFramePr>
        <p:xfrm>
          <a:off x="2711624" y="2132856"/>
          <a:ext cx="6159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195" imgH="139639" progId="Equation.DSMT4">
                  <p:embed/>
                </p:oleObj>
              </mc:Choice>
              <mc:Fallback>
                <p:oleObj name="Equation" r:id="rId16" imgW="241195" imgH="139639" progId="Equation.DSMT4">
                  <p:embed/>
                  <p:pic>
                    <p:nvPicPr>
                      <p:cNvPr id="85" name="Object 10">
                        <a:extLst>
                          <a:ext uri="{FF2B5EF4-FFF2-40B4-BE49-F238E27FC236}">
                            <a16:creationId xmlns:a16="http://schemas.microsoft.com/office/drawing/2014/main" id="{EACB9FC8-E186-4859-A6A7-E85C19719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2132856"/>
                        <a:ext cx="6159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1">
            <a:extLst>
              <a:ext uri="{FF2B5EF4-FFF2-40B4-BE49-F238E27FC236}">
                <a16:creationId xmlns:a16="http://schemas.microsoft.com/office/drawing/2014/main" id="{6068B65F-2BA6-4EE5-87A6-021C09C1A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197841"/>
              </p:ext>
            </p:extLst>
          </p:nvPr>
        </p:nvGraphicFramePr>
        <p:xfrm>
          <a:off x="2927648" y="2852936"/>
          <a:ext cx="3571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87" name="Object 11">
                        <a:extLst>
                          <a:ext uri="{FF2B5EF4-FFF2-40B4-BE49-F238E27FC236}">
                            <a16:creationId xmlns:a16="http://schemas.microsoft.com/office/drawing/2014/main" id="{6068B65F-2BA6-4EE5-87A6-021C09C1A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2852936"/>
                        <a:ext cx="35718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2">
            <a:extLst>
              <a:ext uri="{FF2B5EF4-FFF2-40B4-BE49-F238E27FC236}">
                <a16:creationId xmlns:a16="http://schemas.microsoft.com/office/drawing/2014/main" id="{C15E60C9-CC92-452B-85A5-586F7193E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20712"/>
              </p:ext>
            </p:extLst>
          </p:nvPr>
        </p:nvGraphicFramePr>
        <p:xfrm>
          <a:off x="3143672" y="2852936"/>
          <a:ext cx="3238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6725" imgH="126725" progId="Equation.DSMT4">
                  <p:embed/>
                </p:oleObj>
              </mc:Choice>
              <mc:Fallback>
                <p:oleObj name="Equation" r:id="rId32" imgW="126725" imgH="126725" progId="Equation.DSMT4">
                  <p:embed/>
                  <p:pic>
                    <p:nvPicPr>
                      <p:cNvPr id="88" name="Object 12">
                        <a:extLst>
                          <a:ext uri="{FF2B5EF4-FFF2-40B4-BE49-F238E27FC236}">
                            <a16:creationId xmlns:a16="http://schemas.microsoft.com/office/drawing/2014/main" id="{C15E60C9-CC92-452B-85A5-586F7193E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2852936"/>
                        <a:ext cx="32385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14">
            <a:extLst>
              <a:ext uri="{FF2B5EF4-FFF2-40B4-BE49-F238E27FC236}">
                <a16:creationId xmlns:a16="http://schemas.microsoft.com/office/drawing/2014/main" id="{212E4062-8860-4D43-9FEB-2E6B75D72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501660"/>
              </p:ext>
            </p:extLst>
          </p:nvPr>
        </p:nvGraphicFramePr>
        <p:xfrm>
          <a:off x="3370263" y="2707581"/>
          <a:ext cx="1920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1520" imgH="228600" progId="Equation.DSMT4">
                  <p:embed/>
                </p:oleObj>
              </mc:Choice>
              <mc:Fallback>
                <p:oleObj name="Equation" r:id="rId33" imgW="101520" imgH="228600" progId="Equation.DSMT4">
                  <p:embed/>
                  <p:pic>
                    <p:nvPicPr>
                      <p:cNvPr id="89" name="Object 14">
                        <a:extLst>
                          <a:ext uri="{FF2B5EF4-FFF2-40B4-BE49-F238E27FC236}">
                            <a16:creationId xmlns:a16="http://schemas.microsoft.com/office/drawing/2014/main" id="{212E4062-8860-4D43-9FEB-2E6B75D72A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2707581"/>
                        <a:ext cx="192087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33">
            <a:extLst>
              <a:ext uri="{FF2B5EF4-FFF2-40B4-BE49-F238E27FC236}">
                <a16:creationId xmlns:a16="http://schemas.microsoft.com/office/drawing/2014/main" id="{430C1407-57FD-46AE-9C80-B55ABFB13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18956"/>
              </p:ext>
            </p:extLst>
          </p:nvPr>
        </p:nvGraphicFramePr>
        <p:xfrm>
          <a:off x="2860675" y="3212976"/>
          <a:ext cx="65881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80880" imgH="177480" progId="Equation.DSMT4">
                  <p:embed/>
                </p:oleObj>
              </mc:Choice>
              <mc:Fallback>
                <p:oleObj name="Equation" r:id="rId35" imgW="380880" imgH="177480" progId="Equation.DSMT4">
                  <p:embed/>
                  <p:pic>
                    <p:nvPicPr>
                      <p:cNvPr id="90" name="Object 33">
                        <a:extLst>
                          <a:ext uri="{FF2B5EF4-FFF2-40B4-BE49-F238E27FC236}">
                            <a16:creationId xmlns:a16="http://schemas.microsoft.com/office/drawing/2014/main" id="{430C1407-57FD-46AE-9C80-B55ABFB136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3212976"/>
                        <a:ext cx="658813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40">
            <a:extLst>
              <a:ext uri="{FF2B5EF4-FFF2-40B4-BE49-F238E27FC236}">
                <a16:creationId xmlns:a16="http://schemas.microsoft.com/office/drawing/2014/main" id="{4E8BFB27-9A08-497B-BE1F-A68F090FA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615317"/>
              </p:ext>
            </p:extLst>
          </p:nvPr>
        </p:nvGraphicFramePr>
        <p:xfrm>
          <a:off x="3017366" y="3526780"/>
          <a:ext cx="4143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52280" imgH="228600" progId="Equation.DSMT4">
                  <p:embed/>
                </p:oleObj>
              </mc:Choice>
              <mc:Fallback>
                <p:oleObj name="Equation" r:id="rId37" imgW="152280" imgH="228600" progId="Equation.DSMT4">
                  <p:embed/>
                  <p:pic>
                    <p:nvPicPr>
                      <p:cNvPr id="91" name="Object 40">
                        <a:extLst>
                          <a:ext uri="{FF2B5EF4-FFF2-40B4-BE49-F238E27FC236}">
                            <a16:creationId xmlns:a16="http://schemas.microsoft.com/office/drawing/2014/main" id="{4E8BFB27-9A08-497B-BE1F-A68F090FA6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366" y="3526780"/>
                        <a:ext cx="41433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16">
            <a:extLst>
              <a:ext uri="{FF2B5EF4-FFF2-40B4-BE49-F238E27FC236}">
                <a16:creationId xmlns:a16="http://schemas.microsoft.com/office/drawing/2014/main" id="{E71E4E99-FFE3-4554-8842-47685705A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54987"/>
              </p:ext>
            </p:extLst>
          </p:nvPr>
        </p:nvGraphicFramePr>
        <p:xfrm>
          <a:off x="3757639" y="2852936"/>
          <a:ext cx="3571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39700" imgH="139700" progId="Equation.DSMT4">
                  <p:embed/>
                </p:oleObj>
              </mc:Choice>
              <mc:Fallback>
                <p:oleObj name="Equation" r:id="rId39" imgW="139700" imgH="139700" progId="Equation.DSMT4">
                  <p:embed/>
                  <p:pic>
                    <p:nvPicPr>
                      <p:cNvPr id="93" name="Object 16">
                        <a:extLst>
                          <a:ext uri="{FF2B5EF4-FFF2-40B4-BE49-F238E27FC236}">
                            <a16:creationId xmlns:a16="http://schemas.microsoft.com/office/drawing/2014/main" id="{E71E4E99-FFE3-4554-8842-47685705A0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39" y="2852936"/>
                        <a:ext cx="35718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17">
            <a:extLst>
              <a:ext uri="{FF2B5EF4-FFF2-40B4-BE49-F238E27FC236}">
                <a16:creationId xmlns:a16="http://schemas.microsoft.com/office/drawing/2014/main" id="{75029A3C-CC9F-4655-8C50-FAEB839CD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938912"/>
              </p:ext>
            </p:extLst>
          </p:nvPr>
        </p:nvGraphicFramePr>
        <p:xfrm>
          <a:off x="4027066" y="2835847"/>
          <a:ext cx="3238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6725" imgH="126725" progId="Equation.DSMT4">
                  <p:embed/>
                </p:oleObj>
              </mc:Choice>
              <mc:Fallback>
                <p:oleObj name="Equation" r:id="rId40" imgW="126725" imgH="126725" progId="Equation.DSMT4">
                  <p:embed/>
                  <p:pic>
                    <p:nvPicPr>
                      <p:cNvPr id="94" name="Object 17">
                        <a:extLst>
                          <a:ext uri="{FF2B5EF4-FFF2-40B4-BE49-F238E27FC236}">
                            <a16:creationId xmlns:a16="http://schemas.microsoft.com/office/drawing/2014/main" id="{75029A3C-CC9F-4655-8C50-FAEB839CDF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066" y="2835847"/>
                        <a:ext cx="32385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21">
            <a:extLst>
              <a:ext uri="{FF2B5EF4-FFF2-40B4-BE49-F238E27FC236}">
                <a16:creationId xmlns:a16="http://schemas.microsoft.com/office/drawing/2014/main" id="{90595CF7-BF48-4638-B165-117870FF7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33310"/>
              </p:ext>
            </p:extLst>
          </p:nvPr>
        </p:nvGraphicFramePr>
        <p:xfrm>
          <a:off x="4223792" y="2708920"/>
          <a:ext cx="2159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14250" imgH="228501" progId="Equation.DSMT4">
                  <p:embed/>
                </p:oleObj>
              </mc:Choice>
              <mc:Fallback>
                <p:oleObj name="Equation" r:id="rId41" imgW="114250" imgH="228501" progId="Equation.DSMT4">
                  <p:embed/>
                  <p:pic>
                    <p:nvPicPr>
                      <p:cNvPr id="95" name="Object 21">
                        <a:extLst>
                          <a:ext uri="{FF2B5EF4-FFF2-40B4-BE49-F238E27FC236}">
                            <a16:creationId xmlns:a16="http://schemas.microsoft.com/office/drawing/2014/main" id="{90595CF7-BF48-4638-B165-117870FF79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2708920"/>
                        <a:ext cx="2159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35">
            <a:extLst>
              <a:ext uri="{FF2B5EF4-FFF2-40B4-BE49-F238E27FC236}">
                <a16:creationId xmlns:a16="http://schemas.microsoft.com/office/drawing/2014/main" id="{57C2B025-E15E-4472-90A4-E33087224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83785"/>
              </p:ext>
            </p:extLst>
          </p:nvPr>
        </p:nvGraphicFramePr>
        <p:xfrm>
          <a:off x="3911180" y="3234308"/>
          <a:ext cx="43973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53670" imgH="177569" progId="Equation.DSMT4">
                  <p:embed/>
                </p:oleObj>
              </mc:Choice>
              <mc:Fallback>
                <p:oleObj name="Equation" r:id="rId43" imgW="253670" imgH="177569" progId="Equation.DSMT4">
                  <p:embed/>
                  <p:pic>
                    <p:nvPicPr>
                      <p:cNvPr id="96" name="Object 35">
                        <a:extLst>
                          <a:ext uri="{FF2B5EF4-FFF2-40B4-BE49-F238E27FC236}">
                            <a16:creationId xmlns:a16="http://schemas.microsoft.com/office/drawing/2014/main" id="{57C2B025-E15E-4472-90A4-E33087224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180" y="3234308"/>
                        <a:ext cx="439737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42">
            <a:extLst>
              <a:ext uri="{FF2B5EF4-FFF2-40B4-BE49-F238E27FC236}">
                <a16:creationId xmlns:a16="http://schemas.microsoft.com/office/drawing/2014/main" id="{50E8E314-D08F-4EC6-BE36-A25876B38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211779"/>
              </p:ext>
            </p:extLst>
          </p:nvPr>
        </p:nvGraphicFramePr>
        <p:xfrm>
          <a:off x="3901655" y="3501008"/>
          <a:ext cx="4159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52334" imgH="228501" progId="Equation.DSMT4">
                  <p:embed/>
                </p:oleObj>
              </mc:Choice>
              <mc:Fallback>
                <p:oleObj name="Equation" r:id="rId45" imgW="152334" imgH="228501" progId="Equation.DSMT4">
                  <p:embed/>
                  <p:pic>
                    <p:nvPicPr>
                      <p:cNvPr id="97" name="Object 42">
                        <a:extLst>
                          <a:ext uri="{FF2B5EF4-FFF2-40B4-BE49-F238E27FC236}">
                            <a16:creationId xmlns:a16="http://schemas.microsoft.com/office/drawing/2014/main" id="{50E8E314-D08F-4EC6-BE36-A25876B38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655" y="3501008"/>
                        <a:ext cx="4159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16">
            <a:extLst>
              <a:ext uri="{FF2B5EF4-FFF2-40B4-BE49-F238E27FC236}">
                <a16:creationId xmlns:a16="http://schemas.microsoft.com/office/drawing/2014/main" id="{FF878948-9206-499A-8AB9-00401AC66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82945"/>
              </p:ext>
            </p:extLst>
          </p:nvPr>
        </p:nvGraphicFramePr>
        <p:xfrm>
          <a:off x="4621735" y="2863105"/>
          <a:ext cx="3571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39700" imgH="139700" progId="Equation.DSMT4">
                  <p:embed/>
                </p:oleObj>
              </mc:Choice>
              <mc:Fallback>
                <p:oleObj name="Equation" r:id="rId39" imgW="139700" imgH="139700" progId="Equation.DSMT4">
                  <p:embed/>
                  <p:pic>
                    <p:nvPicPr>
                      <p:cNvPr id="98" name="Object 16">
                        <a:extLst>
                          <a:ext uri="{FF2B5EF4-FFF2-40B4-BE49-F238E27FC236}">
                            <a16:creationId xmlns:a16="http://schemas.microsoft.com/office/drawing/2014/main" id="{FF878948-9206-499A-8AB9-00401AC669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735" y="2863105"/>
                        <a:ext cx="35718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17">
            <a:extLst>
              <a:ext uri="{FF2B5EF4-FFF2-40B4-BE49-F238E27FC236}">
                <a16:creationId xmlns:a16="http://schemas.microsoft.com/office/drawing/2014/main" id="{AD23EAE7-82F7-4016-BC3F-C75E5A680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450662"/>
              </p:ext>
            </p:extLst>
          </p:nvPr>
        </p:nvGraphicFramePr>
        <p:xfrm>
          <a:off x="4891162" y="2846016"/>
          <a:ext cx="3238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6725" imgH="126725" progId="Equation.DSMT4">
                  <p:embed/>
                </p:oleObj>
              </mc:Choice>
              <mc:Fallback>
                <p:oleObj name="Equation" r:id="rId40" imgW="126725" imgH="126725" progId="Equation.DSMT4">
                  <p:embed/>
                  <p:pic>
                    <p:nvPicPr>
                      <p:cNvPr id="99" name="Object 17">
                        <a:extLst>
                          <a:ext uri="{FF2B5EF4-FFF2-40B4-BE49-F238E27FC236}">
                            <a16:creationId xmlns:a16="http://schemas.microsoft.com/office/drawing/2014/main" id="{AD23EAE7-82F7-4016-BC3F-C75E5A680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162" y="2846016"/>
                        <a:ext cx="32385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21">
            <a:extLst>
              <a:ext uri="{FF2B5EF4-FFF2-40B4-BE49-F238E27FC236}">
                <a16:creationId xmlns:a16="http://schemas.microsoft.com/office/drawing/2014/main" id="{E5DA560B-4DC6-4E36-8D24-B5F7266E0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639733"/>
              </p:ext>
            </p:extLst>
          </p:nvPr>
        </p:nvGraphicFramePr>
        <p:xfrm>
          <a:off x="5076825" y="2708920"/>
          <a:ext cx="239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6720" imgH="177480" progId="Equation.DSMT4">
                  <p:embed/>
                </p:oleObj>
              </mc:Choice>
              <mc:Fallback>
                <p:oleObj name="Equation" r:id="rId47" imgW="126720" imgH="177480" progId="Equation.DSMT4">
                  <p:embed/>
                  <p:pic>
                    <p:nvPicPr>
                      <p:cNvPr id="100" name="Object 21">
                        <a:extLst>
                          <a:ext uri="{FF2B5EF4-FFF2-40B4-BE49-F238E27FC236}">
                            <a16:creationId xmlns:a16="http://schemas.microsoft.com/office/drawing/2014/main" id="{E5DA560B-4DC6-4E36-8D24-B5F7266E0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708920"/>
                        <a:ext cx="239713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35">
            <a:extLst>
              <a:ext uri="{FF2B5EF4-FFF2-40B4-BE49-F238E27FC236}">
                <a16:creationId xmlns:a16="http://schemas.microsoft.com/office/drawing/2014/main" id="{69C23FAB-4128-4C4F-954D-ED02B2558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430051"/>
              </p:ext>
            </p:extLst>
          </p:nvPr>
        </p:nvGraphicFramePr>
        <p:xfrm>
          <a:off x="4775276" y="3244477"/>
          <a:ext cx="43973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53800" imgH="177480" progId="Equation.DSMT4">
                  <p:embed/>
                </p:oleObj>
              </mc:Choice>
              <mc:Fallback>
                <p:oleObj name="Equation" r:id="rId49" imgW="253800" imgH="177480" progId="Equation.DSMT4">
                  <p:embed/>
                  <p:pic>
                    <p:nvPicPr>
                      <p:cNvPr id="101" name="Object 35">
                        <a:extLst>
                          <a:ext uri="{FF2B5EF4-FFF2-40B4-BE49-F238E27FC236}">
                            <a16:creationId xmlns:a16="http://schemas.microsoft.com/office/drawing/2014/main" id="{69C23FAB-4128-4C4F-954D-ED02B2558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76" y="3244477"/>
                        <a:ext cx="439737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42">
            <a:extLst>
              <a:ext uri="{FF2B5EF4-FFF2-40B4-BE49-F238E27FC236}">
                <a16:creationId xmlns:a16="http://schemas.microsoft.com/office/drawing/2014/main" id="{86802043-1EF0-4A23-845F-77E82A887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517741"/>
              </p:ext>
            </p:extLst>
          </p:nvPr>
        </p:nvGraphicFramePr>
        <p:xfrm>
          <a:off x="4765751" y="3511177"/>
          <a:ext cx="4159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52280" imgH="228600" progId="Equation.DSMT4">
                  <p:embed/>
                </p:oleObj>
              </mc:Choice>
              <mc:Fallback>
                <p:oleObj name="Equation" r:id="rId51" imgW="152280" imgH="228600" progId="Equation.DSMT4">
                  <p:embed/>
                  <p:pic>
                    <p:nvPicPr>
                      <p:cNvPr id="102" name="Object 42">
                        <a:extLst>
                          <a:ext uri="{FF2B5EF4-FFF2-40B4-BE49-F238E27FC236}">
                            <a16:creationId xmlns:a16="http://schemas.microsoft.com/office/drawing/2014/main" id="{86802043-1EF0-4A23-845F-77E82A8873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751" y="3511177"/>
                        <a:ext cx="4159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31">
            <a:extLst>
              <a:ext uri="{FF2B5EF4-FFF2-40B4-BE49-F238E27FC236}">
                <a16:creationId xmlns:a16="http://schemas.microsoft.com/office/drawing/2014/main" id="{10FCFC49-32BA-4DA5-9F28-9E9FA2CD8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521867"/>
              </p:ext>
            </p:extLst>
          </p:nvPr>
        </p:nvGraphicFramePr>
        <p:xfrm>
          <a:off x="6528048" y="3140968"/>
          <a:ext cx="10302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596880" imgH="241200" progId="Equation.DSMT4">
                  <p:embed/>
                </p:oleObj>
              </mc:Choice>
              <mc:Fallback>
                <p:oleObj name="Equation" r:id="rId53" imgW="596880" imgH="241200" progId="Equation.DSMT4">
                  <p:embed/>
                  <p:pic>
                    <p:nvPicPr>
                      <p:cNvPr id="103" name="Object 31">
                        <a:extLst>
                          <a:ext uri="{FF2B5EF4-FFF2-40B4-BE49-F238E27FC236}">
                            <a16:creationId xmlns:a16="http://schemas.microsoft.com/office/drawing/2014/main" id="{10FCFC49-32BA-4DA5-9F28-9E9FA2CD8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3140968"/>
                        <a:ext cx="10302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42">
            <a:extLst>
              <a:ext uri="{FF2B5EF4-FFF2-40B4-BE49-F238E27FC236}">
                <a16:creationId xmlns:a16="http://schemas.microsoft.com/office/drawing/2014/main" id="{2BE6B4C5-169B-4AF7-BB83-BF117FB7A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32654"/>
              </p:ext>
            </p:extLst>
          </p:nvPr>
        </p:nvGraphicFramePr>
        <p:xfrm>
          <a:off x="6672064" y="3573016"/>
          <a:ext cx="4492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64880" imgH="228600" progId="Equation.DSMT4">
                  <p:embed/>
                </p:oleObj>
              </mc:Choice>
              <mc:Fallback>
                <p:oleObj name="Equation" r:id="rId55" imgW="164880" imgH="228600" progId="Equation.DSMT4">
                  <p:embed/>
                  <p:pic>
                    <p:nvPicPr>
                      <p:cNvPr id="104" name="Object 42">
                        <a:extLst>
                          <a:ext uri="{FF2B5EF4-FFF2-40B4-BE49-F238E27FC236}">
                            <a16:creationId xmlns:a16="http://schemas.microsoft.com/office/drawing/2014/main" id="{2BE6B4C5-169B-4AF7-BB83-BF117FB7AB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4" y="3573016"/>
                        <a:ext cx="449262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6">
            <a:extLst>
              <a:ext uri="{FF2B5EF4-FFF2-40B4-BE49-F238E27FC236}">
                <a16:creationId xmlns:a16="http://schemas.microsoft.com/office/drawing/2014/main" id="{BDE83E81-3990-4BFB-BB3C-229689B52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427821"/>
              </p:ext>
            </p:extLst>
          </p:nvPr>
        </p:nvGraphicFramePr>
        <p:xfrm>
          <a:off x="6672064" y="2780928"/>
          <a:ext cx="3571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39700" imgH="139700" progId="Equation.DSMT4">
                  <p:embed/>
                </p:oleObj>
              </mc:Choice>
              <mc:Fallback>
                <p:oleObj name="Equation" r:id="rId39" imgW="139700" imgH="139700" progId="Equation.DSMT4">
                  <p:embed/>
                  <p:pic>
                    <p:nvPicPr>
                      <p:cNvPr id="106" name="Object 16">
                        <a:extLst>
                          <a:ext uri="{FF2B5EF4-FFF2-40B4-BE49-F238E27FC236}">
                            <a16:creationId xmlns:a16="http://schemas.microsoft.com/office/drawing/2014/main" id="{BDE83E81-3990-4BFB-BB3C-229689B52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4" y="2780928"/>
                        <a:ext cx="35718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7">
            <a:extLst>
              <a:ext uri="{FF2B5EF4-FFF2-40B4-BE49-F238E27FC236}">
                <a16:creationId xmlns:a16="http://schemas.microsoft.com/office/drawing/2014/main" id="{450C4C04-642C-4C10-8742-C14D909B4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584795"/>
              </p:ext>
            </p:extLst>
          </p:nvPr>
        </p:nvGraphicFramePr>
        <p:xfrm>
          <a:off x="6941491" y="2763839"/>
          <a:ext cx="3238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6725" imgH="126725" progId="Equation.DSMT4">
                  <p:embed/>
                </p:oleObj>
              </mc:Choice>
              <mc:Fallback>
                <p:oleObj name="Equation" r:id="rId40" imgW="126725" imgH="126725" progId="Equation.DSMT4">
                  <p:embed/>
                  <p:pic>
                    <p:nvPicPr>
                      <p:cNvPr id="107" name="Object 17">
                        <a:extLst>
                          <a:ext uri="{FF2B5EF4-FFF2-40B4-BE49-F238E27FC236}">
                            <a16:creationId xmlns:a16="http://schemas.microsoft.com/office/drawing/2014/main" id="{450C4C04-642C-4C10-8742-C14D909B4D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491" y="2763839"/>
                        <a:ext cx="32385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21">
            <a:extLst>
              <a:ext uri="{FF2B5EF4-FFF2-40B4-BE49-F238E27FC236}">
                <a16:creationId xmlns:a16="http://schemas.microsoft.com/office/drawing/2014/main" id="{7A8F0FDF-9B79-4698-8476-61D365A3E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95713"/>
              </p:ext>
            </p:extLst>
          </p:nvPr>
        </p:nvGraphicFramePr>
        <p:xfrm>
          <a:off x="7200305" y="2627313"/>
          <a:ext cx="6238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30120" imgH="177480" progId="Equation.DSMT4">
                  <p:embed/>
                </p:oleObj>
              </mc:Choice>
              <mc:Fallback>
                <p:oleObj name="Equation" r:id="rId57" imgW="330120" imgH="177480" progId="Equation.DSMT4">
                  <p:embed/>
                  <p:pic>
                    <p:nvPicPr>
                      <p:cNvPr id="108" name="Object 21">
                        <a:extLst>
                          <a:ext uri="{FF2B5EF4-FFF2-40B4-BE49-F238E27FC236}">
                            <a16:creationId xmlns:a16="http://schemas.microsoft.com/office/drawing/2014/main" id="{7A8F0FDF-9B79-4698-8476-61D365A3E4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305" y="2627313"/>
                        <a:ext cx="623887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08">
            <a:extLst>
              <a:ext uri="{FF2B5EF4-FFF2-40B4-BE49-F238E27FC236}">
                <a16:creationId xmlns:a16="http://schemas.microsoft.com/office/drawing/2014/main" id="{BE6EE166-75B2-4F85-B1B3-51C4465CA065}"/>
              </a:ext>
            </a:extLst>
          </p:cNvPr>
          <p:cNvSpPr txBox="1"/>
          <p:nvPr/>
        </p:nvSpPr>
        <p:spPr>
          <a:xfrm>
            <a:off x="8544272" y="2636912"/>
            <a:ext cx="2952328" cy="9694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1900" dirty="0">
                <a:solidFill>
                  <a:srgbClr val="FF0000"/>
                </a:solidFill>
              </a:rPr>
              <a:t>The exponent of the “ratio” is always one less than the value of “n”</a:t>
            </a:r>
          </a:p>
        </p:txBody>
      </p:sp>
      <p:sp>
        <p:nvSpPr>
          <p:cNvPr id="126" name="Oval 125">
            <a:extLst>
              <a:ext uri="{FF2B5EF4-FFF2-40B4-BE49-F238E27FC236}">
                <a16:creationId xmlns:a16="http://schemas.microsoft.com/office/drawing/2014/main" id="{A9E43303-06D0-46D3-BBB7-9A2C19C28669}"/>
              </a:ext>
            </a:extLst>
          </p:cNvPr>
          <p:cNvSpPr/>
          <p:nvPr/>
        </p:nvSpPr>
        <p:spPr>
          <a:xfrm>
            <a:off x="6096000" y="2348880"/>
            <a:ext cx="2139081" cy="2016224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7" name="Object 45">
            <a:extLst>
              <a:ext uri="{FF2B5EF4-FFF2-40B4-BE49-F238E27FC236}">
                <a16:creationId xmlns:a16="http://schemas.microsoft.com/office/drawing/2014/main" id="{0F5D7BE6-9F60-4980-95E6-16EA03F976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967561"/>
              </p:ext>
            </p:extLst>
          </p:nvPr>
        </p:nvGraphicFramePr>
        <p:xfrm>
          <a:off x="566119" y="4610719"/>
          <a:ext cx="9493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04668" imgH="228501" progId="Equation.DSMT4">
                  <p:embed/>
                </p:oleObj>
              </mc:Choice>
              <mc:Fallback>
                <p:oleObj name="Equation" r:id="rId59" imgW="304668" imgH="228501" progId="Equation.DSMT4">
                  <p:embed/>
                  <p:pic>
                    <p:nvPicPr>
                      <p:cNvPr id="127" name="Object 45">
                        <a:extLst>
                          <a:ext uri="{FF2B5EF4-FFF2-40B4-BE49-F238E27FC236}">
                            <a16:creationId xmlns:a16="http://schemas.microsoft.com/office/drawing/2014/main" id="{0F5D7BE6-9F60-4980-95E6-16EA03F976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19" y="4610719"/>
                        <a:ext cx="9493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46">
            <a:extLst>
              <a:ext uri="{FF2B5EF4-FFF2-40B4-BE49-F238E27FC236}">
                <a16:creationId xmlns:a16="http://schemas.microsoft.com/office/drawing/2014/main" id="{F841D11A-E1CE-4BBF-A9EA-A46A93C33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074997"/>
              </p:ext>
            </p:extLst>
          </p:nvPr>
        </p:nvGraphicFramePr>
        <p:xfrm>
          <a:off x="1447182" y="4736132"/>
          <a:ext cx="8223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241195" imgH="152334" progId="Equation.DSMT4">
                  <p:embed/>
                </p:oleObj>
              </mc:Choice>
              <mc:Fallback>
                <p:oleObj name="Equation" r:id="rId61" imgW="241195" imgH="152334" progId="Equation.DSMT4">
                  <p:embed/>
                  <p:pic>
                    <p:nvPicPr>
                      <p:cNvPr id="128" name="Object 46">
                        <a:extLst>
                          <a:ext uri="{FF2B5EF4-FFF2-40B4-BE49-F238E27FC236}">
                            <a16:creationId xmlns:a16="http://schemas.microsoft.com/office/drawing/2014/main" id="{F841D11A-E1CE-4BBF-A9EA-A46A93C335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182" y="4736132"/>
                        <a:ext cx="82232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47">
            <a:extLst>
              <a:ext uri="{FF2B5EF4-FFF2-40B4-BE49-F238E27FC236}">
                <a16:creationId xmlns:a16="http://schemas.microsoft.com/office/drawing/2014/main" id="{2415D7B5-95B4-491C-AC39-078557007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922724"/>
              </p:ext>
            </p:extLst>
          </p:nvPr>
        </p:nvGraphicFramePr>
        <p:xfrm>
          <a:off x="2134569" y="4759944"/>
          <a:ext cx="454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126725" imgH="126725" progId="Equation.DSMT4">
                  <p:embed/>
                </p:oleObj>
              </mc:Choice>
              <mc:Fallback>
                <p:oleObj name="Equation" r:id="rId63" imgW="126725" imgH="126725" progId="Equation.DSMT4">
                  <p:embed/>
                  <p:pic>
                    <p:nvPicPr>
                      <p:cNvPr id="129" name="Object 47">
                        <a:extLst>
                          <a:ext uri="{FF2B5EF4-FFF2-40B4-BE49-F238E27FC236}">
                            <a16:creationId xmlns:a16="http://schemas.microsoft.com/office/drawing/2014/main" id="{2415D7B5-95B4-491C-AC39-0785570078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569" y="4759944"/>
                        <a:ext cx="4540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48">
            <a:extLst>
              <a:ext uri="{FF2B5EF4-FFF2-40B4-BE49-F238E27FC236}">
                <a16:creationId xmlns:a16="http://schemas.microsoft.com/office/drawing/2014/main" id="{6160ACBD-7143-4326-9F83-0706C62F8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8344"/>
              </p:ext>
            </p:extLst>
          </p:nvPr>
        </p:nvGraphicFramePr>
        <p:xfrm>
          <a:off x="2479057" y="4640881"/>
          <a:ext cx="6000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253890" imgH="228501" progId="Equation.DSMT4">
                  <p:embed/>
                </p:oleObj>
              </mc:Choice>
              <mc:Fallback>
                <p:oleObj name="Equation" r:id="rId64" imgW="253890" imgH="228501" progId="Equation.DSMT4">
                  <p:embed/>
                  <p:pic>
                    <p:nvPicPr>
                      <p:cNvPr id="130" name="Object 48">
                        <a:extLst>
                          <a:ext uri="{FF2B5EF4-FFF2-40B4-BE49-F238E27FC236}">
                            <a16:creationId xmlns:a16="http://schemas.microsoft.com/office/drawing/2014/main" id="{6160ACBD-7143-4326-9F83-0706C62F89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057" y="4640881"/>
                        <a:ext cx="6000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Rectangle 130">
            <a:extLst>
              <a:ext uri="{FF2B5EF4-FFF2-40B4-BE49-F238E27FC236}">
                <a16:creationId xmlns:a16="http://schemas.microsoft.com/office/drawing/2014/main" id="{D676463E-7972-4278-AA55-6F67E301420C}"/>
              </a:ext>
            </a:extLst>
          </p:cNvPr>
          <p:cNvSpPr/>
          <p:nvPr/>
        </p:nvSpPr>
        <p:spPr>
          <a:xfrm>
            <a:off x="407368" y="4509120"/>
            <a:ext cx="2800350" cy="885825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235CFEC6-FEA5-44C1-9B20-ADEE39413947}"/>
              </a:ext>
            </a:extLst>
          </p:cNvPr>
          <p:cNvSpPr txBox="1"/>
          <p:nvPr/>
        </p:nvSpPr>
        <p:spPr>
          <a:xfrm>
            <a:off x="191344" y="5589240"/>
            <a:ext cx="3672408" cy="10081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</a:rPr>
              <a:t>This is the term formula, it gives the value of the nth term in a geometric sequence</a:t>
            </a:r>
          </a:p>
        </p:txBody>
      </p:sp>
      <p:graphicFrame>
        <p:nvGraphicFramePr>
          <p:cNvPr id="133" name="Object 49">
            <a:extLst>
              <a:ext uri="{FF2B5EF4-FFF2-40B4-BE49-F238E27FC236}">
                <a16:creationId xmlns:a16="http://schemas.microsoft.com/office/drawing/2014/main" id="{B0FAC66C-4D26-4C18-8498-1ABFB25D8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13234"/>
              </p:ext>
            </p:extLst>
          </p:nvPr>
        </p:nvGraphicFramePr>
        <p:xfrm>
          <a:off x="4263381" y="4377407"/>
          <a:ext cx="5667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241300" imgH="228600" progId="Equation.DSMT4">
                  <p:embed/>
                </p:oleObj>
              </mc:Choice>
              <mc:Fallback>
                <p:oleObj name="Equation" r:id="rId66" imgW="241300" imgH="228600" progId="Equation.DSMT4">
                  <p:embed/>
                  <p:pic>
                    <p:nvPicPr>
                      <p:cNvPr id="133" name="Object 49">
                        <a:extLst>
                          <a:ext uri="{FF2B5EF4-FFF2-40B4-BE49-F238E27FC236}">
                            <a16:creationId xmlns:a16="http://schemas.microsoft.com/office/drawing/2014/main" id="{B0FAC66C-4D26-4C18-8498-1ABFB25D82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381" y="4377407"/>
                        <a:ext cx="566737" cy="534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50">
            <a:extLst>
              <a:ext uri="{FF2B5EF4-FFF2-40B4-BE49-F238E27FC236}">
                <a16:creationId xmlns:a16="http://schemas.microsoft.com/office/drawing/2014/main" id="{9BC46365-6612-47F6-B65B-AA098742D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903597"/>
              </p:ext>
            </p:extLst>
          </p:nvPr>
        </p:nvGraphicFramePr>
        <p:xfrm>
          <a:off x="4364981" y="5067968"/>
          <a:ext cx="4476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190417" imgH="152334" progId="Equation.DSMT4">
                  <p:embed/>
                </p:oleObj>
              </mc:Choice>
              <mc:Fallback>
                <p:oleObj name="Equation" r:id="rId68" imgW="190417" imgH="152334" progId="Equation.DSMT4">
                  <p:embed/>
                  <p:pic>
                    <p:nvPicPr>
                      <p:cNvPr id="134" name="Object 50">
                        <a:extLst>
                          <a:ext uri="{FF2B5EF4-FFF2-40B4-BE49-F238E27FC236}">
                            <a16:creationId xmlns:a16="http://schemas.microsoft.com/office/drawing/2014/main" id="{9BC46365-6612-47F6-B65B-AA098742D8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981" y="5067968"/>
                        <a:ext cx="447675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51">
            <a:extLst>
              <a:ext uri="{FF2B5EF4-FFF2-40B4-BE49-F238E27FC236}">
                <a16:creationId xmlns:a16="http://schemas.microsoft.com/office/drawing/2014/main" id="{39551223-432F-4D54-993B-9C539DFE1E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84666"/>
              </p:ext>
            </p:extLst>
          </p:nvPr>
        </p:nvGraphicFramePr>
        <p:xfrm>
          <a:off x="4395143" y="5528343"/>
          <a:ext cx="4175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177569" imgH="152202" progId="Equation.DSMT4">
                  <p:embed/>
                </p:oleObj>
              </mc:Choice>
              <mc:Fallback>
                <p:oleObj name="Equation" r:id="rId70" imgW="177569" imgH="152202" progId="Equation.DSMT4">
                  <p:embed/>
                  <p:pic>
                    <p:nvPicPr>
                      <p:cNvPr id="135" name="Object 51">
                        <a:extLst>
                          <a:ext uri="{FF2B5EF4-FFF2-40B4-BE49-F238E27FC236}">
                            <a16:creationId xmlns:a16="http://schemas.microsoft.com/office/drawing/2014/main" id="{39551223-432F-4D54-993B-9C539DFE1E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143" y="5528343"/>
                        <a:ext cx="417513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52">
            <a:extLst>
              <a:ext uri="{FF2B5EF4-FFF2-40B4-BE49-F238E27FC236}">
                <a16:creationId xmlns:a16="http://schemas.microsoft.com/office/drawing/2014/main" id="{B9D95E03-A2B6-472D-98A7-B92F7F789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985157"/>
              </p:ext>
            </p:extLst>
          </p:nvPr>
        </p:nvGraphicFramePr>
        <p:xfrm>
          <a:off x="4366568" y="6015707"/>
          <a:ext cx="4476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190417" imgH="152334" progId="Equation.DSMT4">
                  <p:embed/>
                </p:oleObj>
              </mc:Choice>
              <mc:Fallback>
                <p:oleObj name="Equation" r:id="rId72" imgW="190417" imgH="152334" progId="Equation.DSMT4">
                  <p:embed/>
                  <p:pic>
                    <p:nvPicPr>
                      <p:cNvPr id="136" name="Object 52">
                        <a:extLst>
                          <a:ext uri="{FF2B5EF4-FFF2-40B4-BE49-F238E27FC236}">
                            <a16:creationId xmlns:a16="http://schemas.microsoft.com/office/drawing/2014/main" id="{B9D95E03-A2B6-472D-98A7-B92F7F789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568" y="6015707"/>
                        <a:ext cx="447675" cy="35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TextBox 77">
            <a:extLst>
              <a:ext uri="{FF2B5EF4-FFF2-40B4-BE49-F238E27FC236}">
                <a16:creationId xmlns:a16="http://schemas.microsoft.com/office/drawing/2014/main" id="{81EA6F11-222F-48A9-B5A2-252F036FC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0293" y="4472656"/>
            <a:ext cx="3376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latin typeface="Century Schoolbook" pitchFamily="18" charset="0"/>
              </a:rPr>
              <a:t>The value of the “</a:t>
            </a:r>
            <a:r>
              <a:rPr lang="en-CA" sz="2000" i="1" dirty="0">
                <a:latin typeface="Century Schoolbook" pitchFamily="18" charset="0"/>
              </a:rPr>
              <a:t>n</a:t>
            </a:r>
            <a:r>
              <a:rPr lang="en-CA" sz="2000" i="1" baseline="30000" dirty="0">
                <a:latin typeface="Century Schoolbook" pitchFamily="18" charset="0"/>
              </a:rPr>
              <a:t>th</a:t>
            </a:r>
            <a:r>
              <a:rPr lang="en-CA" sz="2000" dirty="0">
                <a:latin typeface="Century Schoolbook" pitchFamily="18" charset="0"/>
              </a:rPr>
              <a:t>” term</a:t>
            </a:r>
          </a:p>
        </p:txBody>
      </p:sp>
      <p:sp>
        <p:nvSpPr>
          <p:cNvPr id="138" name="TextBox 78">
            <a:extLst>
              <a:ext uri="{FF2B5EF4-FFF2-40B4-BE49-F238E27FC236}">
                <a16:creationId xmlns:a16="http://schemas.microsoft.com/office/drawing/2014/main" id="{0B4462A6-9E44-4BA3-AFB1-07C411A01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2356" y="5031456"/>
            <a:ext cx="26876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Value of the 1</a:t>
            </a:r>
            <a:r>
              <a:rPr lang="en-CA" sz="2000" baseline="30000">
                <a:latin typeface="Century Schoolbook" pitchFamily="18" charset="0"/>
              </a:rPr>
              <a:t>st</a:t>
            </a:r>
            <a:r>
              <a:rPr lang="en-CA" sz="2000">
                <a:latin typeface="Century Schoolbook" pitchFamily="18" charset="0"/>
              </a:rPr>
              <a:t>  term</a:t>
            </a:r>
          </a:p>
        </p:txBody>
      </p:sp>
      <p:sp>
        <p:nvSpPr>
          <p:cNvPr id="139" name="TextBox 79">
            <a:extLst>
              <a:ext uri="{FF2B5EF4-FFF2-40B4-BE49-F238E27FC236}">
                <a16:creationId xmlns:a16="http://schemas.microsoft.com/office/drawing/2014/main" id="{3BFD1736-92D5-4106-A78F-A7342D857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0293" y="5502943"/>
            <a:ext cx="1946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Common Ratio</a:t>
            </a:r>
          </a:p>
        </p:txBody>
      </p:sp>
      <p:sp>
        <p:nvSpPr>
          <p:cNvPr id="140" name="TextBox 80">
            <a:extLst>
              <a:ext uri="{FF2B5EF4-FFF2-40B4-BE49-F238E27FC236}">
                <a16:creationId xmlns:a16="http://schemas.microsoft.com/office/drawing/2014/main" id="{14A180E9-E313-4518-B628-115DDD691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2517" y="5974431"/>
            <a:ext cx="2655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The rank of the term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BA47ECBB-927E-41DD-BA4D-6DBF1985C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6080" y="5517232"/>
            <a:ext cx="39925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- Divide any term by its previous term</a:t>
            </a:r>
          </a:p>
        </p:txBody>
      </p:sp>
    </p:spTree>
    <p:extLst>
      <p:ext uri="{BB962C8B-B14F-4D97-AF65-F5344CB8AC3E}">
        <p14:creationId xmlns:p14="http://schemas.microsoft.com/office/powerpoint/2010/main" val="2335329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26" grpId="0" animBg="1"/>
      <p:bldP spid="131" grpId="0" animBg="1"/>
      <p:bldP spid="132" grpId="0"/>
      <p:bldP spid="137" grpId="0"/>
      <p:bldP spid="138" grpId="0"/>
      <p:bldP spid="139" grpId="0"/>
      <p:bldP spid="140" grpId="0"/>
      <p:bldP spid="1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21315BB-9ED2-42AE-BB6E-B2FBDC9227C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360" y="188640"/>
            <a:ext cx="10009112" cy="115212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Given the following sequence, what is the value of the 12</a:t>
            </a:r>
            <a:r>
              <a:rPr lang="en-CA" baseline="30000" dirty="0"/>
              <a:t>th</a:t>
            </a:r>
            <a:r>
              <a:rPr lang="en-CA" dirty="0"/>
              <a:t> term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0227AFE-A155-463F-A47D-6CFA68009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3353"/>
              </p:ext>
            </p:extLst>
          </p:nvPr>
        </p:nvGraphicFramePr>
        <p:xfrm>
          <a:off x="767408" y="764704"/>
          <a:ext cx="2448272" cy="60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03040" progId="Equation.DSMT4">
                  <p:embed/>
                </p:oleObj>
              </mc:Choice>
              <mc:Fallback>
                <p:oleObj name="Equation" r:id="rId3" imgW="78732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0227AFE-A155-463F-A47D-6CFA680090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408" y="764704"/>
                        <a:ext cx="2448272" cy="602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0D0F4A46-B8ED-4E4E-8B73-F6400858D70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3352" y="2132856"/>
                <a:ext cx="9865096" cy="115212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sz="2200" dirty="0"/>
                  <a:t>Ex: Given the following sequence, which term is equal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i="1">
                            <a:latin typeface="Cambria Math" panose="02040503050406030204" pitchFamily="18" charset="0"/>
                          </a:rPr>
                          <m:t>1701</m:t>
                        </m:r>
                      </m:num>
                      <m:den>
                        <m:r>
                          <a:rPr lang="en-CA" sz="2200" i="1">
                            <a:latin typeface="Cambria Math" panose="02040503050406030204" pitchFamily="18" charset="0"/>
                          </a:rPr>
                          <m:t>32</m:t>
                        </m:r>
                      </m:den>
                    </m:f>
                  </m:oMath>
                </a14:m>
                <a:r>
                  <a:rPr lang="en-CA" sz="2200" dirty="0"/>
                  <a:t>?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0D0F4A46-B8ED-4E4E-8B73-F6400858D7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2" y="2132856"/>
                <a:ext cx="9865096" cy="1152128"/>
              </a:xfrm>
              <a:prstGeom prst="rect">
                <a:avLst/>
              </a:prstGeom>
              <a:blipFill>
                <a:blip r:embed="rId6"/>
                <a:stretch>
                  <a:fillRect l="-8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C09F17B-40A8-4ACB-A321-54AC03E27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576391"/>
              </p:ext>
            </p:extLst>
          </p:nvPr>
        </p:nvGraphicFramePr>
        <p:xfrm>
          <a:off x="767408" y="2708920"/>
          <a:ext cx="2376264" cy="87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393480" progId="Equation.DSMT4">
                  <p:embed/>
                </p:oleObj>
              </mc:Choice>
              <mc:Fallback>
                <p:oleObj name="Equation" r:id="rId7" imgW="10666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C09F17B-40A8-4ACB-A321-54AC03E27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7408" y="2708920"/>
                        <a:ext cx="2376264" cy="876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9D53709E-9D23-472A-A7A5-B755CC788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3352" y="4365104"/>
                <a:ext cx="8640960" cy="115212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sz="2200" dirty="0"/>
                  <a:t>Ex: Given the following sequence, which term is equal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i="1">
                            <a:latin typeface="Cambria Math" panose="02040503050406030204" pitchFamily="18" charset="0"/>
                          </a:rPr>
                          <m:t>262144</m:t>
                        </m:r>
                      </m:num>
                      <m:den>
                        <m:r>
                          <a:rPr lang="en-CA" sz="2200" i="1">
                            <a:latin typeface="Cambria Math" panose="02040503050406030204" pitchFamily="18" charset="0"/>
                          </a:rPr>
                          <m:t>2187</m:t>
                        </m:r>
                      </m:den>
                    </m:f>
                  </m:oMath>
                </a14:m>
                <a:r>
                  <a:rPr lang="en-CA" sz="2200" dirty="0"/>
                  <a:t>?</a:t>
                </a:r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9D53709E-9D23-472A-A7A5-B755CC788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2" y="4365104"/>
                <a:ext cx="8640960" cy="1152128"/>
              </a:xfrm>
              <a:prstGeom prst="rect">
                <a:avLst/>
              </a:prstGeom>
              <a:blipFill>
                <a:blip r:embed="rId9"/>
                <a:stretch>
                  <a:fillRect l="-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9196384-3F9F-46F0-9031-DE23681CB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180498"/>
              </p:ext>
            </p:extLst>
          </p:nvPr>
        </p:nvGraphicFramePr>
        <p:xfrm>
          <a:off x="839416" y="4941168"/>
          <a:ext cx="28003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393480" progId="Equation.DSMT4">
                  <p:embed/>
                </p:oleObj>
              </mc:Choice>
              <mc:Fallback>
                <p:oleObj name="Equation" r:id="rId10" imgW="125712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9196384-3F9F-46F0-9031-DE23681CB9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9416" y="4941168"/>
                        <a:ext cx="28003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0041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96E249E-7E8B-4129-A1FA-6911A546559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188640"/>
            <a:ext cx="10153128" cy="115212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Given the following sequence, what is the value of the 12</a:t>
            </a:r>
            <a:r>
              <a:rPr lang="en-CA" baseline="30000" dirty="0"/>
              <a:t>th</a:t>
            </a:r>
            <a:r>
              <a:rPr lang="en-CA" dirty="0"/>
              <a:t> term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530250-999A-41C6-B8B6-8CEECA798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7218" y="620688"/>
          <a:ext cx="2088232" cy="51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03040" progId="Equation.DSMT4">
                  <p:embed/>
                </p:oleObj>
              </mc:Choice>
              <mc:Fallback>
                <p:oleObj name="Equation" r:id="rId3" imgW="78732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E530250-999A-41C6-B8B6-8CEECA798C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7218" y="620688"/>
                        <a:ext cx="2088232" cy="51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5B5AC49-D2EA-4D66-94EF-0064F75997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1150" y="2333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5B5AC49-D2EA-4D66-94EF-0064F75997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1150" y="23336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9B93CC9-1511-4AD5-81C3-AF709D104F0B}"/>
                  </a:ext>
                </a:extLst>
              </p:cNvPr>
              <p:cNvSpPr txBox="1"/>
              <p:nvPr/>
            </p:nvSpPr>
            <p:spPr>
              <a:xfrm>
                <a:off x="1847529" y="1016775"/>
                <a:ext cx="6510643" cy="3847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CA" sz="1900" dirty="0">
                    <a:solidFill>
                      <a:srgbClr val="FF0000"/>
                    </a:solidFill>
                  </a:rPr>
                  <a:t>Use the formula to find the 12</a:t>
                </a:r>
                <a:r>
                  <a:rPr lang="en-CA" sz="1900" baseline="30000" dirty="0">
                    <a:solidFill>
                      <a:srgbClr val="FF0000"/>
                    </a:solidFill>
                  </a:rPr>
                  <a:t>th</a:t>
                </a:r>
                <a:r>
                  <a:rPr lang="en-CA" sz="1900" dirty="0">
                    <a:solidFill>
                      <a:srgbClr val="FF0000"/>
                    </a:solidFill>
                  </a:rPr>
                  <a:t> term:  </a:t>
                </a:r>
                <a14:m>
                  <m:oMath xmlns:m="http://schemas.openxmlformats.org/officeDocument/2006/math">
                    <m:r>
                      <a:rPr lang="en-CA" sz="19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CA" sz="19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CA" sz="19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19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sz="19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CA" sz="19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19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CA" sz="19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CA" sz="19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CA" sz="19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9B93CC9-1511-4AD5-81C3-AF709D104F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529" y="1016775"/>
                <a:ext cx="6510643" cy="384721"/>
              </a:xfrm>
              <a:prstGeom prst="rect">
                <a:avLst/>
              </a:prstGeom>
              <a:blipFill>
                <a:blip r:embed="rId8"/>
                <a:stretch>
                  <a:fillRect l="-843" t="-7937" b="-26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5FD2349-CB82-4455-B336-6B0808898A73}"/>
                  </a:ext>
                </a:extLst>
              </p:cNvPr>
              <p:cNvSpPr txBox="1"/>
              <p:nvPr/>
            </p:nvSpPr>
            <p:spPr>
              <a:xfrm>
                <a:off x="1817812" y="1449879"/>
                <a:ext cx="3687638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2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CA" sz="22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6,  </m:t>
                      </m:r>
                      <m:r>
                        <a:rPr lang="en-CA" sz="22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CA" sz="22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2,  </m:t>
                      </m:r>
                      <m:r>
                        <a:rPr lang="en-CA" sz="22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CA" sz="22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CA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5FD2349-CB82-4455-B336-6B0808898A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7812" y="1449879"/>
                <a:ext cx="3687638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DCE0689F-4675-48EA-80DF-5D882FD0D5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6309" y="1955341"/>
          <a:ext cx="2016224" cy="575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304560" progId="Equation.DSMT4">
                  <p:embed/>
                </p:oleObj>
              </mc:Choice>
              <mc:Fallback>
                <p:oleObj name="Equation" r:id="rId10" imgW="1066680" imgH="304560" progId="Equation.DSMT4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id="{DCE0689F-4675-48EA-80DF-5D882FD0D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309" y="1955341"/>
                        <a:ext cx="2016224" cy="5755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E54E445C-0045-4545-9163-147537F22A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3584" y="2436102"/>
          <a:ext cx="13446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304560" progId="Equation.DSMT4">
                  <p:embed/>
                </p:oleObj>
              </mc:Choice>
              <mc:Fallback>
                <p:oleObj name="Equation" r:id="rId12" imgW="711000" imgH="30456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E54E445C-0045-4545-9163-147537F22A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584" y="2436102"/>
                        <a:ext cx="1344613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0758D5FC-180F-4539-B680-51F4062DEE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4085" y="2559409"/>
          <a:ext cx="134461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177480" progId="Equation.DSMT4">
                  <p:embed/>
                </p:oleObj>
              </mc:Choice>
              <mc:Fallback>
                <p:oleObj name="Equation" r:id="rId14" imgW="711000" imgH="17748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0758D5FC-180F-4539-B680-51F4062DEE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085" y="2559409"/>
                        <a:ext cx="1344613" cy="334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EE14B4C-3D4F-4469-9975-89B20D447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7070" y="2484134"/>
          <a:ext cx="1549828" cy="48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320" imgH="177480" progId="Equation.DSMT4">
                  <p:embed/>
                </p:oleObj>
              </mc:Choice>
              <mc:Fallback>
                <p:oleObj name="Equation" r:id="rId16" imgW="5713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EE14B4C-3D4F-4469-9975-89B20D447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070" y="2484134"/>
                        <a:ext cx="1549828" cy="480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29E1576-A741-480E-AE6C-F9ED70B6CFB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3352" y="2996952"/>
                <a:ext cx="8640960" cy="115212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sz="2200" dirty="0"/>
                  <a:t>Ex: Given the following sequence, which term is equal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i="1">
                            <a:latin typeface="Cambria Math" panose="02040503050406030204" pitchFamily="18" charset="0"/>
                          </a:rPr>
                          <m:t>1701</m:t>
                        </m:r>
                      </m:num>
                      <m:den>
                        <m:r>
                          <a:rPr lang="en-CA" sz="2200" i="1">
                            <a:latin typeface="Cambria Math" panose="02040503050406030204" pitchFamily="18" charset="0"/>
                          </a:rPr>
                          <m:t>32</m:t>
                        </m:r>
                      </m:den>
                    </m:f>
                  </m:oMath>
                </a14:m>
                <a:r>
                  <a:rPr lang="en-CA" sz="2200" dirty="0"/>
                  <a:t>?</a:t>
                </a:r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29E1576-A741-480E-AE6C-F9ED70B6CF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2" y="2996952"/>
                <a:ext cx="8640960" cy="1152128"/>
              </a:xfrm>
              <a:prstGeom prst="rect">
                <a:avLst/>
              </a:prstGeom>
              <a:blipFill>
                <a:blip r:embed="rId18"/>
                <a:stretch>
                  <a:fillRect l="-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1311FF1-80A8-4420-95E1-214291DA9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1544" y="3544918"/>
          <a:ext cx="2376264" cy="87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6680" imgH="393480" progId="Equation.DSMT4">
                  <p:embed/>
                </p:oleObj>
              </mc:Choice>
              <mc:Fallback>
                <p:oleObj name="Equation" r:id="rId19" imgW="106668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1311FF1-80A8-4420-95E1-214291DA9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91544" y="3544918"/>
                        <a:ext cx="2376264" cy="876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84308815-A156-4ADD-9B81-94D599CF2D95}"/>
              </a:ext>
            </a:extLst>
          </p:cNvPr>
          <p:cNvSpPr txBox="1"/>
          <p:nvPr/>
        </p:nvSpPr>
        <p:spPr>
          <a:xfrm>
            <a:off x="4656820" y="3567698"/>
            <a:ext cx="3167374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1900" dirty="0">
                <a:solidFill>
                  <a:srgbClr val="FF0000"/>
                </a:solidFill>
              </a:rPr>
              <a:t>We know that the last term is equal to 1701/3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5698242-3767-4F15-9B0B-CBB9A887E858}"/>
                  </a:ext>
                </a:extLst>
              </p:cNvPr>
              <p:cNvSpPr txBox="1"/>
              <p:nvPr/>
            </p:nvSpPr>
            <p:spPr>
              <a:xfrm>
                <a:off x="1921749" y="4456369"/>
                <a:ext cx="6510643" cy="3847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CA" sz="1900" dirty="0">
                    <a:solidFill>
                      <a:srgbClr val="FF0000"/>
                    </a:solidFill>
                  </a:rPr>
                  <a:t>Use the formula to find the value of “n”:  </a:t>
                </a:r>
                <a14:m>
                  <m:oMath xmlns:m="http://schemas.openxmlformats.org/officeDocument/2006/math">
                    <m:r>
                      <a:rPr lang="en-CA" sz="19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CA" sz="19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CA" sz="19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19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sz="19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CA" sz="19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19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CA" sz="19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CA" sz="19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CA" sz="19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5698242-3767-4F15-9B0B-CBB9A887E8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749" y="4456369"/>
                <a:ext cx="6510643" cy="384721"/>
              </a:xfrm>
              <a:prstGeom prst="rect">
                <a:avLst/>
              </a:prstGeom>
              <a:blipFill>
                <a:blip r:embed="rId21"/>
                <a:stretch>
                  <a:fillRect l="-843" t="-7937" b="-26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521EAFC0-78A4-4158-92CB-60C042EA4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1972" y="4839856"/>
          <a:ext cx="22558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93760" imgH="380880" progId="Equation.DSMT4">
                  <p:embed/>
                </p:oleObj>
              </mc:Choice>
              <mc:Fallback>
                <p:oleObj name="Equation" r:id="rId22" imgW="1193760" imgH="380880" progId="Equation.DSMT4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521EAFC0-78A4-4158-92CB-60C042EA4D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972" y="4839856"/>
                        <a:ext cx="2255837" cy="71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C4AF0F55-A42A-40B9-9EA0-9E2C115E6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9922" y="5482124"/>
          <a:ext cx="22558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93760" imgH="380880" progId="Equation.DSMT4">
                  <p:embed/>
                </p:oleObj>
              </mc:Choice>
              <mc:Fallback>
                <p:oleObj name="Equation" r:id="rId24" imgW="1193760" imgH="380880" progId="Equation.DSMT4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C4AF0F55-A42A-40B9-9EA0-9E2C115E65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922" y="5482124"/>
                        <a:ext cx="2255838" cy="71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F1ED3720-2F3B-4589-B808-0208F5A94F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4748" y="6124575"/>
          <a:ext cx="17510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000" imgH="380880" progId="Equation.DSMT4">
                  <p:embed/>
                </p:oleObj>
              </mc:Choice>
              <mc:Fallback>
                <p:oleObj name="Equation" r:id="rId26" imgW="927000" imgH="380880" progId="Equation.DSMT4">
                  <p:embed/>
                  <p:pic>
                    <p:nvPicPr>
                      <p:cNvPr id="19" name="Object 11">
                        <a:extLst>
                          <a:ext uri="{FF2B5EF4-FFF2-40B4-BE49-F238E27FC236}">
                            <a16:creationId xmlns:a16="http://schemas.microsoft.com/office/drawing/2014/main" id="{F1ED3720-2F3B-4589-B808-0208F5A94F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748" y="6124575"/>
                        <a:ext cx="1751013" cy="71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5117FE07-CE6C-4A14-AFC0-B8AD258EEC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6546" y="4871690"/>
          <a:ext cx="14874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87320" imgH="380880" progId="Equation.DSMT4">
                  <p:embed/>
                </p:oleObj>
              </mc:Choice>
              <mc:Fallback>
                <p:oleObj name="Equation" r:id="rId28" imgW="787320" imgH="380880" progId="Equation.DSMT4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5117FE07-CE6C-4A14-AFC0-B8AD258EEC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546" y="4871690"/>
                        <a:ext cx="1487487" cy="71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1A3655B8-E37F-4EDF-9D0D-B0892FE1C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5881" y="5661249"/>
          <a:ext cx="11033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83920" imgH="177480" progId="Equation.DSMT4">
                  <p:embed/>
                </p:oleObj>
              </mc:Choice>
              <mc:Fallback>
                <p:oleObj name="Equation" r:id="rId30" imgW="583920" imgH="177480" progId="Equation.DSMT4">
                  <p:embed/>
                  <p:pic>
                    <p:nvPicPr>
                      <p:cNvPr id="21" name="Object 11">
                        <a:extLst>
                          <a:ext uri="{FF2B5EF4-FFF2-40B4-BE49-F238E27FC236}">
                            <a16:creationId xmlns:a16="http://schemas.microsoft.com/office/drawing/2014/main" id="{1A3655B8-E37F-4EDF-9D0D-B0892FE1CF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1" y="5661249"/>
                        <a:ext cx="1103313" cy="33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E4597042-0642-48CD-B5B9-FAA9E1E13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5881" y="6116786"/>
          <a:ext cx="6953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68280" imgH="177480" progId="Equation.DSMT4">
                  <p:embed/>
                </p:oleObj>
              </mc:Choice>
              <mc:Fallback>
                <p:oleObj name="Equation" r:id="rId32" imgW="368280" imgH="177480" progId="Equation.DSMT4">
                  <p:embed/>
                  <p:pic>
                    <p:nvPicPr>
                      <p:cNvPr id="22" name="Object 11">
                        <a:extLst>
                          <a:ext uri="{FF2B5EF4-FFF2-40B4-BE49-F238E27FC236}">
                            <a16:creationId xmlns:a16="http://schemas.microsoft.com/office/drawing/2014/main" id="{E4597042-0642-48CD-B5B9-FAA9E1E13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1" y="6116786"/>
                        <a:ext cx="695325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92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9D53709E-9D23-472A-A7A5-B755CC788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3352" y="116632"/>
                <a:ext cx="8640960" cy="115212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sz="2200" dirty="0"/>
                  <a:t>Ex: Given the following sequence, which term is equal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i="1">
                            <a:latin typeface="Cambria Math" panose="02040503050406030204" pitchFamily="18" charset="0"/>
                          </a:rPr>
                          <m:t>262144</m:t>
                        </m:r>
                      </m:num>
                      <m:den>
                        <m:r>
                          <a:rPr lang="en-CA" sz="2200" i="1">
                            <a:latin typeface="Cambria Math" panose="02040503050406030204" pitchFamily="18" charset="0"/>
                          </a:rPr>
                          <m:t>2187</m:t>
                        </m:r>
                      </m:den>
                    </m:f>
                  </m:oMath>
                </a14:m>
                <a:r>
                  <a:rPr lang="en-CA" sz="2200" dirty="0"/>
                  <a:t>?</a:t>
                </a:r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9D53709E-9D23-472A-A7A5-B755CC788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2" y="116632"/>
                <a:ext cx="8640960" cy="1152128"/>
              </a:xfrm>
              <a:prstGeom prst="rect">
                <a:avLst/>
              </a:prstGeom>
              <a:blipFill>
                <a:blip r:embed="rId4"/>
                <a:stretch>
                  <a:fillRect l="-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9196384-3F9F-46F0-9031-DE23681CB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347975"/>
              </p:ext>
            </p:extLst>
          </p:nvPr>
        </p:nvGraphicFramePr>
        <p:xfrm>
          <a:off x="551384" y="764704"/>
          <a:ext cx="28003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393480" progId="Equation.DSMT4">
                  <p:embed/>
                </p:oleObj>
              </mc:Choice>
              <mc:Fallback>
                <p:oleObj name="Equation" r:id="rId5" imgW="125712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9196384-3F9F-46F0-9031-DE23681CB9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384" y="764704"/>
                        <a:ext cx="28003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CC6FECB7-6243-4BAC-9DF1-A755543D9F1B}"/>
              </a:ext>
            </a:extLst>
          </p:cNvPr>
          <p:cNvSpPr txBox="1"/>
          <p:nvPr/>
        </p:nvSpPr>
        <p:spPr>
          <a:xfrm>
            <a:off x="394742" y="1900085"/>
            <a:ext cx="3167374" cy="3847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1900" dirty="0">
                <a:solidFill>
                  <a:srgbClr val="FF0000"/>
                </a:solidFill>
              </a:rPr>
              <a:t>First find the value of “r”</a:t>
            </a:r>
          </a:p>
        </p:txBody>
      </p:sp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FD3CE54B-1834-4D2C-A82C-BA7D12CE5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319768"/>
              </p:ext>
            </p:extLst>
          </p:nvPr>
        </p:nvGraphicFramePr>
        <p:xfrm>
          <a:off x="1343472" y="2348880"/>
          <a:ext cx="15589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317160" progId="Equation.DSMT4">
                  <p:embed/>
                </p:oleObj>
              </mc:Choice>
              <mc:Fallback>
                <p:oleObj name="Equation" r:id="rId7" imgW="825480" imgH="317160" progId="Equation.DSMT4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FD3CE54B-1834-4D2C-A82C-BA7D12CE5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2348880"/>
                        <a:ext cx="1558925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8E7393A7-2EC1-4D6E-B388-CEAC46EA59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422208"/>
              </p:ext>
            </p:extLst>
          </p:nvPr>
        </p:nvGraphicFramePr>
        <p:xfrm>
          <a:off x="1906911" y="3015139"/>
          <a:ext cx="11985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317160" progId="Equation.DSMT4">
                  <p:embed/>
                </p:oleObj>
              </mc:Choice>
              <mc:Fallback>
                <p:oleObj name="Equation" r:id="rId9" imgW="634680" imgH="317160" progId="Equation.DSMT4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8E7393A7-2EC1-4D6E-B388-CEAC46EA59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911" y="3015139"/>
                        <a:ext cx="1198563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BE24E41C-76FD-447D-AFC4-B8AB688FF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74452"/>
              </p:ext>
            </p:extLst>
          </p:nvPr>
        </p:nvGraphicFramePr>
        <p:xfrm>
          <a:off x="2124002" y="3692536"/>
          <a:ext cx="9350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304560" progId="Equation.DSMT4">
                  <p:embed/>
                </p:oleObj>
              </mc:Choice>
              <mc:Fallback>
                <p:oleObj name="Equation" r:id="rId11" imgW="495000" imgH="304560" progId="Equation.DSMT4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BE24E41C-76FD-447D-AFC4-B8AB688FF5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02" y="3692536"/>
                        <a:ext cx="935037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537DCE6-9217-40BF-B60E-83FA88BB0A55}"/>
                  </a:ext>
                </a:extLst>
              </p:cNvPr>
              <p:cNvSpPr txBox="1"/>
              <p:nvPr/>
            </p:nvSpPr>
            <p:spPr>
              <a:xfrm>
                <a:off x="4439817" y="1959804"/>
                <a:ext cx="3528391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CA" sz="1900" dirty="0">
                    <a:solidFill>
                      <a:srgbClr val="FF0000"/>
                    </a:solidFill>
                  </a:rPr>
                  <a:t>Use the formula to find the value of “n”:  </a:t>
                </a:r>
                <a14:m>
                  <m:oMath xmlns:m="http://schemas.openxmlformats.org/officeDocument/2006/math">
                    <m:r>
                      <a:rPr lang="en-CA" sz="19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CA" sz="19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CA" sz="19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19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sz="19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CA" sz="19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19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CA" sz="19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CA" sz="19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CA" sz="19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537DCE6-9217-40BF-B60E-83FA88BB0A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817" y="1959804"/>
                <a:ext cx="3528391" cy="677108"/>
              </a:xfrm>
              <a:prstGeom prst="rect">
                <a:avLst/>
              </a:prstGeom>
              <a:blipFill>
                <a:blip r:embed="rId13"/>
                <a:stretch>
                  <a:fillRect l="-1554" t="-4464" b="-13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4C8D9F01-CAC7-4447-B097-286D7786F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13680"/>
              </p:ext>
            </p:extLst>
          </p:nvPr>
        </p:nvGraphicFramePr>
        <p:xfrm>
          <a:off x="4439816" y="2636912"/>
          <a:ext cx="30241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00200" imgH="380880" progId="Equation.DSMT4">
                  <p:embed/>
                </p:oleObj>
              </mc:Choice>
              <mc:Fallback>
                <p:oleObj name="Equation" r:id="rId14" imgW="1600200" imgH="38088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4C8D9F01-CAC7-4447-B097-286D7786FC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6" y="2636912"/>
                        <a:ext cx="3024188" cy="71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FD01E80-E4C5-4DEF-8A4D-8F0B914D3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137080"/>
              </p:ext>
            </p:extLst>
          </p:nvPr>
        </p:nvGraphicFramePr>
        <p:xfrm>
          <a:off x="4254138" y="3323402"/>
          <a:ext cx="24241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2680" imgH="380880" progId="Equation.DSMT4">
                  <p:embed/>
                </p:oleObj>
              </mc:Choice>
              <mc:Fallback>
                <p:oleObj name="Equation" r:id="rId16" imgW="1282680" imgH="380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FD01E80-E4C5-4DEF-8A4D-8F0B914D34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138" y="3323402"/>
                        <a:ext cx="2424112" cy="71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4F3165A-84FC-4F91-BC60-16B7A2830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502422"/>
              </p:ext>
            </p:extLst>
          </p:nvPr>
        </p:nvGraphicFramePr>
        <p:xfrm>
          <a:off x="4638090" y="4043483"/>
          <a:ext cx="199231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54080" imgH="444240" progId="Equation.DSMT4">
                  <p:embed/>
                </p:oleObj>
              </mc:Choice>
              <mc:Fallback>
                <p:oleObj name="Equation" r:id="rId18" imgW="1054080" imgH="444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4F3165A-84FC-4F91-BC60-16B7A2830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090" y="4043483"/>
                        <a:ext cx="1992312" cy="836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5BC8BD0-A943-4251-8DD2-B61768145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95816"/>
              </p:ext>
            </p:extLst>
          </p:nvPr>
        </p:nvGraphicFramePr>
        <p:xfrm>
          <a:off x="5046227" y="5014463"/>
          <a:ext cx="10810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71320" imgH="177480" progId="Equation.DSMT4">
                  <p:embed/>
                </p:oleObj>
              </mc:Choice>
              <mc:Fallback>
                <p:oleObj name="Equation" r:id="rId20" imgW="5713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5BC8BD0-A943-4251-8DD2-B61768145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227" y="5014463"/>
                        <a:ext cx="1081087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873D31A-4459-4A21-82BB-ACCD2A0EB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73713"/>
              </p:ext>
            </p:extLst>
          </p:nvPr>
        </p:nvGraphicFramePr>
        <p:xfrm>
          <a:off x="4924932" y="5483643"/>
          <a:ext cx="841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44240" imgH="177480" progId="Equation.DSMT4">
                  <p:embed/>
                </p:oleObj>
              </mc:Choice>
              <mc:Fallback>
                <p:oleObj name="Equation" r:id="rId22" imgW="44424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873D31A-4459-4A21-82BB-ACCD2A0EB8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932" y="5483643"/>
                        <a:ext cx="841375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D634E94-74EC-454F-83E4-A02BB58D162B}"/>
              </a:ext>
            </a:extLst>
          </p:cNvPr>
          <p:cNvSpPr txBox="1"/>
          <p:nvPr/>
        </p:nvSpPr>
        <p:spPr>
          <a:xfrm>
            <a:off x="7032104" y="4797152"/>
            <a:ext cx="3528391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1900" dirty="0">
                <a:solidFill>
                  <a:srgbClr val="FF0000"/>
                </a:solidFill>
              </a:rPr>
              <a:t>The 10</a:t>
            </a:r>
            <a:r>
              <a:rPr lang="en-CA" sz="1900" baseline="30000" dirty="0">
                <a:solidFill>
                  <a:srgbClr val="FF0000"/>
                </a:solidFill>
              </a:rPr>
              <a:t>th</a:t>
            </a:r>
            <a:r>
              <a:rPr lang="en-CA" sz="1900" dirty="0">
                <a:solidFill>
                  <a:srgbClr val="FF0000"/>
                </a:solidFill>
              </a:rPr>
              <a:t> term is equal to 262144/2187</a:t>
            </a:r>
          </a:p>
        </p:txBody>
      </p:sp>
    </p:spTree>
    <p:extLst>
      <p:ext uri="{BB962C8B-B14F-4D97-AF65-F5344CB8AC3E}">
        <p14:creationId xmlns:p14="http://schemas.microsoft.com/office/powerpoint/2010/main" val="3158682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54179-817E-448D-8D7A-3C6F6C800C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706090"/>
          </a:xfrm>
        </p:spPr>
        <p:txBody>
          <a:bodyPr/>
          <a:lstStyle/>
          <a:p>
            <a:r>
              <a:rPr lang="en-US" dirty="0"/>
              <a:t>Formulas and Key Ide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1D588F-5B60-4E58-A26F-DA78E479E23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1052736"/>
            <a:ext cx="11665296" cy="2232248"/>
          </a:xfrm>
        </p:spPr>
        <p:txBody>
          <a:bodyPr/>
          <a:lstStyle/>
          <a:p>
            <a:r>
              <a:rPr lang="en-US" dirty="0"/>
              <a:t>The common ratio can be a fraction, radical, positive, negative, or even an algebraic expression</a:t>
            </a:r>
          </a:p>
          <a:p>
            <a:r>
              <a:rPr lang="en-US" dirty="0"/>
              <a:t>When given two terms in a geometric sequence, the larger term is equal to the smaller term multiplied by the common ratio several times</a:t>
            </a:r>
          </a:p>
          <a:p>
            <a:r>
              <a:rPr lang="en-US" dirty="0" err="1"/>
              <a:t>Ie</a:t>
            </a:r>
            <a:r>
              <a:rPr lang="en-US" dirty="0"/>
              <a:t>: Suppose you are given terms t</a:t>
            </a:r>
            <a:r>
              <a:rPr lang="en-US" baseline="-25000" dirty="0"/>
              <a:t>3</a:t>
            </a:r>
            <a:r>
              <a:rPr lang="en-US" dirty="0"/>
              <a:t> and t</a:t>
            </a:r>
            <a:r>
              <a:rPr lang="en-US" baseline="-25000" dirty="0"/>
              <a:t>8</a:t>
            </a:r>
            <a:r>
              <a:rPr lang="en-US" dirty="0"/>
              <a:t> in a geometric sequence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FB4E429C-6637-4080-AE8C-9499DCBE8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273766"/>
              </p:ext>
            </p:extLst>
          </p:nvPr>
        </p:nvGraphicFramePr>
        <p:xfrm>
          <a:off x="1271464" y="3761854"/>
          <a:ext cx="93138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215640" progId="Equation.DSMT4">
                  <p:embed/>
                </p:oleObj>
              </mc:Choice>
              <mc:Fallback>
                <p:oleObj name="Equation" r:id="rId2" imgW="3873240" imgH="2156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FB4E429C-6637-4080-AE8C-9499DCBE8C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3761854"/>
                        <a:ext cx="9313863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0">
            <a:extLst>
              <a:ext uri="{FF2B5EF4-FFF2-40B4-BE49-F238E27FC236}">
                <a16:creationId xmlns:a16="http://schemas.microsoft.com/office/drawing/2014/main" id="{142C9D5A-5561-4129-AFDD-F060F174D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819593"/>
              </p:ext>
            </p:extLst>
          </p:nvPr>
        </p:nvGraphicFramePr>
        <p:xfrm>
          <a:off x="3359696" y="3545830"/>
          <a:ext cx="4143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7" name="Object 40">
                        <a:extLst>
                          <a:ext uri="{FF2B5EF4-FFF2-40B4-BE49-F238E27FC236}">
                            <a16:creationId xmlns:a16="http://schemas.microsoft.com/office/drawing/2014/main" id="{142C9D5A-5561-4129-AFDD-F060F174D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3545830"/>
                        <a:ext cx="41433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0">
            <a:extLst>
              <a:ext uri="{FF2B5EF4-FFF2-40B4-BE49-F238E27FC236}">
                <a16:creationId xmlns:a16="http://schemas.microsoft.com/office/drawing/2014/main" id="{59F7FBFF-E6C1-498D-A1DB-A08C724B3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4896"/>
              </p:ext>
            </p:extLst>
          </p:nvPr>
        </p:nvGraphicFramePr>
        <p:xfrm>
          <a:off x="8976320" y="3573016"/>
          <a:ext cx="4143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8" name="Object 40">
                        <a:extLst>
                          <a:ext uri="{FF2B5EF4-FFF2-40B4-BE49-F238E27FC236}">
                            <a16:creationId xmlns:a16="http://schemas.microsoft.com/office/drawing/2014/main" id="{59F7FBFF-E6C1-498D-A1DB-A08C724B3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6320" y="3573016"/>
                        <a:ext cx="41433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18">
            <a:extLst>
              <a:ext uri="{FF2B5EF4-FFF2-40B4-BE49-F238E27FC236}">
                <a16:creationId xmlns:a16="http://schemas.microsoft.com/office/drawing/2014/main" id="{3A4DD3E9-D262-4447-8B8A-1AB09DC3DF94}"/>
              </a:ext>
            </a:extLst>
          </p:cNvPr>
          <p:cNvSpPr/>
          <p:nvPr/>
        </p:nvSpPr>
        <p:spPr>
          <a:xfrm>
            <a:off x="3553049" y="3392610"/>
            <a:ext cx="711200" cy="306388"/>
          </a:xfrm>
          <a:custGeom>
            <a:avLst/>
            <a:gdLst>
              <a:gd name="connsiteX0" fmla="*/ 0 w 711200"/>
              <a:gd name="connsiteY0" fmla="*/ 307219 h 307219"/>
              <a:gd name="connsiteX1" fmla="*/ 333828 w 711200"/>
              <a:gd name="connsiteY1" fmla="*/ 2419 h 307219"/>
              <a:gd name="connsiteX2" fmla="*/ 711200 w 711200"/>
              <a:gd name="connsiteY2" fmla="*/ 292704 h 3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1200" h="307219">
                <a:moveTo>
                  <a:pt x="0" y="307219"/>
                </a:moveTo>
                <a:cubicBezTo>
                  <a:pt x="107647" y="156028"/>
                  <a:pt x="215295" y="4838"/>
                  <a:pt x="333828" y="2419"/>
                </a:cubicBezTo>
                <a:cubicBezTo>
                  <a:pt x="452361" y="0"/>
                  <a:pt x="581780" y="146352"/>
                  <a:pt x="711200" y="292704"/>
                </a:cubicBez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FECCE31C-8F77-4B05-A535-AFD73A17C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544851"/>
              </p:ext>
            </p:extLst>
          </p:nvPr>
        </p:nvGraphicFramePr>
        <p:xfrm>
          <a:off x="3719736" y="3041774"/>
          <a:ext cx="6159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195" imgH="139639" progId="Equation.DSMT4">
                  <p:embed/>
                </p:oleObj>
              </mc:Choice>
              <mc:Fallback>
                <p:oleObj name="Equation" r:id="rId8" imgW="241195" imgH="139639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FECCE31C-8F77-4B05-A535-AFD73A17C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6" y="3041774"/>
                        <a:ext cx="6159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0">
            <a:extLst>
              <a:ext uri="{FF2B5EF4-FFF2-40B4-BE49-F238E27FC236}">
                <a16:creationId xmlns:a16="http://schemas.microsoft.com/office/drawing/2014/main" id="{B1E6A352-A698-4F5C-B645-37D00E07F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77434"/>
              </p:ext>
            </p:extLst>
          </p:nvPr>
        </p:nvGraphicFramePr>
        <p:xfrm>
          <a:off x="4079776" y="3701047"/>
          <a:ext cx="792088" cy="49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228600" progId="Equation.DSMT4">
                  <p:embed/>
                </p:oleObj>
              </mc:Choice>
              <mc:Fallback>
                <p:oleObj name="Equation" r:id="rId10" imgW="368280" imgH="228600" progId="Equation.DSMT4">
                  <p:embed/>
                  <p:pic>
                    <p:nvPicPr>
                      <p:cNvPr id="11" name="Object 40">
                        <a:extLst>
                          <a:ext uri="{FF2B5EF4-FFF2-40B4-BE49-F238E27FC236}">
                            <a16:creationId xmlns:a16="http://schemas.microsoft.com/office/drawing/2014/main" id="{B1E6A352-A698-4F5C-B645-37D00E07F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6" y="3701047"/>
                        <a:ext cx="792088" cy="492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0">
            <a:extLst>
              <a:ext uri="{FF2B5EF4-FFF2-40B4-BE49-F238E27FC236}">
                <a16:creationId xmlns:a16="http://schemas.microsoft.com/office/drawing/2014/main" id="{4FAEA6D2-84AA-4FCC-B286-153C6590BF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331882"/>
              </p:ext>
            </p:extLst>
          </p:nvPr>
        </p:nvGraphicFramePr>
        <p:xfrm>
          <a:off x="5159896" y="3617838"/>
          <a:ext cx="9572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279360" progId="Equation.DSMT4">
                  <p:embed/>
                </p:oleObj>
              </mc:Choice>
              <mc:Fallback>
                <p:oleObj name="Equation" r:id="rId12" imgW="444240" imgH="279360" progId="Equation.DSMT4">
                  <p:embed/>
                  <p:pic>
                    <p:nvPicPr>
                      <p:cNvPr id="12" name="Object 40">
                        <a:extLst>
                          <a:ext uri="{FF2B5EF4-FFF2-40B4-BE49-F238E27FC236}">
                            <a16:creationId xmlns:a16="http://schemas.microsoft.com/office/drawing/2014/main" id="{4FAEA6D2-84AA-4FCC-B286-153C6590BF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896" y="3617838"/>
                        <a:ext cx="957263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0">
            <a:extLst>
              <a:ext uri="{FF2B5EF4-FFF2-40B4-BE49-F238E27FC236}">
                <a16:creationId xmlns:a16="http://schemas.microsoft.com/office/drawing/2014/main" id="{062571BF-1914-4A74-841A-E6463E25A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151126"/>
              </p:ext>
            </p:extLst>
          </p:nvPr>
        </p:nvGraphicFramePr>
        <p:xfrm>
          <a:off x="6325047" y="3617838"/>
          <a:ext cx="9302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40" imgH="279360" progId="Equation.DSMT4">
                  <p:embed/>
                </p:oleObj>
              </mc:Choice>
              <mc:Fallback>
                <p:oleObj name="Equation" r:id="rId14" imgW="431640" imgH="279360" progId="Equation.DSMT4">
                  <p:embed/>
                  <p:pic>
                    <p:nvPicPr>
                      <p:cNvPr id="13" name="Object 40">
                        <a:extLst>
                          <a:ext uri="{FF2B5EF4-FFF2-40B4-BE49-F238E27FC236}">
                            <a16:creationId xmlns:a16="http://schemas.microsoft.com/office/drawing/2014/main" id="{062571BF-1914-4A74-841A-E6463E25A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047" y="3617838"/>
                        <a:ext cx="930275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0">
            <a:extLst>
              <a:ext uri="{FF2B5EF4-FFF2-40B4-BE49-F238E27FC236}">
                <a16:creationId xmlns:a16="http://schemas.microsoft.com/office/drawing/2014/main" id="{5C288F7E-A202-4255-B6E4-91AD59EB4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341846"/>
              </p:ext>
            </p:extLst>
          </p:nvPr>
        </p:nvGraphicFramePr>
        <p:xfrm>
          <a:off x="7513414" y="3617838"/>
          <a:ext cx="9588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279360" progId="Equation.DSMT4">
                  <p:embed/>
                </p:oleObj>
              </mc:Choice>
              <mc:Fallback>
                <p:oleObj name="Equation" r:id="rId16" imgW="444240" imgH="279360" progId="Equation.DSMT4">
                  <p:embed/>
                  <p:pic>
                    <p:nvPicPr>
                      <p:cNvPr id="14" name="Object 40">
                        <a:extLst>
                          <a:ext uri="{FF2B5EF4-FFF2-40B4-BE49-F238E27FC236}">
                            <a16:creationId xmlns:a16="http://schemas.microsoft.com/office/drawing/2014/main" id="{5C288F7E-A202-4255-B6E4-91AD59EB41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414" y="3617838"/>
                        <a:ext cx="958850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27F38CD-3FF5-499E-9BC6-942587FC92C9}"/>
              </a:ext>
            </a:extLst>
          </p:cNvPr>
          <p:cNvSpPr txBox="1"/>
          <p:nvPr/>
        </p:nvSpPr>
        <p:spPr>
          <a:xfrm>
            <a:off x="263352" y="4365104"/>
            <a:ext cx="5760640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1900" dirty="0">
                <a:solidFill>
                  <a:srgbClr val="FF0000"/>
                </a:solidFill>
              </a:rPr>
              <a:t>To go from the third term to the eighth term, we would multiply by the common ratio 5 times!!</a:t>
            </a:r>
          </a:p>
        </p:txBody>
      </p:sp>
      <p:graphicFrame>
        <p:nvGraphicFramePr>
          <p:cNvPr id="16" name="Object 40">
            <a:extLst>
              <a:ext uri="{FF2B5EF4-FFF2-40B4-BE49-F238E27FC236}">
                <a16:creationId xmlns:a16="http://schemas.microsoft.com/office/drawing/2014/main" id="{973CF776-C822-44D7-9F10-07475E5EB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775671"/>
              </p:ext>
            </p:extLst>
          </p:nvPr>
        </p:nvGraphicFramePr>
        <p:xfrm>
          <a:off x="8688288" y="3068960"/>
          <a:ext cx="9318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640" imgH="279360" progId="Equation.DSMT4">
                  <p:embed/>
                </p:oleObj>
              </mc:Choice>
              <mc:Fallback>
                <p:oleObj name="Equation" r:id="rId18" imgW="431640" imgH="279360" progId="Equation.DSMT4">
                  <p:embed/>
                  <p:pic>
                    <p:nvPicPr>
                      <p:cNvPr id="16" name="Object 40">
                        <a:extLst>
                          <a:ext uri="{FF2B5EF4-FFF2-40B4-BE49-F238E27FC236}">
                            <a16:creationId xmlns:a16="http://schemas.microsoft.com/office/drawing/2014/main" id="{973CF776-C822-44D7-9F10-07475E5EB0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288" y="3068960"/>
                        <a:ext cx="931862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0">
            <a:extLst>
              <a:ext uri="{FF2B5EF4-FFF2-40B4-BE49-F238E27FC236}">
                <a16:creationId xmlns:a16="http://schemas.microsoft.com/office/drawing/2014/main" id="{B991204E-7342-4470-986B-5FB237E93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700587"/>
              </p:ext>
            </p:extLst>
          </p:nvPr>
        </p:nvGraphicFramePr>
        <p:xfrm>
          <a:off x="6312024" y="4293096"/>
          <a:ext cx="19685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23600" imgH="279360" progId="Equation.DSMT4">
                  <p:embed/>
                </p:oleObj>
              </mc:Choice>
              <mc:Fallback>
                <p:oleObj name="Equation" r:id="rId20" imgW="723600" imgH="279360" progId="Equation.DSMT4">
                  <p:embed/>
                  <p:pic>
                    <p:nvPicPr>
                      <p:cNvPr id="17" name="Object 40">
                        <a:extLst>
                          <a:ext uri="{FF2B5EF4-FFF2-40B4-BE49-F238E27FC236}">
                            <a16:creationId xmlns:a16="http://schemas.microsoft.com/office/drawing/2014/main" id="{B991204E-7342-4470-986B-5FB237E933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4293096"/>
                        <a:ext cx="1968500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">
            <a:extLst>
              <a:ext uri="{FF2B5EF4-FFF2-40B4-BE49-F238E27FC236}">
                <a16:creationId xmlns:a16="http://schemas.microsoft.com/office/drawing/2014/main" id="{3A22CBFA-3B13-4407-93E9-2ECEBA192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253485"/>
              </p:ext>
            </p:extLst>
          </p:nvPr>
        </p:nvGraphicFramePr>
        <p:xfrm>
          <a:off x="767408" y="5229200"/>
          <a:ext cx="24860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14400" imgH="279360" progId="Equation.DSMT4">
                  <p:embed/>
                </p:oleObj>
              </mc:Choice>
              <mc:Fallback>
                <p:oleObj name="Equation" r:id="rId22" imgW="914400" imgH="279360" progId="Equation.DSMT4">
                  <p:embed/>
                  <p:pic>
                    <p:nvPicPr>
                      <p:cNvPr id="18" name="Object 40">
                        <a:extLst>
                          <a:ext uri="{FF2B5EF4-FFF2-40B4-BE49-F238E27FC236}">
                            <a16:creationId xmlns:a16="http://schemas.microsoft.com/office/drawing/2014/main" id="{3A22CBFA-3B13-4407-93E9-2ECEBA192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5229200"/>
                        <a:ext cx="2486025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25C48081-83D8-48E3-ACAB-CC232933779F}"/>
              </a:ext>
            </a:extLst>
          </p:cNvPr>
          <p:cNvSpPr/>
          <p:nvPr/>
        </p:nvSpPr>
        <p:spPr>
          <a:xfrm>
            <a:off x="479376" y="5157192"/>
            <a:ext cx="2952328" cy="1008112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" name="Object 49">
            <a:extLst>
              <a:ext uri="{FF2B5EF4-FFF2-40B4-BE49-F238E27FC236}">
                <a16:creationId xmlns:a16="http://schemas.microsoft.com/office/drawing/2014/main" id="{97CB0BD4-0AE4-437C-BCD0-7F1F6A8ED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55028"/>
              </p:ext>
            </p:extLst>
          </p:nvPr>
        </p:nvGraphicFramePr>
        <p:xfrm>
          <a:off x="3958928" y="5133951"/>
          <a:ext cx="5667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1300" imgH="228600" progId="Equation.DSMT4">
                  <p:embed/>
                </p:oleObj>
              </mc:Choice>
              <mc:Fallback>
                <p:oleObj name="Equation" r:id="rId24" imgW="241300" imgH="228600" progId="Equation.DSMT4">
                  <p:embed/>
                  <p:pic>
                    <p:nvPicPr>
                      <p:cNvPr id="20" name="Object 49">
                        <a:extLst>
                          <a:ext uri="{FF2B5EF4-FFF2-40B4-BE49-F238E27FC236}">
                            <a16:creationId xmlns:a16="http://schemas.microsoft.com/office/drawing/2014/main" id="{97CB0BD4-0AE4-437C-BCD0-7F1F6A8EDA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928" y="5133951"/>
                        <a:ext cx="566737" cy="534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77">
            <a:extLst>
              <a:ext uri="{FF2B5EF4-FFF2-40B4-BE49-F238E27FC236}">
                <a16:creationId xmlns:a16="http://schemas.microsoft.com/office/drawing/2014/main" id="{8E4C0C8D-C3CB-4F28-9D10-5CC44634E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5840" y="6309320"/>
            <a:ext cx="36263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latin typeface="Century Schoolbook" pitchFamily="18" charset="0"/>
              </a:rPr>
              <a:t>The value of the “</a:t>
            </a:r>
            <a:r>
              <a:rPr lang="en-CA" sz="2000" i="1" dirty="0" err="1">
                <a:latin typeface="Century Schoolbook" pitchFamily="18" charset="0"/>
              </a:rPr>
              <a:t>n+k</a:t>
            </a:r>
            <a:r>
              <a:rPr lang="en-CA" sz="2000" i="1" baseline="30000" dirty="0" err="1">
                <a:latin typeface="Century Schoolbook" pitchFamily="18" charset="0"/>
              </a:rPr>
              <a:t>th</a:t>
            </a:r>
            <a:r>
              <a:rPr lang="en-CA" sz="2000" dirty="0">
                <a:latin typeface="Century Schoolbook" pitchFamily="18" charset="0"/>
              </a:rPr>
              <a:t>” term</a:t>
            </a:r>
          </a:p>
        </p:txBody>
      </p:sp>
      <p:graphicFrame>
        <p:nvGraphicFramePr>
          <p:cNvPr id="22" name="Object 49">
            <a:extLst>
              <a:ext uri="{FF2B5EF4-FFF2-40B4-BE49-F238E27FC236}">
                <a16:creationId xmlns:a16="http://schemas.microsoft.com/office/drawing/2014/main" id="{7BFB00DF-F868-4251-87FA-0FC72B570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76154"/>
              </p:ext>
            </p:extLst>
          </p:nvPr>
        </p:nvGraphicFramePr>
        <p:xfrm>
          <a:off x="4079776" y="5720804"/>
          <a:ext cx="447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440" imgH="190440" progId="Equation.DSMT4">
                  <p:embed/>
                </p:oleObj>
              </mc:Choice>
              <mc:Fallback>
                <p:oleObj name="Equation" r:id="rId26" imgW="190440" imgH="190440" progId="Equation.DSMT4">
                  <p:embed/>
                  <p:pic>
                    <p:nvPicPr>
                      <p:cNvPr id="22" name="Object 49">
                        <a:extLst>
                          <a:ext uri="{FF2B5EF4-FFF2-40B4-BE49-F238E27FC236}">
                            <a16:creationId xmlns:a16="http://schemas.microsoft.com/office/drawing/2014/main" id="{7BFB00DF-F868-4251-87FA-0FC72B5700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6" y="5720804"/>
                        <a:ext cx="447675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77">
            <a:extLst>
              <a:ext uri="{FF2B5EF4-FFF2-40B4-BE49-F238E27FC236}">
                <a16:creationId xmlns:a16="http://schemas.microsoft.com/office/drawing/2014/main" id="{8075BCA4-0078-41B5-8CEC-8BD42788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7848" y="5805264"/>
            <a:ext cx="53767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latin typeface="Century Schoolbook" pitchFamily="18" charset="0"/>
              </a:rPr>
              <a:t>The difference in “n” between the two terms</a:t>
            </a:r>
          </a:p>
        </p:txBody>
      </p:sp>
      <p:graphicFrame>
        <p:nvGraphicFramePr>
          <p:cNvPr id="24" name="Object 49">
            <a:extLst>
              <a:ext uri="{FF2B5EF4-FFF2-40B4-BE49-F238E27FC236}">
                <a16:creationId xmlns:a16="http://schemas.microsoft.com/office/drawing/2014/main" id="{54ABCE30-DACE-45D0-9CA1-ADAD8B63BF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227583"/>
              </p:ext>
            </p:extLst>
          </p:nvPr>
        </p:nvGraphicFramePr>
        <p:xfrm>
          <a:off x="3719736" y="6165850"/>
          <a:ext cx="9239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93480" imgH="228600" progId="Equation.DSMT4">
                  <p:embed/>
                </p:oleObj>
              </mc:Choice>
              <mc:Fallback>
                <p:oleObj name="Equation" r:id="rId28" imgW="393480" imgH="228600" progId="Equation.DSMT4">
                  <p:embed/>
                  <p:pic>
                    <p:nvPicPr>
                      <p:cNvPr id="24" name="Object 49">
                        <a:extLst>
                          <a:ext uri="{FF2B5EF4-FFF2-40B4-BE49-F238E27FC236}">
                            <a16:creationId xmlns:a16="http://schemas.microsoft.com/office/drawing/2014/main" id="{54ABCE30-DACE-45D0-9CA1-ADAD8B63B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6" y="6165850"/>
                        <a:ext cx="923925" cy="534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77">
            <a:extLst>
              <a:ext uri="{FF2B5EF4-FFF2-40B4-BE49-F238E27FC236}">
                <a16:creationId xmlns:a16="http://schemas.microsoft.com/office/drawing/2014/main" id="{40C70C00-EF32-4835-B498-16EB968AB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8240" y="5381600"/>
            <a:ext cx="3376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latin typeface="Century Schoolbook" pitchFamily="18" charset="0"/>
              </a:rPr>
              <a:t>The value of the “</a:t>
            </a:r>
            <a:r>
              <a:rPr lang="en-CA" sz="2000" i="1" dirty="0">
                <a:latin typeface="Century Schoolbook" pitchFamily="18" charset="0"/>
              </a:rPr>
              <a:t>n</a:t>
            </a:r>
            <a:r>
              <a:rPr lang="en-CA" sz="2000" i="1" baseline="30000" dirty="0">
                <a:latin typeface="Century Schoolbook" pitchFamily="18" charset="0"/>
              </a:rPr>
              <a:t>th</a:t>
            </a:r>
            <a:r>
              <a:rPr lang="en-CA" sz="2000" dirty="0">
                <a:latin typeface="Century Schoolbook" pitchFamily="18" charset="0"/>
              </a:rPr>
              <a:t>” term</a:t>
            </a:r>
          </a:p>
        </p:txBody>
      </p:sp>
    </p:spTree>
    <p:extLst>
      <p:ext uri="{BB962C8B-B14F-4D97-AF65-F5344CB8AC3E}">
        <p14:creationId xmlns:p14="http://schemas.microsoft.com/office/powerpoint/2010/main" val="1302978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 animBg="1"/>
      <p:bldP spid="21" grpId="0"/>
      <p:bldP spid="23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4E25FDF5-84B8-4496-AE2C-83837B69C575}"/>
              </a:ext>
            </a:extLst>
          </p:cNvPr>
          <p:cNvSpPr txBox="1">
            <a:spLocks/>
          </p:cNvSpPr>
          <p:nvPr/>
        </p:nvSpPr>
        <p:spPr>
          <a:xfrm>
            <a:off x="335360" y="202629"/>
            <a:ext cx="8496944" cy="490066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300"/>
              <a:t>Ex: Given the following sequence, find the 20</a:t>
            </a:r>
            <a:r>
              <a:rPr lang="en-CA" sz="2300" baseline="30000"/>
              <a:t>th</a:t>
            </a:r>
            <a:r>
              <a:rPr lang="en-CA" sz="2300"/>
              <a:t> term:</a:t>
            </a:r>
            <a:endParaRPr lang="en-CA" sz="2300" dirty="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B8A99303-0C67-4D06-9B07-962614C91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909518"/>
              </p:ext>
            </p:extLst>
          </p:nvPr>
        </p:nvGraphicFramePr>
        <p:xfrm>
          <a:off x="479376" y="620688"/>
          <a:ext cx="354806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508000" progId="Equation.DSMT4">
                  <p:embed/>
                </p:oleObj>
              </mc:Choice>
              <mc:Fallback>
                <p:oleObj name="Equation" r:id="rId2" imgW="1981200" imgH="5080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B8A99303-0C67-4D06-9B07-962614C91C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620688"/>
                        <a:ext cx="3548062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A2D329E2-3355-40EB-933F-31B47D30CC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352" y="2420888"/>
            <a:ext cx="11305256" cy="70609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400" dirty="0"/>
              <a:t>Ex: the third term of a geometric sequence is 27 and the sixth term is 64.  Find the common ratio: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AB56939B-E095-4624-9AD9-43F46B49ED4A}"/>
              </a:ext>
            </a:extLst>
          </p:cNvPr>
          <p:cNvSpPr txBox="1">
            <a:spLocks/>
          </p:cNvSpPr>
          <p:nvPr/>
        </p:nvSpPr>
        <p:spPr>
          <a:xfrm>
            <a:off x="191344" y="3645024"/>
            <a:ext cx="11593288" cy="106521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en-CA" sz="23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: Given                and                 find the common ratio and the first  term: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10E23957-27B7-47FF-9514-E84405EE9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586456"/>
              </p:ext>
            </p:extLst>
          </p:nvPr>
        </p:nvGraphicFramePr>
        <p:xfrm>
          <a:off x="1748286" y="4221089"/>
          <a:ext cx="1156438" cy="521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8000" imgH="228600" progId="Equation.DSMT4">
                  <p:embed/>
                </p:oleObj>
              </mc:Choice>
              <mc:Fallback>
                <p:oleObj name="Equation" r:id="rId4" imgW="508000" imgH="2286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10E23957-27B7-47FF-9514-E84405EE9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286" y="4221089"/>
                        <a:ext cx="1156438" cy="521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2887C545-8324-49F5-8257-64044A5B3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227682"/>
              </p:ext>
            </p:extLst>
          </p:nvPr>
        </p:nvGraphicFramePr>
        <p:xfrm>
          <a:off x="3575720" y="4221088"/>
          <a:ext cx="1156437" cy="52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8000" imgH="228600" progId="Equation.DSMT4">
                  <p:embed/>
                </p:oleObj>
              </mc:Choice>
              <mc:Fallback>
                <p:oleObj name="Equation" r:id="rId6" imgW="508000" imgH="2286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2887C545-8324-49F5-8257-64044A5B3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0" y="4221088"/>
                        <a:ext cx="1156437" cy="521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94812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b293e2bb4677824be5f5293155ded7d9c0cba9c4"/>
  <p:tag name="GENSWF_OUTPUT_FILE_NAME" val="m10hch2.2"/>
  <p:tag name="ISPRING_RESOURCE_PATHS_HASH_2" val="c79fe462fe1880da7d683ae5d2bdf03ccf2c1fe8"/>
  <p:tag name="ISPRING_ULTRA_SCORM_COURSE_ID" val="D377D508-A7F6-49C4-90EA-125246EA1C06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JqrWks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JqrWktvwsmzbgAAAHMAAAAcAAAAdW5pdmVyc2FsL2xvY2FsX3NldHRpbmdzLnhtbA3MMQ7CMAxA0b2nsLy3wMbQtBJIbGWhHMBKDERybNRYCG5Ptj88/XH+FoEPbzWbBjwMewTWaCnrM+B9vfRHhOqkicSUA6ohzFM3ikWSG7s3WOEt9ONt5dLC+UqlydN5IX8NkaCHpQ0fmRPupu4PUEsDBBQAAgAIADO7f0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"/>
  <p:tag name="ISPRING_OUTPUT_FOLDER" val="C:\Users\Danny\Dropbox\Website\m10h"/>
  <p:tag name="ISPRING_PRESENTATION_TITLE" val="Section 2.2 Geometric Sequences"/>
  <p:tag name="ISPRING_RESOURCE_PATHS_HASH_PRESENTER" val="9fbe899a486e0ba7e99bfab76f74baaf66b2f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6DB6D82C-B46C-41C1-90C7-8F63D58F024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72886CA-2C55-4E2D-9A62-6F5FE4F90FB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92936F4-56CC-4797-8365-BFB8625E9A3E}">
  <ds:schemaRefs>
    <ds:schemaRef ds:uri="http://purl.org/dc/terms/"/>
    <ds:schemaRef ds:uri="http://schemas.microsoft.com/office/2006/metadata/properties"/>
    <ds:schemaRef ds:uri="http://schemas.microsoft.com/office/2006/documentManagement/types"/>
    <ds:schemaRef ds:uri="http://purl.org/dc/elements/1.1/"/>
    <ds:schemaRef ds:uri="d00fb86e-a52e-4f2f-9300-62c8872f8705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0592969b-b9e0-4bc7-baa3-fba5b5725717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694</TotalTime>
  <Words>1223</Words>
  <Application>Microsoft Office PowerPoint</Application>
  <PresentationFormat>Widescreen</PresentationFormat>
  <Paragraphs>111</Paragraphs>
  <Slides>21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Arial</vt:lpstr>
      <vt:lpstr>Calibri</vt:lpstr>
      <vt:lpstr>Cambria Math</vt:lpstr>
      <vt:lpstr>Century Schoolbook</vt:lpstr>
      <vt:lpstr>Georgia</vt:lpstr>
      <vt:lpstr>Times New Roman</vt:lpstr>
      <vt:lpstr>Wingdings</vt:lpstr>
      <vt:lpstr>Wingdings 2</vt:lpstr>
      <vt:lpstr>Oriel</vt:lpstr>
      <vt:lpstr>Equation</vt:lpstr>
      <vt:lpstr>MathType Equation 3.6+</vt:lpstr>
      <vt:lpstr>Pre Calculus 12  Section 8.1 Geometric Sequences</vt:lpstr>
      <vt:lpstr>What is a Geometric Sequence?</vt:lpstr>
      <vt:lpstr>PowerPoint Presentation</vt:lpstr>
      <vt:lpstr>Term Formula for a Geometric Sequence:</vt:lpstr>
      <vt:lpstr>PowerPoint Presentation</vt:lpstr>
      <vt:lpstr>PowerPoint Presentation</vt:lpstr>
      <vt:lpstr>PowerPoint Presentation</vt:lpstr>
      <vt:lpstr>Formulas and Key Ideas</vt:lpstr>
      <vt:lpstr>Ex: the third term of a geometric sequence is 27 and the sixth term is 64.  Find the common ratio:</vt:lpstr>
      <vt:lpstr>Ex: Given the following sequence, find the 20th term:</vt:lpstr>
      <vt:lpstr>Ex: the third term of a geometric sequence is 27 and the sixth term is 64.  Find the common ratio:</vt:lpstr>
      <vt:lpstr>PowerPoint Presentation</vt:lpstr>
      <vt:lpstr>PowerPoint Presentation</vt:lpstr>
      <vt:lpstr>Ex: the Fourth term of a geometric sequence is 27 and the seventh term is -64.  Find All 7 terms:</vt:lpstr>
      <vt:lpstr>PowerPoint Presentation</vt:lpstr>
      <vt:lpstr>Ex: The first and second terms of a geometric sequence have a sum of 15, while the second and third terms have a sum of 60.  Use an algebraic method to find all three terms. </vt:lpstr>
      <vt:lpstr>III) Terms &amp; FINAL equation:</vt:lpstr>
      <vt:lpstr>Ex: Cockroach Question: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2 Geometric Sequences</dc:title>
  <dc:creator>Danny Young</dc:creator>
  <cp:lastModifiedBy>Danny Young</cp:lastModifiedBy>
  <cp:revision>23</cp:revision>
  <dcterms:created xsi:type="dcterms:W3CDTF">2011-06-26T05:06:25Z</dcterms:created>
  <dcterms:modified xsi:type="dcterms:W3CDTF">2025-05-22T20:47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